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52"/>
  </p:notesMasterIdLst>
  <p:sldIdLst>
    <p:sldId id="269" r:id="rId2"/>
    <p:sldId id="345" r:id="rId3"/>
    <p:sldId id="1010" r:id="rId4"/>
    <p:sldId id="301" r:id="rId5"/>
    <p:sldId id="369" r:id="rId6"/>
    <p:sldId id="338" r:id="rId7"/>
    <p:sldId id="307" r:id="rId8"/>
    <p:sldId id="367" r:id="rId9"/>
    <p:sldId id="1011" r:id="rId10"/>
    <p:sldId id="567" r:id="rId11"/>
    <p:sldId id="475" r:id="rId12"/>
    <p:sldId id="257" r:id="rId13"/>
    <p:sldId id="999" r:id="rId14"/>
    <p:sldId id="1022" r:id="rId15"/>
    <p:sldId id="857" r:id="rId16"/>
    <p:sldId id="852" r:id="rId17"/>
    <p:sldId id="479" r:id="rId18"/>
    <p:sldId id="554" r:id="rId19"/>
    <p:sldId id="480" r:id="rId20"/>
    <p:sldId id="1024" r:id="rId21"/>
    <p:sldId id="966" r:id="rId22"/>
    <p:sldId id="944" r:id="rId23"/>
    <p:sldId id="1013" r:id="rId24"/>
    <p:sldId id="259" r:id="rId25"/>
    <p:sldId id="568" r:id="rId26"/>
    <p:sldId id="569" r:id="rId27"/>
    <p:sldId id="512" r:id="rId28"/>
    <p:sldId id="1015" r:id="rId29"/>
    <p:sldId id="924" r:id="rId30"/>
    <p:sldId id="519" r:id="rId31"/>
    <p:sldId id="1016" r:id="rId32"/>
    <p:sldId id="321" r:id="rId33"/>
    <p:sldId id="272" r:id="rId34"/>
    <p:sldId id="273" r:id="rId35"/>
    <p:sldId id="263" r:id="rId36"/>
    <p:sldId id="1004" r:id="rId37"/>
    <p:sldId id="1023" r:id="rId38"/>
    <p:sldId id="264" r:id="rId39"/>
    <p:sldId id="420" r:id="rId40"/>
    <p:sldId id="953" r:id="rId41"/>
    <p:sldId id="1025" r:id="rId42"/>
    <p:sldId id="995" r:id="rId43"/>
    <p:sldId id="1005" r:id="rId44"/>
    <p:sldId id="317" r:id="rId45"/>
    <p:sldId id="318" r:id="rId46"/>
    <p:sldId id="1012" r:id="rId47"/>
    <p:sldId id="288" r:id="rId48"/>
    <p:sldId id="266" r:id="rId49"/>
    <p:sldId id="1017" r:id="rId50"/>
    <p:sldId id="1021" r:id="rId5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082"/>
  </p:normalViewPr>
  <p:slideViewPr>
    <p:cSldViewPr snapToGrid="0">
      <p:cViewPr varScale="1">
        <p:scale>
          <a:sx n="120" d="100"/>
          <a:sy n="120" d="100"/>
        </p:scale>
        <p:origin x="73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FC51365-2048-2AFD-B1ED-2A79199A62F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58AA62-D82F-779E-545F-EABAF173432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8E12E15-385C-9041-9923-51DCD4044E85}" type="datetime1">
              <a:rPr lang="en-US" altLang="en-US"/>
              <a:pPr>
                <a:defRPr/>
              </a:pPr>
              <a:t>7/18/22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BE0EC4CB-0826-FC4B-D709-1FA48902506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3541525-0D4B-7313-77D9-56C5A313A4E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E07CEE2-58C6-7345-59F9-5AD50F8749D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D1BF65-2C7A-3461-231D-0F300C26A5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46CF777-570E-5E48-8087-42E8FE8A7E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>
            <a:extLst>
              <a:ext uri="{FF2B5EF4-FFF2-40B4-BE49-F238E27FC236}">
                <a16:creationId xmlns:a16="http://schemas.microsoft.com/office/drawing/2014/main" id="{C43CCC4A-49BC-0544-9856-54339AC5EE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64E2657-0639-3E4B-AF70-29C6BE0CFE7C}" type="slidenum">
              <a:rPr lang="en-US" altLang="en-US" smtClean="0">
                <a:latin typeface="Times New Roman" panose="02020603050405020304" pitchFamily="18" charset="0"/>
              </a:rPr>
              <a:pPr/>
              <a:t>10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AE234EDA-FFFC-7C42-863E-71A79DDB8F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7A8A6406-6AF0-4E43-9DD1-72876FC390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Slide Image Placeholder 1">
            <a:extLst>
              <a:ext uri="{FF2B5EF4-FFF2-40B4-BE49-F238E27FC236}">
                <a16:creationId xmlns:a16="http://schemas.microsoft.com/office/drawing/2014/main" id="{BCFAA1DD-29B4-F642-92B9-7AADE97919F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8" name="Notes Placeholder 2">
            <a:extLst>
              <a:ext uri="{FF2B5EF4-FFF2-40B4-BE49-F238E27FC236}">
                <a16:creationId xmlns:a16="http://schemas.microsoft.com/office/drawing/2014/main" id="{3790DABC-2F76-EB49-9F31-DD66ED02E18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4099" name="Slide Number Placeholder 3">
            <a:extLst>
              <a:ext uri="{FF2B5EF4-FFF2-40B4-BE49-F238E27FC236}">
                <a16:creationId xmlns:a16="http://schemas.microsoft.com/office/drawing/2014/main" id="{942DF7FC-7BBD-0149-85C5-846E6885A87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5DC1007-446B-CC49-B927-4E0D2AF8DDFF}" type="slidenum">
              <a:rPr lang="en-US" altLang="en-US" sz="1200"/>
              <a:pPr/>
              <a:t>4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Slide Image Placeholder 1">
            <a:extLst>
              <a:ext uri="{FF2B5EF4-FFF2-40B4-BE49-F238E27FC236}">
                <a16:creationId xmlns:a16="http://schemas.microsoft.com/office/drawing/2014/main" id="{73D7A505-A548-194A-9A3A-77B47DCF18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0" name="Notes Placeholder 2">
            <a:extLst>
              <a:ext uri="{FF2B5EF4-FFF2-40B4-BE49-F238E27FC236}">
                <a16:creationId xmlns:a16="http://schemas.microsoft.com/office/drawing/2014/main" id="{A0457225-1CCE-C447-84E9-9A15687BF6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Isn’t this just one of the possible explanations? </a:t>
            </a:r>
          </a:p>
          <a:p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Yes, just one of the explanations. This one is pretty well accepted, but that does not mean it is true. </a:t>
            </a:r>
          </a:p>
          <a:p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We are testing the secondary oil migration model. ROZs might be the residuum during secondary oil migration.</a:t>
            </a:r>
          </a:p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12291" name="Slide Number Placeholder 3">
            <a:extLst>
              <a:ext uri="{FF2B5EF4-FFF2-40B4-BE49-F238E27FC236}">
                <a16:creationId xmlns:a16="http://schemas.microsoft.com/office/drawing/2014/main" id="{394B056D-FE22-1B45-9C8B-1EAA693EB2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5B767E6-B41C-9F4A-9F13-8A296D2D5AB3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>
            <a:extLst>
              <a:ext uri="{FF2B5EF4-FFF2-40B4-BE49-F238E27FC236}">
                <a16:creationId xmlns:a16="http://schemas.microsoft.com/office/drawing/2014/main" id="{08E98C84-B911-2325-FD5F-E59E4C1F34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2" name="Notes Placeholder 2">
            <a:extLst>
              <a:ext uri="{FF2B5EF4-FFF2-40B4-BE49-F238E27FC236}">
                <a16:creationId xmlns:a16="http://schemas.microsoft.com/office/drawing/2014/main" id="{5C7C89FB-DB37-60DB-8341-91F3903F7F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Will use.  OK?</a:t>
            </a: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2AB9F76C-D3FE-A2EC-9BFF-8DE3D8BD59E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51AA3E4-4801-364E-A740-B6E2D1C1CB9D}" type="slidenum">
              <a:rPr lang="en-US" altLang="en-US" smtClean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17</a:t>
            </a:fld>
            <a:endParaRPr lang="en-US" altLang="en-US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28303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F5943D20-C509-6A27-2B71-ACB7AC1AD3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EA0AFE0B-C9FD-38A3-2F02-0192EF9E56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Maybe this on also</a:t>
            </a:r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A9CFC7A5-DD6B-F992-9A3E-90D6B03353E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BBCBF51-FE67-C440-9D85-95A7FAB16F94}" type="slidenum">
              <a:rPr lang="en-US" altLang="en-US" smtClean="0">
                <a:latin typeface="Calibri" panose="020F0502020204030204" pitchFamily="34" charset="0"/>
                <a:cs typeface="Arial" panose="020B0604020202020204" pitchFamily="34" charset="0"/>
              </a:rPr>
              <a:pPr eaLnBrk="1" hangingPunct="1"/>
              <a:t>19</a:t>
            </a:fld>
            <a:endParaRPr lang="en-US" altLang="en-US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3668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>
            <a:extLst>
              <a:ext uri="{FF2B5EF4-FFF2-40B4-BE49-F238E27FC236}">
                <a16:creationId xmlns:a16="http://schemas.microsoft.com/office/drawing/2014/main" id="{DE3FDC4E-9466-CE4A-8ACE-BDC6D4D9C0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ED36437-1585-BB47-AC4A-174FCBBACD36}" type="slidenum">
              <a:rPr lang="en-US" altLang="en-US" smtClean="0">
                <a:latin typeface="Times New Roman" panose="02020603050405020304" pitchFamily="18" charset="0"/>
              </a:rPr>
              <a:pPr/>
              <a:t>25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E2AEDDEB-9741-CB4C-B133-5771DC9CD6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6DA1FEAB-7A8C-C74E-90CD-A400C248DA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Slide Image Placeholder 1">
            <a:extLst>
              <a:ext uri="{FF2B5EF4-FFF2-40B4-BE49-F238E27FC236}">
                <a16:creationId xmlns:a16="http://schemas.microsoft.com/office/drawing/2014/main" id="{66CDA8C0-35DF-07E0-ACB7-2266C5B9D20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2" name="Notes Placeholder 2">
            <a:extLst>
              <a:ext uri="{FF2B5EF4-FFF2-40B4-BE49-F238E27FC236}">
                <a16:creationId xmlns:a16="http://schemas.microsoft.com/office/drawing/2014/main" id="{D89BA85A-2E24-F740-6C2D-3E99C6794D4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0243" name="Slide Number Placeholder 3">
            <a:extLst>
              <a:ext uri="{FF2B5EF4-FFF2-40B4-BE49-F238E27FC236}">
                <a16:creationId xmlns:a16="http://schemas.microsoft.com/office/drawing/2014/main" id="{AEECB88D-15C5-438B-D766-8C64DE8D129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777BFDA-5BE9-1846-B86D-DFFCF8133B8F}" type="slidenum">
              <a:rPr lang="en-US" altLang="en-US"/>
              <a:pPr/>
              <a:t>3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Slide Image Placeholder 1">
            <a:extLst>
              <a:ext uri="{FF2B5EF4-FFF2-40B4-BE49-F238E27FC236}">
                <a16:creationId xmlns:a16="http://schemas.microsoft.com/office/drawing/2014/main" id="{66CDA8C0-35DF-07E0-ACB7-2266C5B9D20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2" name="Notes Placeholder 2">
            <a:extLst>
              <a:ext uri="{FF2B5EF4-FFF2-40B4-BE49-F238E27FC236}">
                <a16:creationId xmlns:a16="http://schemas.microsoft.com/office/drawing/2014/main" id="{D89BA85A-2E24-F740-6C2D-3E99C6794D4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0243" name="Slide Number Placeholder 3">
            <a:extLst>
              <a:ext uri="{FF2B5EF4-FFF2-40B4-BE49-F238E27FC236}">
                <a16:creationId xmlns:a16="http://schemas.microsoft.com/office/drawing/2014/main" id="{AEECB88D-15C5-438B-D766-8C64DE8D129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777BFDA-5BE9-1846-B86D-DFFCF8133B8F}" type="slidenum">
              <a:rPr lang="en-US" altLang="en-US"/>
              <a:pPr/>
              <a:t>3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26B6AB-5CCB-CC4C-A557-2C0C3FD8FBE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3358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e</a:t>
            </a:r>
            <a:r>
              <a:rPr lang="en-US" baseline="0" dirty="0"/>
              <a:t> HCP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26B6AB-5CCB-CC4C-A557-2C0C3FD8FBE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182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99672041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02882550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628650"/>
            <a:ext cx="2209800" cy="30972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628650"/>
            <a:ext cx="6477000" cy="30972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9758972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FBB6433-A6A0-B6F7-E125-C984EBF1C7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679A1A-1900-0C45-874A-03246A8091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6293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01916539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4885950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16063"/>
            <a:ext cx="3810000" cy="2209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16063"/>
            <a:ext cx="3810000" cy="2209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50480225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47403173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81198245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4160297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01189314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0294455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371E732-09F5-0655-D7CE-EE0D6ADA36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628650"/>
            <a:ext cx="883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3A7AAE4-8B9E-5531-2CE1-A762BE9031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16063"/>
            <a:ext cx="77724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30000"/>
        <a:buChar char="•"/>
        <a:defRPr sz="2400" b="1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30000"/>
        <a:buChar char="-"/>
        <a:defRPr sz="2400" b="1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30000"/>
        <a:buChar char="•"/>
        <a:defRPr sz="2400" b="1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30000"/>
        <a:buChar char="-"/>
        <a:defRPr sz="2400" b="1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30000"/>
        <a:buChar char="•"/>
        <a:defRPr sz="2400" b="1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30000"/>
        <a:buChar char="•"/>
        <a:defRPr sz="2400" b="1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30000"/>
        <a:buChar char="•"/>
        <a:defRPr sz="2400" b="1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30000"/>
        <a:buChar char="•"/>
        <a:defRPr sz="2400" b="1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30000"/>
        <a:buChar char="•"/>
        <a:defRPr sz="2400" b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41.e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3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2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41.e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43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2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2">
            <a:extLst>
              <a:ext uri="{FF2B5EF4-FFF2-40B4-BE49-F238E27FC236}">
                <a16:creationId xmlns:a16="http://schemas.microsoft.com/office/drawing/2014/main" id="{05CAC7BE-6F4C-1BAF-17DB-708710D72D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8950" y="1329422"/>
            <a:ext cx="6207125" cy="646331"/>
          </a:xfrm>
        </p:spPr>
        <p:txBody>
          <a:bodyPr/>
          <a:lstStyle/>
          <a:p>
            <a:r>
              <a:rPr lang="en-US" altLang="en-US" sz="3600" dirty="0">
                <a:ea typeface="ＭＳ Ｐゴシック" panose="020B0600070205080204" pitchFamily="34" charset="-128"/>
              </a:rPr>
              <a:t>CO</a:t>
            </a:r>
            <a:r>
              <a:rPr lang="en-US" altLang="en-US" sz="3600" baseline="-25000" dirty="0">
                <a:ea typeface="ＭＳ Ｐゴシック" panose="020B0600070205080204" pitchFamily="34" charset="-128"/>
              </a:rPr>
              <a:t>2</a:t>
            </a:r>
            <a:r>
              <a:rPr lang="en-US" altLang="en-US" sz="3600" dirty="0">
                <a:ea typeface="ＭＳ Ｐゴシック" panose="020B0600070205080204" pitchFamily="34" charset="-128"/>
              </a:rPr>
              <a:t>-EOR Technology</a:t>
            </a:r>
          </a:p>
        </p:txBody>
      </p:sp>
      <p:sp>
        <p:nvSpPr>
          <p:cNvPr id="3074" name="Text Box 3">
            <a:extLst>
              <a:ext uri="{FF2B5EF4-FFF2-40B4-BE49-F238E27FC236}">
                <a16:creationId xmlns:a16="http://schemas.microsoft.com/office/drawing/2014/main" id="{FFCB11B6-E49A-545B-10BC-227A7DBBE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75" y="2671763"/>
            <a:ext cx="658495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Larry W. Lake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The University of Texas at Austi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(512) 471-8233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Larry_Lake@mail.utexas.edu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18FE15D-BA1D-1A3E-0BD1-2A5E95E295A7}"/>
              </a:ext>
            </a:extLst>
          </p:cNvPr>
          <p:cNvSpPr txBox="1"/>
          <p:nvPr/>
        </p:nvSpPr>
        <p:spPr>
          <a:xfrm>
            <a:off x="2316526" y="4901609"/>
            <a:ext cx="50278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etroleum Science and Technology Institute</a:t>
            </a:r>
          </a:p>
          <a:p>
            <a:pPr algn="ctr"/>
            <a:r>
              <a:rPr lang="en-US" dirty="0"/>
              <a:t>July 2022 </a:t>
            </a: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>
            <a:extLst>
              <a:ext uri="{FF2B5EF4-FFF2-40B4-BE49-F238E27FC236}">
                <a16:creationId xmlns:a16="http://schemas.microsoft.com/office/drawing/2014/main" id="{45CCCFBE-0CA3-6B44-9AF8-8620465F7E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890588"/>
            <a:ext cx="6858000" cy="43815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>
                <a:ea typeface="ＭＳ Ｐゴシック" panose="020B0600070205080204" pitchFamily="34" charset="-128"/>
              </a:rPr>
              <a:t>Solvent CO</a:t>
            </a:r>
            <a:r>
              <a:rPr lang="en-US" altLang="en-US" baseline="-25000">
                <a:ea typeface="ＭＳ Ｐゴシック" panose="020B0600070205080204" pitchFamily="34" charset="-128"/>
              </a:rPr>
              <a:t>2</a:t>
            </a:r>
            <a:r>
              <a:rPr lang="en-US" altLang="en-US">
                <a:ea typeface="ＭＳ Ｐゴシック" panose="020B0600070205080204" pitchFamily="34" charset="-128"/>
              </a:rPr>
              <a:t> Flooding</a:t>
            </a:r>
          </a:p>
        </p:txBody>
      </p:sp>
      <p:pic>
        <p:nvPicPr>
          <p:cNvPr id="7170" name="Picture 1">
            <a:extLst>
              <a:ext uri="{FF2B5EF4-FFF2-40B4-BE49-F238E27FC236}">
                <a16:creationId xmlns:a16="http://schemas.microsoft.com/office/drawing/2014/main" id="{98564F42-B4AF-8B4B-86F5-3D11B000A4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213" y="1427163"/>
            <a:ext cx="2847975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Box 3">
            <a:extLst>
              <a:ext uri="{FF2B5EF4-FFF2-40B4-BE49-F238E27FC236}">
                <a16:creationId xmlns:a16="http://schemas.microsoft.com/office/drawing/2014/main" id="{73CCEB18-0754-A045-8EE0-E849384E1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2763" y="3694113"/>
            <a:ext cx="982662" cy="30003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350"/>
              <a:t>Gas Plant</a:t>
            </a:r>
          </a:p>
        </p:txBody>
      </p:sp>
      <p:pic>
        <p:nvPicPr>
          <p:cNvPr id="7172" name="Picture 1" descr="page7image1813920">
            <a:extLst>
              <a:ext uri="{FF2B5EF4-FFF2-40B4-BE49-F238E27FC236}">
                <a16:creationId xmlns:a16="http://schemas.microsoft.com/office/drawing/2014/main" id="{9F4C93FA-3566-1646-8021-A4A8E6D2EE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3" y="1774825"/>
            <a:ext cx="325755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6">
            <a:extLst>
              <a:ext uri="{FF2B5EF4-FFF2-40B4-BE49-F238E27FC236}">
                <a16:creationId xmlns:a16="http://schemas.microsoft.com/office/drawing/2014/main" id="{F359B593-3E17-BD4A-8DDD-7BDF73377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2338" y="3556000"/>
            <a:ext cx="1204912" cy="30003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350"/>
              <a:t>Compressor</a:t>
            </a:r>
          </a:p>
        </p:txBody>
      </p:sp>
      <p:pic>
        <p:nvPicPr>
          <p:cNvPr id="7174" name="Picture 4">
            <a:extLst>
              <a:ext uri="{FF2B5EF4-FFF2-40B4-BE49-F238E27FC236}">
                <a16:creationId xmlns:a16="http://schemas.microsoft.com/office/drawing/2014/main" id="{018E0426-4FF3-2F46-A441-C9E3F777D8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788" y="3833813"/>
            <a:ext cx="95250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Box 8">
            <a:extLst>
              <a:ext uri="{FF2B5EF4-FFF2-40B4-BE49-F238E27FC236}">
                <a16:creationId xmlns:a16="http://schemas.microsoft.com/office/drawing/2014/main" id="{E9C0BC58-285F-5A43-AED1-C6809618E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25" y="4740275"/>
            <a:ext cx="1724025" cy="30003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350"/>
              <a:t>Injection well head</a:t>
            </a:r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>
            <a:extLst>
              <a:ext uri="{FF2B5EF4-FFF2-40B4-BE49-F238E27FC236}">
                <a16:creationId xmlns:a16="http://schemas.microsoft.com/office/drawing/2014/main" id="{798BB233-8CC8-3747-AACD-30AD8B78DD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79438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chematic of  Solvent Flooding…</a:t>
            </a:r>
          </a:p>
        </p:txBody>
      </p:sp>
      <p:sp>
        <p:nvSpPr>
          <p:cNvPr id="10242" name="Text Box 4">
            <a:extLst>
              <a:ext uri="{FF2B5EF4-FFF2-40B4-BE49-F238E27FC236}">
                <a16:creationId xmlns:a16="http://schemas.microsoft.com/office/drawing/2014/main" id="{AFC3E84D-6C0D-6942-9C88-736650B9F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8338" y="6491288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5E479BE2-F6F5-BE4A-A43D-3716EB3BE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5446713"/>
            <a:ext cx="984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Fig. 7-1</a:t>
            </a:r>
          </a:p>
        </p:txBody>
      </p:sp>
      <p:pic>
        <p:nvPicPr>
          <p:cNvPr id="10244" name="Picture 5" descr="howco2eorworks_graphic21">
            <a:extLst>
              <a:ext uri="{FF2B5EF4-FFF2-40B4-BE49-F238E27FC236}">
                <a16:creationId xmlns:a16="http://schemas.microsoft.com/office/drawing/2014/main" id="{B90AF1CF-21EB-1B4C-BAF0-3CCC977D39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3" y="1055688"/>
            <a:ext cx="7483475" cy="490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itle 8">
            <a:extLst>
              <a:ext uri="{FF2B5EF4-FFF2-40B4-BE49-F238E27FC236}">
                <a16:creationId xmlns:a16="http://schemas.microsoft.com/office/drawing/2014/main" id="{9BDBA5BB-98FA-9846-A7A3-23FEBE07D0DD}"/>
              </a:ext>
            </a:extLst>
          </p:cNvPr>
          <p:cNvSpPr txBox="1">
            <a:spLocks/>
          </p:cNvSpPr>
          <p:nvPr/>
        </p:nvSpPr>
        <p:spPr bwMode="auto">
          <a:xfrm>
            <a:off x="-244475" y="166688"/>
            <a:ext cx="9144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300" dirty="0">
                <a:solidFill>
                  <a:schemeClr val="tx2"/>
                </a:solidFill>
              </a:rPr>
              <a:t>Residual Oil Zone (ROZ) vs.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300" dirty="0">
                <a:solidFill>
                  <a:schemeClr val="tx2"/>
                </a:solidFill>
              </a:rPr>
              <a:t>Main Pay Zone (MPZ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09911E8-24EF-482E-7696-4716654085D5}"/>
              </a:ext>
            </a:extLst>
          </p:cNvPr>
          <p:cNvGrpSpPr/>
          <p:nvPr/>
        </p:nvGrpSpPr>
        <p:grpSpPr>
          <a:xfrm>
            <a:off x="1054850" y="1021228"/>
            <a:ext cx="6873875" cy="2936875"/>
            <a:chOff x="1176338" y="2686050"/>
            <a:chExt cx="6873875" cy="2936875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F12FDD44-5226-4440-989D-6B6C5962C9F3}"/>
                </a:ext>
              </a:extLst>
            </p:cNvPr>
            <p:cNvSpPr/>
            <p:nvPr/>
          </p:nvSpPr>
          <p:spPr>
            <a:xfrm>
              <a:off x="1181100" y="3662363"/>
              <a:ext cx="1806575" cy="1960562"/>
            </a:xfrm>
            <a:prstGeom prst="rect">
              <a:avLst/>
            </a:prstGeom>
            <a:solidFill>
              <a:srgbClr val="00C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500">
                <a:solidFill>
                  <a:schemeClr val="tx1">
                    <a:lumMod val="50000"/>
                  </a:schemeClr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5" name="Freeform 4">
              <a:extLst>
                <a:ext uri="{FF2B5EF4-FFF2-40B4-BE49-F238E27FC236}">
                  <a16:creationId xmlns:a16="http://schemas.microsoft.com/office/drawing/2014/main" id="{EF1BA101-4906-C447-9BF7-37A93F9B3F38}"/>
                </a:ext>
              </a:extLst>
            </p:cNvPr>
            <p:cNvSpPr/>
            <p:nvPr/>
          </p:nvSpPr>
          <p:spPr>
            <a:xfrm>
              <a:off x="1176338" y="3230563"/>
              <a:ext cx="1806575" cy="468312"/>
            </a:xfrm>
            <a:custGeom>
              <a:avLst/>
              <a:gdLst>
                <a:gd name="connsiteX0" fmla="*/ 0 w 1805152"/>
                <a:gd name="connsiteY0" fmla="*/ 362607 h 362607"/>
                <a:gd name="connsiteX1" fmla="*/ 31531 w 1805152"/>
                <a:gd name="connsiteY1" fmla="*/ 323193 h 362607"/>
                <a:gd name="connsiteX2" fmla="*/ 63062 w 1805152"/>
                <a:gd name="connsiteY2" fmla="*/ 275896 h 362607"/>
                <a:gd name="connsiteX3" fmla="*/ 78828 w 1805152"/>
                <a:gd name="connsiteY3" fmla="*/ 228600 h 362607"/>
                <a:gd name="connsiteX4" fmla="*/ 102476 w 1805152"/>
                <a:gd name="connsiteY4" fmla="*/ 181303 h 362607"/>
                <a:gd name="connsiteX5" fmla="*/ 126124 w 1805152"/>
                <a:gd name="connsiteY5" fmla="*/ 165538 h 362607"/>
                <a:gd name="connsiteX6" fmla="*/ 157655 w 1805152"/>
                <a:gd name="connsiteY6" fmla="*/ 118241 h 362607"/>
                <a:gd name="connsiteX7" fmla="*/ 283779 w 1805152"/>
                <a:gd name="connsiteY7" fmla="*/ 102476 h 362607"/>
                <a:gd name="connsiteX8" fmla="*/ 370490 w 1805152"/>
                <a:gd name="connsiteY8" fmla="*/ 86710 h 362607"/>
                <a:gd name="connsiteX9" fmla="*/ 409903 w 1805152"/>
                <a:gd name="connsiteY9" fmla="*/ 63062 h 362607"/>
                <a:gd name="connsiteX10" fmla="*/ 465083 w 1805152"/>
                <a:gd name="connsiteY10" fmla="*/ 15765 h 362607"/>
                <a:gd name="connsiteX11" fmla="*/ 512379 w 1805152"/>
                <a:gd name="connsiteY11" fmla="*/ 0 h 362607"/>
                <a:gd name="connsiteX12" fmla="*/ 882869 w 1805152"/>
                <a:gd name="connsiteY12" fmla="*/ 23648 h 362607"/>
                <a:gd name="connsiteX13" fmla="*/ 1324303 w 1805152"/>
                <a:gd name="connsiteY13" fmla="*/ 39414 h 362607"/>
                <a:gd name="connsiteX14" fmla="*/ 1458310 w 1805152"/>
                <a:gd name="connsiteY14" fmla="*/ 63062 h 362607"/>
                <a:gd name="connsiteX15" fmla="*/ 1521372 w 1805152"/>
                <a:gd name="connsiteY15" fmla="*/ 78827 h 362607"/>
                <a:gd name="connsiteX16" fmla="*/ 1655379 w 1805152"/>
                <a:gd name="connsiteY16" fmla="*/ 86710 h 362607"/>
                <a:gd name="connsiteX17" fmla="*/ 1718441 w 1805152"/>
                <a:gd name="connsiteY17" fmla="*/ 118241 h 362607"/>
                <a:gd name="connsiteX18" fmla="*/ 1757855 w 1805152"/>
                <a:gd name="connsiteY18" fmla="*/ 165538 h 362607"/>
                <a:gd name="connsiteX19" fmla="*/ 1781503 w 1805152"/>
                <a:gd name="connsiteY19" fmla="*/ 212834 h 362607"/>
                <a:gd name="connsiteX20" fmla="*/ 1789386 w 1805152"/>
                <a:gd name="connsiteY20" fmla="*/ 252248 h 362607"/>
                <a:gd name="connsiteX21" fmla="*/ 1805152 w 1805152"/>
                <a:gd name="connsiteY21" fmla="*/ 315310 h 362607"/>
                <a:gd name="connsiteX22" fmla="*/ 1789386 w 1805152"/>
                <a:gd name="connsiteY22" fmla="*/ 346841 h 3626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805152" h="362607">
                  <a:moveTo>
                    <a:pt x="0" y="362607"/>
                  </a:moveTo>
                  <a:cubicBezTo>
                    <a:pt x="10510" y="349469"/>
                    <a:pt x="22614" y="337460"/>
                    <a:pt x="31531" y="323193"/>
                  </a:cubicBezTo>
                  <a:cubicBezTo>
                    <a:pt x="69559" y="262348"/>
                    <a:pt x="-2176" y="341137"/>
                    <a:pt x="63062" y="275896"/>
                  </a:cubicBezTo>
                  <a:lnTo>
                    <a:pt x="78828" y="228600"/>
                  </a:lnTo>
                  <a:cubicBezTo>
                    <a:pt x="85240" y="209363"/>
                    <a:pt x="87192" y="196587"/>
                    <a:pt x="102476" y="181303"/>
                  </a:cubicBezTo>
                  <a:cubicBezTo>
                    <a:pt x="109175" y="174604"/>
                    <a:pt x="118241" y="170793"/>
                    <a:pt x="126124" y="165538"/>
                  </a:cubicBezTo>
                  <a:cubicBezTo>
                    <a:pt x="136634" y="149772"/>
                    <a:pt x="139075" y="121957"/>
                    <a:pt x="157655" y="118241"/>
                  </a:cubicBezTo>
                  <a:cubicBezTo>
                    <a:pt x="240525" y="101667"/>
                    <a:pt x="151239" y="118068"/>
                    <a:pt x="283779" y="102476"/>
                  </a:cubicBezTo>
                  <a:cubicBezTo>
                    <a:pt x="308271" y="99595"/>
                    <a:pt x="345599" y="91688"/>
                    <a:pt x="370490" y="86710"/>
                  </a:cubicBezTo>
                  <a:cubicBezTo>
                    <a:pt x="383628" y="78827"/>
                    <a:pt x="397646" y="72255"/>
                    <a:pt x="409903" y="63062"/>
                  </a:cubicBezTo>
                  <a:cubicBezTo>
                    <a:pt x="441452" y="39400"/>
                    <a:pt x="426272" y="35171"/>
                    <a:pt x="465083" y="15765"/>
                  </a:cubicBezTo>
                  <a:cubicBezTo>
                    <a:pt x="479947" y="8333"/>
                    <a:pt x="512379" y="0"/>
                    <a:pt x="512379" y="0"/>
                  </a:cubicBezTo>
                  <a:cubicBezTo>
                    <a:pt x="686124" y="15795"/>
                    <a:pt x="593992" y="8444"/>
                    <a:pt x="882869" y="23648"/>
                  </a:cubicBezTo>
                  <a:cubicBezTo>
                    <a:pt x="1086691" y="34375"/>
                    <a:pt x="1082480" y="32505"/>
                    <a:pt x="1324303" y="39414"/>
                  </a:cubicBezTo>
                  <a:cubicBezTo>
                    <a:pt x="1374620" y="46601"/>
                    <a:pt x="1406535" y="50119"/>
                    <a:pt x="1458310" y="63062"/>
                  </a:cubicBezTo>
                  <a:cubicBezTo>
                    <a:pt x="1479331" y="68317"/>
                    <a:pt x="1499859" y="76245"/>
                    <a:pt x="1521372" y="78827"/>
                  </a:cubicBezTo>
                  <a:cubicBezTo>
                    <a:pt x="1565799" y="84158"/>
                    <a:pt x="1610710" y="84082"/>
                    <a:pt x="1655379" y="86710"/>
                  </a:cubicBezTo>
                  <a:cubicBezTo>
                    <a:pt x="1676400" y="97220"/>
                    <a:pt x="1701822" y="101623"/>
                    <a:pt x="1718441" y="118241"/>
                  </a:cubicBezTo>
                  <a:cubicBezTo>
                    <a:pt x="1735878" y="135678"/>
                    <a:pt x="1746879" y="143585"/>
                    <a:pt x="1757855" y="165538"/>
                  </a:cubicBezTo>
                  <a:cubicBezTo>
                    <a:pt x="1790488" y="230805"/>
                    <a:pt x="1736326" y="145067"/>
                    <a:pt x="1781503" y="212834"/>
                  </a:cubicBezTo>
                  <a:cubicBezTo>
                    <a:pt x="1784131" y="225972"/>
                    <a:pt x="1786373" y="239193"/>
                    <a:pt x="1789386" y="252248"/>
                  </a:cubicBezTo>
                  <a:cubicBezTo>
                    <a:pt x="1794258" y="273361"/>
                    <a:pt x="1805152" y="315310"/>
                    <a:pt x="1805152" y="315310"/>
                  </a:cubicBezTo>
                  <a:cubicBezTo>
                    <a:pt x="1796094" y="342483"/>
                    <a:pt x="1803144" y="333083"/>
                    <a:pt x="1789386" y="346841"/>
                  </a:cubicBezTo>
                </a:path>
              </a:pathLst>
            </a:cu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500">
                <a:solidFill>
                  <a:schemeClr val="tx1">
                    <a:lumMod val="50000"/>
                  </a:schemeClr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ABBAF91-A216-4648-A3BF-1EEC0CACC048}"/>
                </a:ext>
              </a:extLst>
            </p:cNvPr>
            <p:cNvSpPr txBox="1"/>
            <p:nvPr/>
          </p:nvSpPr>
          <p:spPr>
            <a:xfrm>
              <a:off x="1176338" y="4470400"/>
              <a:ext cx="1798637" cy="55403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500" dirty="0">
                  <a:solidFill>
                    <a:schemeClr val="tx1">
                      <a:lumMod val="50000"/>
                    </a:schemeClr>
                  </a:solidFill>
                  <a:cs typeface="Arial" panose="020B0604020202020204" pitchFamily="34" charset="0"/>
                </a:rPr>
                <a:t>Original</a:t>
              </a:r>
            </a:p>
            <a:p>
              <a:pPr algn="ctr">
                <a:defRPr/>
              </a:pPr>
              <a:r>
                <a:rPr lang="en-US" sz="1500" dirty="0">
                  <a:solidFill>
                    <a:schemeClr val="tx1">
                      <a:lumMod val="50000"/>
                    </a:schemeClr>
                  </a:solidFill>
                  <a:cs typeface="Arial" panose="020B0604020202020204" pitchFamily="34" charset="0"/>
                </a:rPr>
                <a:t>MPZ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8BD9535-9E03-544B-91DB-91F8662F630A}"/>
                </a:ext>
              </a:extLst>
            </p:cNvPr>
            <p:cNvSpPr txBox="1"/>
            <p:nvPr/>
          </p:nvSpPr>
          <p:spPr>
            <a:xfrm>
              <a:off x="1584325" y="3327400"/>
              <a:ext cx="1023938" cy="3222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500" dirty="0">
                  <a:solidFill>
                    <a:schemeClr val="tx1">
                      <a:lumMod val="50000"/>
                    </a:schemeClr>
                  </a:solidFill>
                  <a:cs typeface="Arial" panose="020B0604020202020204" pitchFamily="34" charset="0"/>
                </a:rPr>
                <a:t>Gas Cap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7FD30EC2-B78D-8343-858A-69581C566738}"/>
                </a:ext>
              </a:extLst>
            </p:cNvPr>
            <p:cNvSpPr/>
            <p:nvPr/>
          </p:nvSpPr>
          <p:spPr>
            <a:xfrm>
              <a:off x="3713163" y="3648075"/>
              <a:ext cx="1806575" cy="890588"/>
            </a:xfrm>
            <a:prstGeom prst="rect">
              <a:avLst/>
            </a:prstGeom>
            <a:solidFill>
              <a:srgbClr val="00C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500">
                <a:solidFill>
                  <a:schemeClr val="tx1">
                    <a:lumMod val="50000"/>
                  </a:schemeClr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9" name="Freeform 8">
              <a:extLst>
                <a:ext uri="{FF2B5EF4-FFF2-40B4-BE49-F238E27FC236}">
                  <a16:creationId xmlns:a16="http://schemas.microsoft.com/office/drawing/2014/main" id="{3D7AC2E8-DD4F-C54C-9254-B83880BDFADA}"/>
                </a:ext>
              </a:extLst>
            </p:cNvPr>
            <p:cNvSpPr/>
            <p:nvPr/>
          </p:nvSpPr>
          <p:spPr>
            <a:xfrm>
              <a:off x="3708400" y="3216275"/>
              <a:ext cx="1806575" cy="468313"/>
            </a:xfrm>
            <a:custGeom>
              <a:avLst/>
              <a:gdLst>
                <a:gd name="connsiteX0" fmla="*/ 0 w 1805152"/>
                <a:gd name="connsiteY0" fmla="*/ 362607 h 362607"/>
                <a:gd name="connsiteX1" fmla="*/ 31531 w 1805152"/>
                <a:gd name="connsiteY1" fmla="*/ 323193 h 362607"/>
                <a:gd name="connsiteX2" fmla="*/ 63062 w 1805152"/>
                <a:gd name="connsiteY2" fmla="*/ 275896 h 362607"/>
                <a:gd name="connsiteX3" fmla="*/ 78828 w 1805152"/>
                <a:gd name="connsiteY3" fmla="*/ 228600 h 362607"/>
                <a:gd name="connsiteX4" fmla="*/ 102476 w 1805152"/>
                <a:gd name="connsiteY4" fmla="*/ 181303 h 362607"/>
                <a:gd name="connsiteX5" fmla="*/ 126124 w 1805152"/>
                <a:gd name="connsiteY5" fmla="*/ 165538 h 362607"/>
                <a:gd name="connsiteX6" fmla="*/ 157655 w 1805152"/>
                <a:gd name="connsiteY6" fmla="*/ 118241 h 362607"/>
                <a:gd name="connsiteX7" fmla="*/ 283779 w 1805152"/>
                <a:gd name="connsiteY7" fmla="*/ 102476 h 362607"/>
                <a:gd name="connsiteX8" fmla="*/ 370490 w 1805152"/>
                <a:gd name="connsiteY8" fmla="*/ 86710 h 362607"/>
                <a:gd name="connsiteX9" fmla="*/ 409903 w 1805152"/>
                <a:gd name="connsiteY9" fmla="*/ 63062 h 362607"/>
                <a:gd name="connsiteX10" fmla="*/ 465083 w 1805152"/>
                <a:gd name="connsiteY10" fmla="*/ 15765 h 362607"/>
                <a:gd name="connsiteX11" fmla="*/ 512379 w 1805152"/>
                <a:gd name="connsiteY11" fmla="*/ 0 h 362607"/>
                <a:gd name="connsiteX12" fmla="*/ 882869 w 1805152"/>
                <a:gd name="connsiteY12" fmla="*/ 23648 h 362607"/>
                <a:gd name="connsiteX13" fmla="*/ 1324303 w 1805152"/>
                <a:gd name="connsiteY13" fmla="*/ 39414 h 362607"/>
                <a:gd name="connsiteX14" fmla="*/ 1458310 w 1805152"/>
                <a:gd name="connsiteY14" fmla="*/ 63062 h 362607"/>
                <a:gd name="connsiteX15" fmla="*/ 1521372 w 1805152"/>
                <a:gd name="connsiteY15" fmla="*/ 78827 h 362607"/>
                <a:gd name="connsiteX16" fmla="*/ 1655379 w 1805152"/>
                <a:gd name="connsiteY16" fmla="*/ 86710 h 362607"/>
                <a:gd name="connsiteX17" fmla="*/ 1718441 w 1805152"/>
                <a:gd name="connsiteY17" fmla="*/ 118241 h 362607"/>
                <a:gd name="connsiteX18" fmla="*/ 1757855 w 1805152"/>
                <a:gd name="connsiteY18" fmla="*/ 165538 h 362607"/>
                <a:gd name="connsiteX19" fmla="*/ 1781503 w 1805152"/>
                <a:gd name="connsiteY19" fmla="*/ 212834 h 362607"/>
                <a:gd name="connsiteX20" fmla="*/ 1789386 w 1805152"/>
                <a:gd name="connsiteY20" fmla="*/ 252248 h 362607"/>
                <a:gd name="connsiteX21" fmla="*/ 1805152 w 1805152"/>
                <a:gd name="connsiteY21" fmla="*/ 315310 h 362607"/>
                <a:gd name="connsiteX22" fmla="*/ 1789386 w 1805152"/>
                <a:gd name="connsiteY22" fmla="*/ 346841 h 3626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805152" h="362607">
                  <a:moveTo>
                    <a:pt x="0" y="362607"/>
                  </a:moveTo>
                  <a:cubicBezTo>
                    <a:pt x="10510" y="349469"/>
                    <a:pt x="22614" y="337460"/>
                    <a:pt x="31531" y="323193"/>
                  </a:cubicBezTo>
                  <a:cubicBezTo>
                    <a:pt x="69559" y="262348"/>
                    <a:pt x="-2176" y="341137"/>
                    <a:pt x="63062" y="275896"/>
                  </a:cubicBezTo>
                  <a:lnTo>
                    <a:pt x="78828" y="228600"/>
                  </a:lnTo>
                  <a:cubicBezTo>
                    <a:pt x="85240" y="209363"/>
                    <a:pt x="87192" y="196587"/>
                    <a:pt x="102476" y="181303"/>
                  </a:cubicBezTo>
                  <a:cubicBezTo>
                    <a:pt x="109175" y="174604"/>
                    <a:pt x="118241" y="170793"/>
                    <a:pt x="126124" y="165538"/>
                  </a:cubicBezTo>
                  <a:cubicBezTo>
                    <a:pt x="136634" y="149772"/>
                    <a:pt x="139075" y="121957"/>
                    <a:pt x="157655" y="118241"/>
                  </a:cubicBezTo>
                  <a:cubicBezTo>
                    <a:pt x="240525" y="101667"/>
                    <a:pt x="151239" y="118068"/>
                    <a:pt x="283779" y="102476"/>
                  </a:cubicBezTo>
                  <a:cubicBezTo>
                    <a:pt x="308271" y="99595"/>
                    <a:pt x="345599" y="91688"/>
                    <a:pt x="370490" y="86710"/>
                  </a:cubicBezTo>
                  <a:cubicBezTo>
                    <a:pt x="383628" y="78827"/>
                    <a:pt x="397646" y="72255"/>
                    <a:pt x="409903" y="63062"/>
                  </a:cubicBezTo>
                  <a:cubicBezTo>
                    <a:pt x="441452" y="39400"/>
                    <a:pt x="426272" y="35171"/>
                    <a:pt x="465083" y="15765"/>
                  </a:cubicBezTo>
                  <a:cubicBezTo>
                    <a:pt x="479947" y="8333"/>
                    <a:pt x="512379" y="0"/>
                    <a:pt x="512379" y="0"/>
                  </a:cubicBezTo>
                  <a:cubicBezTo>
                    <a:pt x="686124" y="15795"/>
                    <a:pt x="593992" y="8444"/>
                    <a:pt x="882869" y="23648"/>
                  </a:cubicBezTo>
                  <a:cubicBezTo>
                    <a:pt x="1086691" y="34375"/>
                    <a:pt x="1082480" y="32505"/>
                    <a:pt x="1324303" y="39414"/>
                  </a:cubicBezTo>
                  <a:cubicBezTo>
                    <a:pt x="1374620" y="46601"/>
                    <a:pt x="1406535" y="50119"/>
                    <a:pt x="1458310" y="63062"/>
                  </a:cubicBezTo>
                  <a:cubicBezTo>
                    <a:pt x="1479331" y="68317"/>
                    <a:pt x="1499859" y="76245"/>
                    <a:pt x="1521372" y="78827"/>
                  </a:cubicBezTo>
                  <a:cubicBezTo>
                    <a:pt x="1565799" y="84158"/>
                    <a:pt x="1610710" y="84082"/>
                    <a:pt x="1655379" y="86710"/>
                  </a:cubicBezTo>
                  <a:cubicBezTo>
                    <a:pt x="1676400" y="97220"/>
                    <a:pt x="1701822" y="101623"/>
                    <a:pt x="1718441" y="118241"/>
                  </a:cubicBezTo>
                  <a:cubicBezTo>
                    <a:pt x="1735878" y="135678"/>
                    <a:pt x="1746879" y="143585"/>
                    <a:pt x="1757855" y="165538"/>
                  </a:cubicBezTo>
                  <a:cubicBezTo>
                    <a:pt x="1790488" y="230805"/>
                    <a:pt x="1736326" y="145067"/>
                    <a:pt x="1781503" y="212834"/>
                  </a:cubicBezTo>
                  <a:cubicBezTo>
                    <a:pt x="1784131" y="225972"/>
                    <a:pt x="1786373" y="239193"/>
                    <a:pt x="1789386" y="252248"/>
                  </a:cubicBezTo>
                  <a:cubicBezTo>
                    <a:pt x="1794258" y="273361"/>
                    <a:pt x="1805152" y="315310"/>
                    <a:pt x="1805152" y="315310"/>
                  </a:cubicBezTo>
                  <a:cubicBezTo>
                    <a:pt x="1796094" y="342483"/>
                    <a:pt x="1803144" y="333083"/>
                    <a:pt x="1789386" y="346841"/>
                  </a:cubicBezTo>
                </a:path>
              </a:pathLst>
            </a:cu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500">
                <a:solidFill>
                  <a:schemeClr val="tx1">
                    <a:lumMod val="50000"/>
                  </a:schemeClr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1DA25E6-70AF-114B-B610-E77D366FBF0F}"/>
                </a:ext>
              </a:extLst>
            </p:cNvPr>
            <p:cNvSpPr txBox="1"/>
            <p:nvPr/>
          </p:nvSpPr>
          <p:spPr>
            <a:xfrm>
              <a:off x="3724275" y="3779838"/>
              <a:ext cx="1811338" cy="55403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500" dirty="0">
                  <a:solidFill>
                    <a:schemeClr val="tx1">
                      <a:lumMod val="50000"/>
                    </a:schemeClr>
                  </a:solidFill>
                  <a:cs typeface="Arial" panose="020B0604020202020204" pitchFamily="34" charset="0"/>
                </a:rPr>
                <a:t>Producing</a:t>
              </a:r>
            </a:p>
            <a:p>
              <a:pPr algn="ctr">
                <a:defRPr/>
              </a:pPr>
              <a:r>
                <a:rPr lang="en-US" sz="1500" dirty="0">
                  <a:solidFill>
                    <a:schemeClr val="tx1">
                      <a:lumMod val="50000"/>
                    </a:schemeClr>
                  </a:solidFill>
                  <a:cs typeface="Arial" panose="020B0604020202020204" pitchFamily="34" charset="0"/>
                </a:rPr>
                <a:t>MPZ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7433BEB-73C5-D945-BA81-A72EBA0DCE3C}"/>
                </a:ext>
              </a:extLst>
            </p:cNvPr>
            <p:cNvSpPr txBox="1"/>
            <p:nvPr/>
          </p:nvSpPr>
          <p:spPr>
            <a:xfrm>
              <a:off x="4116388" y="3313113"/>
              <a:ext cx="1023937" cy="32226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500" dirty="0">
                  <a:solidFill>
                    <a:schemeClr val="tx1">
                      <a:lumMod val="50000"/>
                    </a:schemeClr>
                  </a:solidFill>
                  <a:cs typeface="Arial" panose="020B0604020202020204" pitchFamily="34" charset="0"/>
                </a:rPr>
                <a:t>Gas Cap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F482621-6EE4-9E4F-AA64-B27629E8257E}"/>
                </a:ext>
              </a:extLst>
            </p:cNvPr>
            <p:cNvSpPr/>
            <p:nvPr/>
          </p:nvSpPr>
          <p:spPr>
            <a:xfrm>
              <a:off x="3716338" y="4513263"/>
              <a:ext cx="1806575" cy="1084262"/>
            </a:xfrm>
            <a:prstGeom prst="rect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500">
                <a:solidFill>
                  <a:schemeClr val="tx1">
                    <a:lumMod val="50000"/>
                  </a:schemeClr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1475F8D-EC44-724F-B80C-338180BA8827}"/>
                </a:ext>
              </a:extLst>
            </p:cNvPr>
            <p:cNvSpPr txBox="1"/>
            <p:nvPr/>
          </p:nvSpPr>
          <p:spPr>
            <a:xfrm>
              <a:off x="4189413" y="4646613"/>
              <a:ext cx="979487" cy="7842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500" dirty="0">
                  <a:solidFill>
                    <a:schemeClr val="tx1">
                      <a:lumMod val="50000"/>
                    </a:schemeClr>
                  </a:solidFill>
                  <a:cs typeface="Arial" panose="020B0604020202020204" pitchFamily="34" charset="0"/>
                </a:rPr>
                <a:t>Natural</a:t>
              </a:r>
            </a:p>
            <a:p>
              <a:pPr algn="ctr">
                <a:defRPr/>
              </a:pPr>
              <a:r>
                <a:rPr lang="en-US" sz="1500" dirty="0">
                  <a:solidFill>
                    <a:schemeClr val="tx1">
                      <a:lumMod val="50000"/>
                    </a:schemeClr>
                  </a:solidFill>
                  <a:cs typeface="Arial" panose="020B0604020202020204" pitchFamily="34" charset="0"/>
                </a:rPr>
                <a:t>Water </a:t>
              </a:r>
            </a:p>
            <a:p>
              <a:pPr algn="ctr">
                <a:defRPr/>
              </a:pPr>
              <a:r>
                <a:rPr lang="en-US" sz="1500" dirty="0">
                  <a:solidFill>
                    <a:schemeClr val="tx1">
                      <a:lumMod val="50000"/>
                    </a:schemeClr>
                  </a:solidFill>
                  <a:cs typeface="Arial" panose="020B0604020202020204" pitchFamily="34" charset="0"/>
                </a:rPr>
                <a:t>Flow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1741E797-9D2F-2343-B533-BF017A2D049B}"/>
                </a:ext>
              </a:extLst>
            </p:cNvPr>
            <p:cNvCxnSpPr/>
            <p:nvPr/>
          </p:nvCxnSpPr>
          <p:spPr>
            <a:xfrm>
              <a:off x="3492500" y="4821238"/>
              <a:ext cx="2286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E2144910-BE22-8742-9886-764C1BBB0625}"/>
                </a:ext>
              </a:extLst>
            </p:cNvPr>
            <p:cNvCxnSpPr/>
            <p:nvPr/>
          </p:nvCxnSpPr>
          <p:spPr>
            <a:xfrm>
              <a:off x="3492500" y="5091113"/>
              <a:ext cx="2286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9D1B3BAC-8B6D-824F-8FE5-C36E6C41FF32}"/>
                </a:ext>
              </a:extLst>
            </p:cNvPr>
            <p:cNvCxnSpPr/>
            <p:nvPr/>
          </p:nvCxnSpPr>
          <p:spPr>
            <a:xfrm>
              <a:off x="3492500" y="5346700"/>
              <a:ext cx="2286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F482FF06-DBF5-7049-8E32-74E17C369B70}"/>
                </a:ext>
              </a:extLst>
            </p:cNvPr>
            <p:cNvCxnSpPr/>
            <p:nvPr/>
          </p:nvCxnSpPr>
          <p:spPr>
            <a:xfrm>
              <a:off x="4097338" y="4811713"/>
              <a:ext cx="23018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EB3FAF9E-5A8E-B846-B0A1-01C1CBD979B3}"/>
                </a:ext>
              </a:extLst>
            </p:cNvPr>
            <p:cNvCxnSpPr/>
            <p:nvPr/>
          </p:nvCxnSpPr>
          <p:spPr>
            <a:xfrm>
              <a:off x="4097338" y="5080000"/>
              <a:ext cx="23018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2126592E-F17F-3C47-85E2-CA2CD9ACBBE3}"/>
                </a:ext>
              </a:extLst>
            </p:cNvPr>
            <p:cNvCxnSpPr/>
            <p:nvPr/>
          </p:nvCxnSpPr>
          <p:spPr>
            <a:xfrm>
              <a:off x="4097338" y="5335588"/>
              <a:ext cx="23018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3FC248AE-0D49-6B43-84B0-D4CBC37C4C05}"/>
                </a:ext>
              </a:extLst>
            </p:cNvPr>
            <p:cNvCxnSpPr/>
            <p:nvPr/>
          </p:nvCxnSpPr>
          <p:spPr>
            <a:xfrm>
              <a:off x="4983163" y="4800600"/>
              <a:ext cx="2286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5A65278F-A681-674B-9500-E606E72EF954}"/>
                </a:ext>
              </a:extLst>
            </p:cNvPr>
            <p:cNvCxnSpPr/>
            <p:nvPr/>
          </p:nvCxnSpPr>
          <p:spPr>
            <a:xfrm>
              <a:off x="4983163" y="5068888"/>
              <a:ext cx="2286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C123D47A-DB43-3E4E-A720-7776994E35A2}"/>
                </a:ext>
              </a:extLst>
            </p:cNvPr>
            <p:cNvCxnSpPr/>
            <p:nvPr/>
          </p:nvCxnSpPr>
          <p:spPr>
            <a:xfrm>
              <a:off x="4983163" y="5324475"/>
              <a:ext cx="2286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E12621ED-0366-194D-B8A9-56531C0498EF}"/>
                </a:ext>
              </a:extLst>
            </p:cNvPr>
            <p:cNvCxnSpPr/>
            <p:nvPr/>
          </p:nvCxnSpPr>
          <p:spPr>
            <a:xfrm>
              <a:off x="5535613" y="4810125"/>
              <a:ext cx="2286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CE554DD6-B952-BA48-AC1C-EEC836D72E6D}"/>
                </a:ext>
              </a:extLst>
            </p:cNvPr>
            <p:cNvCxnSpPr/>
            <p:nvPr/>
          </p:nvCxnSpPr>
          <p:spPr>
            <a:xfrm>
              <a:off x="5535613" y="5080000"/>
              <a:ext cx="2286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E3FC2F03-C28E-E446-A5FA-6AA79AD93BE3}"/>
                </a:ext>
              </a:extLst>
            </p:cNvPr>
            <p:cNvCxnSpPr/>
            <p:nvPr/>
          </p:nvCxnSpPr>
          <p:spPr>
            <a:xfrm>
              <a:off x="5535613" y="5335588"/>
              <a:ext cx="2286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CC79381B-EE27-3A45-808D-DD3FCAADD4B7}"/>
                </a:ext>
              </a:extLst>
            </p:cNvPr>
            <p:cNvSpPr/>
            <p:nvPr/>
          </p:nvSpPr>
          <p:spPr>
            <a:xfrm>
              <a:off x="6242050" y="3619500"/>
              <a:ext cx="1806575" cy="890588"/>
            </a:xfrm>
            <a:prstGeom prst="rect">
              <a:avLst/>
            </a:prstGeom>
            <a:solidFill>
              <a:srgbClr val="00C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500">
                <a:solidFill>
                  <a:schemeClr val="tx1">
                    <a:lumMod val="50000"/>
                  </a:schemeClr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7" name="Freeform 26">
              <a:extLst>
                <a:ext uri="{FF2B5EF4-FFF2-40B4-BE49-F238E27FC236}">
                  <a16:creationId xmlns:a16="http://schemas.microsoft.com/office/drawing/2014/main" id="{B93C2582-805C-6149-87B9-FB95FCDEAAE9}"/>
                </a:ext>
              </a:extLst>
            </p:cNvPr>
            <p:cNvSpPr/>
            <p:nvPr/>
          </p:nvSpPr>
          <p:spPr>
            <a:xfrm>
              <a:off x="6237288" y="3189288"/>
              <a:ext cx="1804987" cy="466725"/>
            </a:xfrm>
            <a:custGeom>
              <a:avLst/>
              <a:gdLst>
                <a:gd name="connsiteX0" fmla="*/ 0 w 1805152"/>
                <a:gd name="connsiteY0" fmla="*/ 362607 h 362607"/>
                <a:gd name="connsiteX1" fmla="*/ 31531 w 1805152"/>
                <a:gd name="connsiteY1" fmla="*/ 323193 h 362607"/>
                <a:gd name="connsiteX2" fmla="*/ 63062 w 1805152"/>
                <a:gd name="connsiteY2" fmla="*/ 275896 h 362607"/>
                <a:gd name="connsiteX3" fmla="*/ 78828 w 1805152"/>
                <a:gd name="connsiteY3" fmla="*/ 228600 h 362607"/>
                <a:gd name="connsiteX4" fmla="*/ 102476 w 1805152"/>
                <a:gd name="connsiteY4" fmla="*/ 181303 h 362607"/>
                <a:gd name="connsiteX5" fmla="*/ 126124 w 1805152"/>
                <a:gd name="connsiteY5" fmla="*/ 165538 h 362607"/>
                <a:gd name="connsiteX6" fmla="*/ 157655 w 1805152"/>
                <a:gd name="connsiteY6" fmla="*/ 118241 h 362607"/>
                <a:gd name="connsiteX7" fmla="*/ 283779 w 1805152"/>
                <a:gd name="connsiteY7" fmla="*/ 102476 h 362607"/>
                <a:gd name="connsiteX8" fmla="*/ 370490 w 1805152"/>
                <a:gd name="connsiteY8" fmla="*/ 86710 h 362607"/>
                <a:gd name="connsiteX9" fmla="*/ 409903 w 1805152"/>
                <a:gd name="connsiteY9" fmla="*/ 63062 h 362607"/>
                <a:gd name="connsiteX10" fmla="*/ 465083 w 1805152"/>
                <a:gd name="connsiteY10" fmla="*/ 15765 h 362607"/>
                <a:gd name="connsiteX11" fmla="*/ 512379 w 1805152"/>
                <a:gd name="connsiteY11" fmla="*/ 0 h 362607"/>
                <a:gd name="connsiteX12" fmla="*/ 882869 w 1805152"/>
                <a:gd name="connsiteY12" fmla="*/ 23648 h 362607"/>
                <a:gd name="connsiteX13" fmla="*/ 1324303 w 1805152"/>
                <a:gd name="connsiteY13" fmla="*/ 39414 h 362607"/>
                <a:gd name="connsiteX14" fmla="*/ 1458310 w 1805152"/>
                <a:gd name="connsiteY14" fmla="*/ 63062 h 362607"/>
                <a:gd name="connsiteX15" fmla="*/ 1521372 w 1805152"/>
                <a:gd name="connsiteY15" fmla="*/ 78827 h 362607"/>
                <a:gd name="connsiteX16" fmla="*/ 1655379 w 1805152"/>
                <a:gd name="connsiteY16" fmla="*/ 86710 h 362607"/>
                <a:gd name="connsiteX17" fmla="*/ 1718441 w 1805152"/>
                <a:gd name="connsiteY17" fmla="*/ 118241 h 362607"/>
                <a:gd name="connsiteX18" fmla="*/ 1757855 w 1805152"/>
                <a:gd name="connsiteY18" fmla="*/ 165538 h 362607"/>
                <a:gd name="connsiteX19" fmla="*/ 1781503 w 1805152"/>
                <a:gd name="connsiteY19" fmla="*/ 212834 h 362607"/>
                <a:gd name="connsiteX20" fmla="*/ 1789386 w 1805152"/>
                <a:gd name="connsiteY20" fmla="*/ 252248 h 362607"/>
                <a:gd name="connsiteX21" fmla="*/ 1805152 w 1805152"/>
                <a:gd name="connsiteY21" fmla="*/ 315310 h 362607"/>
                <a:gd name="connsiteX22" fmla="*/ 1789386 w 1805152"/>
                <a:gd name="connsiteY22" fmla="*/ 346841 h 3626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805152" h="362607">
                  <a:moveTo>
                    <a:pt x="0" y="362607"/>
                  </a:moveTo>
                  <a:cubicBezTo>
                    <a:pt x="10510" y="349469"/>
                    <a:pt x="22614" y="337460"/>
                    <a:pt x="31531" y="323193"/>
                  </a:cubicBezTo>
                  <a:cubicBezTo>
                    <a:pt x="69559" y="262348"/>
                    <a:pt x="-2176" y="341137"/>
                    <a:pt x="63062" y="275896"/>
                  </a:cubicBezTo>
                  <a:lnTo>
                    <a:pt x="78828" y="228600"/>
                  </a:lnTo>
                  <a:cubicBezTo>
                    <a:pt x="85240" y="209363"/>
                    <a:pt x="87192" y="196587"/>
                    <a:pt x="102476" y="181303"/>
                  </a:cubicBezTo>
                  <a:cubicBezTo>
                    <a:pt x="109175" y="174604"/>
                    <a:pt x="118241" y="170793"/>
                    <a:pt x="126124" y="165538"/>
                  </a:cubicBezTo>
                  <a:cubicBezTo>
                    <a:pt x="136634" y="149772"/>
                    <a:pt x="139075" y="121957"/>
                    <a:pt x="157655" y="118241"/>
                  </a:cubicBezTo>
                  <a:cubicBezTo>
                    <a:pt x="240525" y="101667"/>
                    <a:pt x="151239" y="118068"/>
                    <a:pt x="283779" y="102476"/>
                  </a:cubicBezTo>
                  <a:cubicBezTo>
                    <a:pt x="308271" y="99595"/>
                    <a:pt x="345599" y="91688"/>
                    <a:pt x="370490" y="86710"/>
                  </a:cubicBezTo>
                  <a:cubicBezTo>
                    <a:pt x="383628" y="78827"/>
                    <a:pt x="397646" y="72255"/>
                    <a:pt x="409903" y="63062"/>
                  </a:cubicBezTo>
                  <a:cubicBezTo>
                    <a:pt x="441452" y="39400"/>
                    <a:pt x="426272" y="35171"/>
                    <a:pt x="465083" y="15765"/>
                  </a:cubicBezTo>
                  <a:cubicBezTo>
                    <a:pt x="479947" y="8333"/>
                    <a:pt x="512379" y="0"/>
                    <a:pt x="512379" y="0"/>
                  </a:cubicBezTo>
                  <a:cubicBezTo>
                    <a:pt x="686124" y="15795"/>
                    <a:pt x="593992" y="8444"/>
                    <a:pt x="882869" y="23648"/>
                  </a:cubicBezTo>
                  <a:cubicBezTo>
                    <a:pt x="1086691" y="34375"/>
                    <a:pt x="1082480" y="32505"/>
                    <a:pt x="1324303" y="39414"/>
                  </a:cubicBezTo>
                  <a:cubicBezTo>
                    <a:pt x="1374620" y="46601"/>
                    <a:pt x="1406535" y="50119"/>
                    <a:pt x="1458310" y="63062"/>
                  </a:cubicBezTo>
                  <a:cubicBezTo>
                    <a:pt x="1479331" y="68317"/>
                    <a:pt x="1499859" y="76245"/>
                    <a:pt x="1521372" y="78827"/>
                  </a:cubicBezTo>
                  <a:cubicBezTo>
                    <a:pt x="1565799" y="84158"/>
                    <a:pt x="1610710" y="84082"/>
                    <a:pt x="1655379" y="86710"/>
                  </a:cubicBezTo>
                  <a:cubicBezTo>
                    <a:pt x="1676400" y="97220"/>
                    <a:pt x="1701822" y="101623"/>
                    <a:pt x="1718441" y="118241"/>
                  </a:cubicBezTo>
                  <a:cubicBezTo>
                    <a:pt x="1735878" y="135678"/>
                    <a:pt x="1746879" y="143585"/>
                    <a:pt x="1757855" y="165538"/>
                  </a:cubicBezTo>
                  <a:cubicBezTo>
                    <a:pt x="1790488" y="230805"/>
                    <a:pt x="1736326" y="145067"/>
                    <a:pt x="1781503" y="212834"/>
                  </a:cubicBezTo>
                  <a:cubicBezTo>
                    <a:pt x="1784131" y="225972"/>
                    <a:pt x="1786373" y="239193"/>
                    <a:pt x="1789386" y="252248"/>
                  </a:cubicBezTo>
                  <a:cubicBezTo>
                    <a:pt x="1794258" y="273361"/>
                    <a:pt x="1805152" y="315310"/>
                    <a:pt x="1805152" y="315310"/>
                  </a:cubicBezTo>
                  <a:cubicBezTo>
                    <a:pt x="1796094" y="342483"/>
                    <a:pt x="1803144" y="333083"/>
                    <a:pt x="1789386" y="346841"/>
                  </a:cubicBezTo>
                </a:path>
              </a:pathLst>
            </a:cu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500">
                <a:solidFill>
                  <a:schemeClr val="tx1">
                    <a:lumMod val="50000"/>
                  </a:schemeClr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7760440-A833-534F-B18B-74C75AE1F8D1}"/>
                </a:ext>
              </a:extLst>
            </p:cNvPr>
            <p:cNvSpPr txBox="1"/>
            <p:nvPr/>
          </p:nvSpPr>
          <p:spPr>
            <a:xfrm>
              <a:off x="6643688" y="3284538"/>
              <a:ext cx="1023937" cy="32226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500" dirty="0">
                  <a:solidFill>
                    <a:schemeClr val="tx1">
                      <a:lumMod val="50000"/>
                    </a:schemeClr>
                  </a:solidFill>
                  <a:cs typeface="Arial" panose="020B0604020202020204" pitchFamily="34" charset="0"/>
                </a:rPr>
                <a:t>Gas Cap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854D22DB-52A0-5B41-911D-B4E0CA4422B4}"/>
                </a:ext>
              </a:extLst>
            </p:cNvPr>
            <p:cNvSpPr/>
            <p:nvPr/>
          </p:nvSpPr>
          <p:spPr>
            <a:xfrm>
              <a:off x="6245225" y="4484688"/>
              <a:ext cx="1804988" cy="1084262"/>
            </a:xfrm>
            <a:prstGeom prst="rect">
              <a:avLst/>
            </a:prstGeom>
            <a:solidFill>
              <a:srgbClr val="00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500">
                <a:solidFill>
                  <a:schemeClr val="tx1">
                    <a:lumMod val="50000"/>
                  </a:schemeClr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703E0BAE-CCFD-F54B-A561-5543C98F5977}"/>
                </a:ext>
              </a:extLst>
            </p:cNvPr>
            <p:cNvSpPr txBox="1"/>
            <p:nvPr/>
          </p:nvSpPr>
          <p:spPr>
            <a:xfrm>
              <a:off x="6816725" y="4908550"/>
              <a:ext cx="646113" cy="3222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500" dirty="0">
                  <a:solidFill>
                    <a:schemeClr val="tx1">
                      <a:lumMod val="50000"/>
                    </a:schemeClr>
                  </a:solidFill>
                  <a:cs typeface="Arial" panose="020B0604020202020204" pitchFamily="34" charset="0"/>
                </a:rPr>
                <a:t>ROZ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BA67B00A-20A6-6549-BB19-70B1539A5E06}"/>
                </a:ext>
              </a:extLst>
            </p:cNvPr>
            <p:cNvSpPr txBox="1"/>
            <p:nvPr/>
          </p:nvSpPr>
          <p:spPr>
            <a:xfrm>
              <a:off x="6473825" y="3878263"/>
              <a:ext cx="1341438" cy="55403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500" dirty="0">
                  <a:solidFill>
                    <a:schemeClr val="tx1">
                      <a:lumMod val="50000"/>
                    </a:schemeClr>
                  </a:solidFill>
                  <a:cs typeface="Arial" panose="020B0604020202020204" pitchFamily="34" charset="0"/>
                </a:rPr>
                <a:t>Producing</a:t>
              </a:r>
            </a:p>
            <a:p>
              <a:pPr algn="ctr">
                <a:defRPr/>
              </a:pPr>
              <a:r>
                <a:rPr lang="en-US" sz="1500" dirty="0">
                  <a:solidFill>
                    <a:schemeClr val="tx1">
                      <a:lumMod val="50000"/>
                    </a:schemeClr>
                  </a:solidFill>
                  <a:cs typeface="Arial" panose="020B0604020202020204" pitchFamily="34" charset="0"/>
                </a:rPr>
                <a:t>MPZ</a:t>
              </a: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B7A5F28D-4E8C-CF4B-9382-4F1D3D526837}"/>
                </a:ext>
              </a:extLst>
            </p:cNvPr>
            <p:cNvCxnSpPr/>
            <p:nvPr/>
          </p:nvCxnSpPr>
          <p:spPr>
            <a:xfrm>
              <a:off x="1965325" y="2981325"/>
              <a:ext cx="5497513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69B41FF0-5418-7147-ABA0-212A348FE47A}"/>
                </a:ext>
              </a:extLst>
            </p:cNvPr>
            <p:cNvSpPr txBox="1"/>
            <p:nvPr/>
          </p:nvSpPr>
          <p:spPr>
            <a:xfrm>
              <a:off x="4183063" y="2686050"/>
              <a:ext cx="866775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b="0" dirty="0">
                  <a:solidFill>
                    <a:schemeClr val="tx1">
                      <a:lumMod val="50000"/>
                    </a:schemeClr>
                  </a:solidFill>
                  <a:latin typeface="+mn-lt"/>
                  <a:ea typeface="+mn-ea"/>
                </a:rPr>
                <a:t>Time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E562F67A-005B-BA4E-4C90-38A5C786CE9C}"/>
              </a:ext>
            </a:extLst>
          </p:cNvPr>
          <p:cNvGrpSpPr/>
          <p:nvPr/>
        </p:nvGrpSpPr>
        <p:grpSpPr>
          <a:xfrm>
            <a:off x="1074093" y="4017763"/>
            <a:ext cx="5909996" cy="2885808"/>
            <a:chOff x="1171575" y="2225675"/>
            <a:chExt cx="6742113" cy="3182938"/>
          </a:xfrm>
        </p:grpSpPr>
        <p:sp>
          <p:nvSpPr>
            <p:cNvPr id="32" name="TextBox 163">
              <a:extLst>
                <a:ext uri="{FF2B5EF4-FFF2-40B4-BE49-F238E27FC236}">
                  <a16:creationId xmlns:a16="http://schemas.microsoft.com/office/drawing/2014/main" id="{9336D08B-DD5F-5DFF-388F-4E0E22C761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7575" y="5038725"/>
              <a:ext cx="24590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Calibri" panose="020F0502020204030204" pitchFamily="34" charset="0"/>
                </a:rPr>
                <a:t>MPZ: main pay zone</a:t>
              </a:r>
            </a:p>
          </p:txBody>
        </p:sp>
        <p:grpSp>
          <p:nvGrpSpPr>
            <p:cNvPr id="33" name="Group 164">
              <a:extLst>
                <a:ext uri="{FF2B5EF4-FFF2-40B4-BE49-F238E27FC236}">
                  <a16:creationId xmlns:a16="http://schemas.microsoft.com/office/drawing/2014/main" id="{714911C9-E451-EB31-9524-566C923FB0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0775" y="2225675"/>
              <a:ext cx="5111750" cy="2036763"/>
              <a:chOff x="2693054" y="1946111"/>
              <a:chExt cx="6816817" cy="2713696"/>
            </a:xfrm>
          </p:grpSpPr>
          <p:sp>
            <p:nvSpPr>
              <p:cNvPr id="11322" name="Freeform 11321">
                <a:extLst>
                  <a:ext uri="{FF2B5EF4-FFF2-40B4-BE49-F238E27FC236}">
                    <a16:creationId xmlns:a16="http://schemas.microsoft.com/office/drawing/2014/main" id="{B3CE21BD-57D3-8F42-CAB6-4545920BC9BB}"/>
                  </a:ext>
                </a:extLst>
              </p:cNvPr>
              <p:cNvSpPr/>
              <p:nvPr/>
            </p:nvSpPr>
            <p:spPr>
              <a:xfrm>
                <a:off x="2735394" y="2523539"/>
                <a:ext cx="6696147" cy="243238"/>
              </a:xfrm>
              <a:custGeom>
                <a:avLst/>
                <a:gdLst>
                  <a:gd name="connsiteX0" fmla="*/ 0 w 5162550"/>
                  <a:gd name="connsiteY0" fmla="*/ 9525 h 200025"/>
                  <a:gd name="connsiteX1" fmla="*/ 57150 w 5162550"/>
                  <a:gd name="connsiteY1" fmla="*/ 0 h 200025"/>
                  <a:gd name="connsiteX2" fmla="*/ 123825 w 5162550"/>
                  <a:gd name="connsiteY2" fmla="*/ 9525 h 200025"/>
                  <a:gd name="connsiteX3" fmla="*/ 228600 w 5162550"/>
                  <a:gd name="connsiteY3" fmla="*/ 28575 h 200025"/>
                  <a:gd name="connsiteX4" fmla="*/ 285750 w 5162550"/>
                  <a:gd name="connsiteY4" fmla="*/ 57150 h 200025"/>
                  <a:gd name="connsiteX5" fmla="*/ 342900 w 5162550"/>
                  <a:gd name="connsiteY5" fmla="*/ 76200 h 200025"/>
                  <a:gd name="connsiteX6" fmla="*/ 733425 w 5162550"/>
                  <a:gd name="connsiteY6" fmla="*/ 57150 h 200025"/>
                  <a:gd name="connsiteX7" fmla="*/ 876300 w 5162550"/>
                  <a:gd name="connsiteY7" fmla="*/ 66675 h 200025"/>
                  <a:gd name="connsiteX8" fmla="*/ 933450 w 5162550"/>
                  <a:gd name="connsiteY8" fmla="*/ 85725 h 200025"/>
                  <a:gd name="connsiteX9" fmla="*/ 971550 w 5162550"/>
                  <a:gd name="connsiteY9" fmla="*/ 104775 h 200025"/>
                  <a:gd name="connsiteX10" fmla="*/ 1028700 w 5162550"/>
                  <a:gd name="connsiteY10" fmla="*/ 123825 h 200025"/>
                  <a:gd name="connsiteX11" fmla="*/ 1057275 w 5162550"/>
                  <a:gd name="connsiteY11" fmla="*/ 142875 h 200025"/>
                  <a:gd name="connsiteX12" fmla="*/ 1104900 w 5162550"/>
                  <a:gd name="connsiteY12" fmla="*/ 152400 h 200025"/>
                  <a:gd name="connsiteX13" fmla="*/ 1133475 w 5162550"/>
                  <a:gd name="connsiteY13" fmla="*/ 161925 h 200025"/>
                  <a:gd name="connsiteX14" fmla="*/ 1266825 w 5162550"/>
                  <a:gd name="connsiteY14" fmla="*/ 180975 h 200025"/>
                  <a:gd name="connsiteX15" fmla="*/ 1762125 w 5162550"/>
                  <a:gd name="connsiteY15" fmla="*/ 171450 h 200025"/>
                  <a:gd name="connsiteX16" fmla="*/ 1800225 w 5162550"/>
                  <a:gd name="connsiteY16" fmla="*/ 161925 h 200025"/>
                  <a:gd name="connsiteX17" fmla="*/ 1905000 w 5162550"/>
                  <a:gd name="connsiteY17" fmla="*/ 152400 h 200025"/>
                  <a:gd name="connsiteX18" fmla="*/ 1933575 w 5162550"/>
                  <a:gd name="connsiteY18" fmla="*/ 142875 h 200025"/>
                  <a:gd name="connsiteX19" fmla="*/ 2038350 w 5162550"/>
                  <a:gd name="connsiteY19" fmla="*/ 123825 h 200025"/>
                  <a:gd name="connsiteX20" fmla="*/ 2076450 w 5162550"/>
                  <a:gd name="connsiteY20" fmla="*/ 114300 h 200025"/>
                  <a:gd name="connsiteX21" fmla="*/ 2105025 w 5162550"/>
                  <a:gd name="connsiteY21" fmla="*/ 95250 h 200025"/>
                  <a:gd name="connsiteX22" fmla="*/ 2419350 w 5162550"/>
                  <a:gd name="connsiteY22" fmla="*/ 95250 h 200025"/>
                  <a:gd name="connsiteX23" fmla="*/ 2476500 w 5162550"/>
                  <a:gd name="connsiteY23" fmla="*/ 104775 h 200025"/>
                  <a:gd name="connsiteX24" fmla="*/ 2524125 w 5162550"/>
                  <a:gd name="connsiteY24" fmla="*/ 114300 h 200025"/>
                  <a:gd name="connsiteX25" fmla="*/ 2724150 w 5162550"/>
                  <a:gd name="connsiteY25" fmla="*/ 133350 h 200025"/>
                  <a:gd name="connsiteX26" fmla="*/ 3057525 w 5162550"/>
                  <a:gd name="connsiteY26" fmla="*/ 142875 h 200025"/>
                  <a:gd name="connsiteX27" fmla="*/ 3124200 w 5162550"/>
                  <a:gd name="connsiteY27" fmla="*/ 161925 h 200025"/>
                  <a:gd name="connsiteX28" fmla="*/ 3152775 w 5162550"/>
                  <a:gd name="connsiteY28" fmla="*/ 171450 h 200025"/>
                  <a:gd name="connsiteX29" fmla="*/ 3190875 w 5162550"/>
                  <a:gd name="connsiteY29" fmla="*/ 180975 h 200025"/>
                  <a:gd name="connsiteX30" fmla="*/ 3228975 w 5162550"/>
                  <a:gd name="connsiteY30" fmla="*/ 200025 h 200025"/>
                  <a:gd name="connsiteX31" fmla="*/ 3629025 w 5162550"/>
                  <a:gd name="connsiteY31" fmla="*/ 190500 h 200025"/>
                  <a:gd name="connsiteX32" fmla="*/ 3667125 w 5162550"/>
                  <a:gd name="connsiteY32" fmla="*/ 180975 h 200025"/>
                  <a:gd name="connsiteX33" fmla="*/ 3733800 w 5162550"/>
                  <a:gd name="connsiteY33" fmla="*/ 171450 h 200025"/>
                  <a:gd name="connsiteX34" fmla="*/ 3886200 w 5162550"/>
                  <a:gd name="connsiteY34" fmla="*/ 161925 h 200025"/>
                  <a:gd name="connsiteX35" fmla="*/ 3981450 w 5162550"/>
                  <a:gd name="connsiteY35" fmla="*/ 152400 h 200025"/>
                  <a:gd name="connsiteX36" fmla="*/ 4400550 w 5162550"/>
                  <a:gd name="connsiteY36" fmla="*/ 171450 h 200025"/>
                  <a:gd name="connsiteX37" fmla="*/ 4486275 w 5162550"/>
                  <a:gd name="connsiteY37" fmla="*/ 190500 h 200025"/>
                  <a:gd name="connsiteX38" fmla="*/ 4905375 w 5162550"/>
                  <a:gd name="connsiteY38" fmla="*/ 180975 h 200025"/>
                  <a:gd name="connsiteX39" fmla="*/ 4933950 w 5162550"/>
                  <a:gd name="connsiteY39" fmla="*/ 161925 h 200025"/>
                  <a:gd name="connsiteX40" fmla="*/ 5029200 w 5162550"/>
                  <a:gd name="connsiteY40" fmla="*/ 171450 h 200025"/>
                  <a:gd name="connsiteX41" fmla="*/ 5162550 w 5162550"/>
                  <a:gd name="connsiteY41" fmla="*/ 180975 h 2000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</a:cxnLst>
                <a:rect l="l" t="t" r="r" b="b"/>
                <a:pathLst>
                  <a:path w="5162550" h="200025">
                    <a:moveTo>
                      <a:pt x="0" y="9525"/>
                    </a:moveTo>
                    <a:cubicBezTo>
                      <a:pt x="19050" y="6350"/>
                      <a:pt x="37837" y="0"/>
                      <a:pt x="57150" y="0"/>
                    </a:cubicBezTo>
                    <a:cubicBezTo>
                      <a:pt x="79601" y="0"/>
                      <a:pt x="101635" y="6111"/>
                      <a:pt x="123825" y="9525"/>
                    </a:cubicBezTo>
                    <a:cubicBezTo>
                      <a:pt x="145905" y="12922"/>
                      <a:pt x="204822" y="22631"/>
                      <a:pt x="228600" y="28575"/>
                    </a:cubicBezTo>
                    <a:cubicBezTo>
                      <a:pt x="288150" y="43463"/>
                      <a:pt x="225886" y="30544"/>
                      <a:pt x="285750" y="57150"/>
                    </a:cubicBezTo>
                    <a:cubicBezTo>
                      <a:pt x="304100" y="65305"/>
                      <a:pt x="342900" y="76200"/>
                      <a:pt x="342900" y="76200"/>
                    </a:cubicBezTo>
                    <a:cubicBezTo>
                      <a:pt x="439036" y="70545"/>
                      <a:pt x="650994" y="57150"/>
                      <a:pt x="733425" y="57150"/>
                    </a:cubicBezTo>
                    <a:cubicBezTo>
                      <a:pt x="781156" y="57150"/>
                      <a:pt x="828675" y="63500"/>
                      <a:pt x="876300" y="66675"/>
                    </a:cubicBezTo>
                    <a:cubicBezTo>
                      <a:pt x="895350" y="73025"/>
                      <a:pt x="915489" y="76745"/>
                      <a:pt x="933450" y="85725"/>
                    </a:cubicBezTo>
                    <a:cubicBezTo>
                      <a:pt x="946150" y="92075"/>
                      <a:pt x="958367" y="99502"/>
                      <a:pt x="971550" y="104775"/>
                    </a:cubicBezTo>
                    <a:cubicBezTo>
                      <a:pt x="990194" y="112233"/>
                      <a:pt x="1011992" y="112686"/>
                      <a:pt x="1028700" y="123825"/>
                    </a:cubicBezTo>
                    <a:cubicBezTo>
                      <a:pt x="1038225" y="130175"/>
                      <a:pt x="1046556" y="138855"/>
                      <a:pt x="1057275" y="142875"/>
                    </a:cubicBezTo>
                    <a:cubicBezTo>
                      <a:pt x="1072434" y="148559"/>
                      <a:pt x="1089194" y="148473"/>
                      <a:pt x="1104900" y="152400"/>
                    </a:cubicBezTo>
                    <a:cubicBezTo>
                      <a:pt x="1114640" y="154835"/>
                      <a:pt x="1123735" y="159490"/>
                      <a:pt x="1133475" y="161925"/>
                    </a:cubicBezTo>
                    <a:cubicBezTo>
                      <a:pt x="1181998" y="174056"/>
                      <a:pt x="1213482" y="175048"/>
                      <a:pt x="1266825" y="180975"/>
                    </a:cubicBezTo>
                    <a:lnTo>
                      <a:pt x="1762125" y="171450"/>
                    </a:lnTo>
                    <a:cubicBezTo>
                      <a:pt x="1775208" y="170983"/>
                      <a:pt x="1787249" y="163655"/>
                      <a:pt x="1800225" y="161925"/>
                    </a:cubicBezTo>
                    <a:cubicBezTo>
                      <a:pt x="1834986" y="157290"/>
                      <a:pt x="1870075" y="155575"/>
                      <a:pt x="1905000" y="152400"/>
                    </a:cubicBezTo>
                    <a:cubicBezTo>
                      <a:pt x="1914525" y="149225"/>
                      <a:pt x="1923835" y="145310"/>
                      <a:pt x="1933575" y="142875"/>
                    </a:cubicBezTo>
                    <a:cubicBezTo>
                      <a:pt x="1974438" y="132659"/>
                      <a:pt x="1995889" y="132317"/>
                      <a:pt x="2038350" y="123825"/>
                    </a:cubicBezTo>
                    <a:cubicBezTo>
                      <a:pt x="2051187" y="121258"/>
                      <a:pt x="2063750" y="117475"/>
                      <a:pt x="2076450" y="114300"/>
                    </a:cubicBezTo>
                    <a:cubicBezTo>
                      <a:pt x="2085975" y="107950"/>
                      <a:pt x="2094060" y="98539"/>
                      <a:pt x="2105025" y="95250"/>
                    </a:cubicBezTo>
                    <a:cubicBezTo>
                      <a:pt x="2184555" y="71391"/>
                      <a:pt x="2402891" y="94617"/>
                      <a:pt x="2419350" y="95250"/>
                    </a:cubicBezTo>
                    <a:lnTo>
                      <a:pt x="2476500" y="104775"/>
                    </a:lnTo>
                    <a:cubicBezTo>
                      <a:pt x="2492428" y="107671"/>
                      <a:pt x="2508042" y="112444"/>
                      <a:pt x="2524125" y="114300"/>
                    </a:cubicBezTo>
                    <a:cubicBezTo>
                      <a:pt x="2590660" y="121977"/>
                      <a:pt x="2657269" y="129767"/>
                      <a:pt x="2724150" y="133350"/>
                    </a:cubicBezTo>
                    <a:cubicBezTo>
                      <a:pt x="2835161" y="139297"/>
                      <a:pt x="2946400" y="139700"/>
                      <a:pt x="3057525" y="142875"/>
                    </a:cubicBezTo>
                    <a:cubicBezTo>
                      <a:pt x="3126038" y="165713"/>
                      <a:pt x="3040479" y="138005"/>
                      <a:pt x="3124200" y="161925"/>
                    </a:cubicBezTo>
                    <a:cubicBezTo>
                      <a:pt x="3133854" y="164683"/>
                      <a:pt x="3143121" y="168692"/>
                      <a:pt x="3152775" y="171450"/>
                    </a:cubicBezTo>
                    <a:cubicBezTo>
                      <a:pt x="3165362" y="175046"/>
                      <a:pt x="3178618" y="176378"/>
                      <a:pt x="3190875" y="180975"/>
                    </a:cubicBezTo>
                    <a:cubicBezTo>
                      <a:pt x="3204170" y="185961"/>
                      <a:pt x="3216275" y="193675"/>
                      <a:pt x="3228975" y="200025"/>
                    </a:cubicBezTo>
                    <a:lnTo>
                      <a:pt x="3629025" y="190500"/>
                    </a:lnTo>
                    <a:cubicBezTo>
                      <a:pt x="3642104" y="189931"/>
                      <a:pt x="3654245" y="183317"/>
                      <a:pt x="3667125" y="180975"/>
                    </a:cubicBezTo>
                    <a:cubicBezTo>
                      <a:pt x="3689214" y="176959"/>
                      <a:pt x="3711434" y="173395"/>
                      <a:pt x="3733800" y="171450"/>
                    </a:cubicBezTo>
                    <a:cubicBezTo>
                      <a:pt x="3784508" y="167041"/>
                      <a:pt x="3835451" y="165829"/>
                      <a:pt x="3886200" y="161925"/>
                    </a:cubicBezTo>
                    <a:cubicBezTo>
                      <a:pt x="3918014" y="159478"/>
                      <a:pt x="3949700" y="155575"/>
                      <a:pt x="3981450" y="152400"/>
                    </a:cubicBezTo>
                    <a:cubicBezTo>
                      <a:pt x="4121150" y="158750"/>
                      <a:pt x="4267882" y="127227"/>
                      <a:pt x="4400550" y="171450"/>
                    </a:cubicBezTo>
                    <a:cubicBezTo>
                      <a:pt x="4447447" y="187082"/>
                      <a:pt x="4419221" y="179324"/>
                      <a:pt x="4486275" y="190500"/>
                    </a:cubicBezTo>
                    <a:cubicBezTo>
                      <a:pt x="4625975" y="187325"/>
                      <a:pt x="4765923" y="189876"/>
                      <a:pt x="4905375" y="180975"/>
                    </a:cubicBezTo>
                    <a:cubicBezTo>
                      <a:pt x="4916799" y="180246"/>
                      <a:pt x="4922536" y="162803"/>
                      <a:pt x="4933950" y="161925"/>
                    </a:cubicBezTo>
                    <a:cubicBezTo>
                      <a:pt x="4965764" y="159478"/>
                      <a:pt x="4997467" y="168110"/>
                      <a:pt x="5029200" y="171450"/>
                    </a:cubicBezTo>
                    <a:cubicBezTo>
                      <a:pt x="5136342" y="182728"/>
                      <a:pt x="5083061" y="180975"/>
                      <a:pt x="5162550" y="180975"/>
                    </a:cubicBezTo>
                  </a:path>
                </a:pathLst>
              </a:custGeom>
              <a:noFill/>
              <a:ln w="257175" cap="flat" cmpd="sng" algn="ctr">
                <a:solidFill>
                  <a:srgbClr val="A5A5A5">
                    <a:lumMod val="40000"/>
                    <a:lumOff val="60000"/>
                  </a:srgbClr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cxnSp>
            <p:nvCxnSpPr>
              <p:cNvPr id="11323" name="Straight Connector 166">
                <a:extLst>
                  <a:ext uri="{FF2B5EF4-FFF2-40B4-BE49-F238E27FC236}">
                    <a16:creationId xmlns:a16="http://schemas.microsoft.com/office/drawing/2014/main" id="{01F6ECB6-0883-3110-4BE9-0820ED9CF3C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172329" y="1946111"/>
                <a:ext cx="8236" cy="639647"/>
              </a:xfrm>
              <a:prstGeom prst="line">
                <a:avLst/>
              </a:prstGeom>
              <a:noFill/>
              <a:ln w="28575" algn="ctr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1324" name="Group 167">
                <a:extLst>
                  <a:ext uri="{FF2B5EF4-FFF2-40B4-BE49-F238E27FC236}">
                    <a16:creationId xmlns:a16="http://schemas.microsoft.com/office/drawing/2014/main" id="{FC8D37F6-4C8C-3CA4-6C3A-985BFCE4DC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07610" y="1952743"/>
                <a:ext cx="168057" cy="490078"/>
                <a:chOff x="3200400" y="3495526"/>
                <a:chExt cx="129573" cy="401484"/>
              </a:xfrm>
            </p:grpSpPr>
            <p:cxnSp>
              <p:nvCxnSpPr>
                <p:cNvPr id="11385" name="Straight Connector 228">
                  <a:extLst>
                    <a:ext uri="{FF2B5EF4-FFF2-40B4-BE49-F238E27FC236}">
                      <a16:creationId xmlns:a16="http://schemas.microsoft.com/office/drawing/2014/main" id="{8EF5325B-B6E4-6F14-9E34-9EE1947EC7E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495526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86" name="Straight Connector 229">
                  <a:extLst>
                    <a:ext uri="{FF2B5EF4-FFF2-40B4-BE49-F238E27FC236}">
                      <a16:creationId xmlns:a16="http://schemas.microsoft.com/office/drawing/2014/main" id="{7F6EB3EF-58EA-94AF-396B-8687029353B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593744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87" name="Straight Connector 230">
                  <a:extLst>
                    <a:ext uri="{FF2B5EF4-FFF2-40B4-BE49-F238E27FC236}">
                      <a16:creationId xmlns:a16="http://schemas.microsoft.com/office/drawing/2014/main" id="{1E000E87-D8BA-74A1-93AD-49E449FD049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671418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88" name="Straight Connector 231">
                  <a:extLst>
                    <a:ext uri="{FF2B5EF4-FFF2-40B4-BE49-F238E27FC236}">
                      <a16:creationId xmlns:a16="http://schemas.microsoft.com/office/drawing/2014/main" id="{265665E6-9B78-C010-C049-2AE3265BE23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9365" y="3764074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1325" name="Group 168">
                <a:extLst>
                  <a:ext uri="{FF2B5EF4-FFF2-40B4-BE49-F238E27FC236}">
                    <a16:creationId xmlns:a16="http://schemas.microsoft.com/office/drawing/2014/main" id="{CB5E4498-9E0E-D117-4B62-AEB5172E26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3170390" y="1952738"/>
                <a:ext cx="168057" cy="465000"/>
                <a:chOff x="3200400" y="3593744"/>
                <a:chExt cx="129573" cy="380940"/>
              </a:xfrm>
            </p:grpSpPr>
            <p:cxnSp>
              <p:nvCxnSpPr>
                <p:cNvPr id="11381" name="Straight Connector 224">
                  <a:extLst>
                    <a:ext uri="{FF2B5EF4-FFF2-40B4-BE49-F238E27FC236}">
                      <a16:creationId xmlns:a16="http://schemas.microsoft.com/office/drawing/2014/main" id="{D8226102-9936-5DA3-3290-EEDEA337C59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593744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82" name="Straight Connector 225">
                  <a:extLst>
                    <a:ext uri="{FF2B5EF4-FFF2-40B4-BE49-F238E27FC236}">
                      <a16:creationId xmlns:a16="http://schemas.microsoft.com/office/drawing/2014/main" id="{5E2DCB3B-0309-93C2-6E86-E98906053CB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671418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83" name="Straight Connector 226">
                  <a:extLst>
                    <a:ext uri="{FF2B5EF4-FFF2-40B4-BE49-F238E27FC236}">
                      <a16:creationId xmlns:a16="http://schemas.microsoft.com/office/drawing/2014/main" id="{F535EA20-783C-50E7-D6C6-816CA33A731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9365" y="3764074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84" name="Straight Connector 227">
                  <a:extLst>
                    <a:ext uri="{FF2B5EF4-FFF2-40B4-BE49-F238E27FC236}">
                      <a16:creationId xmlns:a16="http://schemas.microsoft.com/office/drawing/2014/main" id="{F17B99D1-D653-1615-686F-12214FB137D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9365" y="3841748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1326" name="Straight Connector 169">
                <a:extLst>
                  <a:ext uri="{FF2B5EF4-FFF2-40B4-BE49-F238E27FC236}">
                    <a16:creationId xmlns:a16="http://schemas.microsoft.com/office/drawing/2014/main" id="{F32768B6-E3BF-7A74-C2E2-D0A23B0CF13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544348" y="2110254"/>
                <a:ext cx="8236" cy="639647"/>
              </a:xfrm>
              <a:prstGeom prst="line">
                <a:avLst/>
              </a:prstGeom>
              <a:noFill/>
              <a:ln w="28575" algn="ctr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1327" name="Group 170">
                <a:extLst>
                  <a:ext uri="{FF2B5EF4-FFF2-40B4-BE49-F238E27FC236}">
                    <a16:creationId xmlns:a16="http://schemas.microsoft.com/office/drawing/2014/main" id="{BA7C50E3-384E-C06B-BB61-72CBF3EA8F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79629" y="2116886"/>
                <a:ext cx="168057" cy="490078"/>
                <a:chOff x="3200400" y="3495526"/>
                <a:chExt cx="129573" cy="401484"/>
              </a:xfrm>
            </p:grpSpPr>
            <p:cxnSp>
              <p:nvCxnSpPr>
                <p:cNvPr id="11377" name="Straight Connector 220">
                  <a:extLst>
                    <a:ext uri="{FF2B5EF4-FFF2-40B4-BE49-F238E27FC236}">
                      <a16:creationId xmlns:a16="http://schemas.microsoft.com/office/drawing/2014/main" id="{9EF11B35-531F-5F16-7328-4DB512FF4ED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495526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78" name="Straight Connector 221">
                  <a:extLst>
                    <a:ext uri="{FF2B5EF4-FFF2-40B4-BE49-F238E27FC236}">
                      <a16:creationId xmlns:a16="http://schemas.microsoft.com/office/drawing/2014/main" id="{0302BA3D-2BC3-4D51-6F8B-09778C68CDD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593744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79" name="Straight Connector 222">
                  <a:extLst>
                    <a:ext uri="{FF2B5EF4-FFF2-40B4-BE49-F238E27FC236}">
                      <a16:creationId xmlns:a16="http://schemas.microsoft.com/office/drawing/2014/main" id="{94F0D4A2-1A15-CF72-AE2F-11D6E37D72A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671418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80" name="Straight Connector 223">
                  <a:extLst>
                    <a:ext uri="{FF2B5EF4-FFF2-40B4-BE49-F238E27FC236}">
                      <a16:creationId xmlns:a16="http://schemas.microsoft.com/office/drawing/2014/main" id="{4EDFC9A8-47B0-BB75-D7D0-FA2A58E3FD2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9365" y="3764074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1328" name="Group 171">
                <a:extLst>
                  <a:ext uri="{FF2B5EF4-FFF2-40B4-BE49-F238E27FC236}">
                    <a16:creationId xmlns:a16="http://schemas.microsoft.com/office/drawing/2014/main" id="{861E158E-8B2D-2BC0-AF0E-108CDB679F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4542409" y="2116881"/>
                <a:ext cx="168057" cy="465000"/>
                <a:chOff x="3200400" y="3593744"/>
                <a:chExt cx="129573" cy="380940"/>
              </a:xfrm>
            </p:grpSpPr>
            <p:cxnSp>
              <p:nvCxnSpPr>
                <p:cNvPr id="11373" name="Straight Connector 216">
                  <a:extLst>
                    <a:ext uri="{FF2B5EF4-FFF2-40B4-BE49-F238E27FC236}">
                      <a16:creationId xmlns:a16="http://schemas.microsoft.com/office/drawing/2014/main" id="{6624AD76-0583-2499-8D37-7F494D15AD2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593744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74" name="Straight Connector 217">
                  <a:extLst>
                    <a:ext uri="{FF2B5EF4-FFF2-40B4-BE49-F238E27FC236}">
                      <a16:creationId xmlns:a16="http://schemas.microsoft.com/office/drawing/2014/main" id="{F1F57D87-3368-6715-885D-34FE75C6253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671418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75" name="Straight Connector 218">
                  <a:extLst>
                    <a:ext uri="{FF2B5EF4-FFF2-40B4-BE49-F238E27FC236}">
                      <a16:creationId xmlns:a16="http://schemas.microsoft.com/office/drawing/2014/main" id="{B0486CCA-FBEC-E75A-F445-D3E15B0E093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9365" y="3764074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76" name="Straight Connector 219">
                  <a:extLst>
                    <a:ext uri="{FF2B5EF4-FFF2-40B4-BE49-F238E27FC236}">
                      <a16:creationId xmlns:a16="http://schemas.microsoft.com/office/drawing/2014/main" id="{6EA93DEB-8337-7A2A-F4AB-4928DC47878A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9365" y="3841748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1329" name="Straight Connector 172">
                <a:extLst>
                  <a:ext uri="{FF2B5EF4-FFF2-40B4-BE49-F238E27FC236}">
                    <a16:creationId xmlns:a16="http://schemas.microsoft.com/office/drawing/2014/main" id="{DF663300-61C3-88F4-27A0-8DCCF56D25C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439593" y="2066482"/>
                <a:ext cx="8236" cy="639647"/>
              </a:xfrm>
              <a:prstGeom prst="line">
                <a:avLst/>
              </a:prstGeom>
              <a:noFill/>
              <a:ln w="28575" algn="ctr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1330" name="Group 173">
                <a:extLst>
                  <a:ext uri="{FF2B5EF4-FFF2-40B4-BE49-F238E27FC236}">
                    <a16:creationId xmlns:a16="http://schemas.microsoft.com/office/drawing/2014/main" id="{DA17542A-8AFD-2AC2-8E63-D7A753C5FA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74874" y="2073114"/>
                <a:ext cx="168057" cy="490078"/>
                <a:chOff x="3200400" y="3495526"/>
                <a:chExt cx="129573" cy="401484"/>
              </a:xfrm>
            </p:grpSpPr>
            <p:cxnSp>
              <p:nvCxnSpPr>
                <p:cNvPr id="11369" name="Straight Connector 212">
                  <a:extLst>
                    <a:ext uri="{FF2B5EF4-FFF2-40B4-BE49-F238E27FC236}">
                      <a16:creationId xmlns:a16="http://schemas.microsoft.com/office/drawing/2014/main" id="{2B05972F-063A-383B-EF69-813E6AF20A9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495526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70" name="Straight Connector 213">
                  <a:extLst>
                    <a:ext uri="{FF2B5EF4-FFF2-40B4-BE49-F238E27FC236}">
                      <a16:creationId xmlns:a16="http://schemas.microsoft.com/office/drawing/2014/main" id="{F18C8647-D1F6-671C-614C-D3416DF3110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593744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71" name="Straight Connector 214">
                  <a:extLst>
                    <a:ext uri="{FF2B5EF4-FFF2-40B4-BE49-F238E27FC236}">
                      <a16:creationId xmlns:a16="http://schemas.microsoft.com/office/drawing/2014/main" id="{81F7037D-8C6E-0FB2-6792-BE92CFF5503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671418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72" name="Straight Connector 215">
                  <a:extLst>
                    <a:ext uri="{FF2B5EF4-FFF2-40B4-BE49-F238E27FC236}">
                      <a16:creationId xmlns:a16="http://schemas.microsoft.com/office/drawing/2014/main" id="{4C0A3A05-827D-EC4C-639C-5080C8695BE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9365" y="3764074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1331" name="Group 174">
                <a:extLst>
                  <a:ext uri="{FF2B5EF4-FFF2-40B4-BE49-F238E27FC236}">
                    <a16:creationId xmlns:a16="http://schemas.microsoft.com/office/drawing/2014/main" id="{22FC44AA-5131-D1D3-9F34-0258B62842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6437654" y="2073109"/>
                <a:ext cx="168057" cy="465000"/>
                <a:chOff x="3200400" y="3593744"/>
                <a:chExt cx="129573" cy="380940"/>
              </a:xfrm>
            </p:grpSpPr>
            <p:cxnSp>
              <p:nvCxnSpPr>
                <p:cNvPr id="11365" name="Straight Connector 208">
                  <a:extLst>
                    <a:ext uri="{FF2B5EF4-FFF2-40B4-BE49-F238E27FC236}">
                      <a16:creationId xmlns:a16="http://schemas.microsoft.com/office/drawing/2014/main" id="{D5941BAB-B20D-BB1A-3E0C-5717560C04B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593744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66" name="Straight Connector 209">
                  <a:extLst>
                    <a:ext uri="{FF2B5EF4-FFF2-40B4-BE49-F238E27FC236}">
                      <a16:creationId xmlns:a16="http://schemas.microsoft.com/office/drawing/2014/main" id="{720C0600-0B45-58DB-770A-E6CA2BD52D05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671418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67" name="Straight Connector 210">
                  <a:extLst>
                    <a:ext uri="{FF2B5EF4-FFF2-40B4-BE49-F238E27FC236}">
                      <a16:creationId xmlns:a16="http://schemas.microsoft.com/office/drawing/2014/main" id="{BDD0E8F0-925E-8200-D699-B697DC14D1E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9365" y="3764074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68" name="Straight Connector 211">
                  <a:extLst>
                    <a:ext uri="{FF2B5EF4-FFF2-40B4-BE49-F238E27FC236}">
                      <a16:creationId xmlns:a16="http://schemas.microsoft.com/office/drawing/2014/main" id="{A6C22795-9DCB-1FF6-FC02-043BCD59F113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9365" y="3841748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1332" name="Straight Connector 175">
                <a:extLst>
                  <a:ext uri="{FF2B5EF4-FFF2-40B4-BE49-F238E27FC236}">
                    <a16:creationId xmlns:a16="http://schemas.microsoft.com/office/drawing/2014/main" id="{234BA6A6-185D-23A9-72D0-ECC6E71A46F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8776672" y="2132136"/>
                <a:ext cx="8236" cy="639647"/>
              </a:xfrm>
              <a:prstGeom prst="line">
                <a:avLst/>
              </a:prstGeom>
              <a:noFill/>
              <a:ln w="28575" algn="ctr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1333" name="Group 176">
                <a:extLst>
                  <a:ext uri="{FF2B5EF4-FFF2-40B4-BE49-F238E27FC236}">
                    <a16:creationId xmlns:a16="http://schemas.microsoft.com/office/drawing/2014/main" id="{B8F3EB5E-85D3-7B0A-5EE0-15062E55ED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611953" y="2138767"/>
                <a:ext cx="168057" cy="490078"/>
                <a:chOff x="3200400" y="3495526"/>
                <a:chExt cx="129573" cy="401484"/>
              </a:xfrm>
            </p:grpSpPr>
            <p:cxnSp>
              <p:nvCxnSpPr>
                <p:cNvPr id="11361" name="Straight Connector 204">
                  <a:extLst>
                    <a:ext uri="{FF2B5EF4-FFF2-40B4-BE49-F238E27FC236}">
                      <a16:creationId xmlns:a16="http://schemas.microsoft.com/office/drawing/2014/main" id="{F4DF8A05-68D1-F4E2-C287-809EE98FAC8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495526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62" name="Straight Connector 205">
                  <a:extLst>
                    <a:ext uri="{FF2B5EF4-FFF2-40B4-BE49-F238E27FC236}">
                      <a16:creationId xmlns:a16="http://schemas.microsoft.com/office/drawing/2014/main" id="{88485273-7657-3D35-CAD0-C3C417A0E9A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593744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63" name="Straight Connector 206">
                  <a:extLst>
                    <a:ext uri="{FF2B5EF4-FFF2-40B4-BE49-F238E27FC236}">
                      <a16:creationId xmlns:a16="http://schemas.microsoft.com/office/drawing/2014/main" id="{854BD3E8-4BE1-B031-3385-7673F1671B6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671418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64" name="Straight Connector 207">
                  <a:extLst>
                    <a:ext uri="{FF2B5EF4-FFF2-40B4-BE49-F238E27FC236}">
                      <a16:creationId xmlns:a16="http://schemas.microsoft.com/office/drawing/2014/main" id="{95861B23-901B-1C8B-FD8E-8EC429ABAF0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9365" y="3764074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1334" name="Group 177">
                <a:extLst>
                  <a:ext uri="{FF2B5EF4-FFF2-40B4-BE49-F238E27FC236}">
                    <a16:creationId xmlns:a16="http://schemas.microsoft.com/office/drawing/2014/main" id="{2D3184F1-5C97-9C74-41E9-D7BF81C76A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8774733" y="2138763"/>
                <a:ext cx="168057" cy="465000"/>
                <a:chOff x="3200400" y="3593744"/>
                <a:chExt cx="129573" cy="380940"/>
              </a:xfrm>
            </p:grpSpPr>
            <p:cxnSp>
              <p:nvCxnSpPr>
                <p:cNvPr id="11357" name="Straight Connector 200">
                  <a:extLst>
                    <a:ext uri="{FF2B5EF4-FFF2-40B4-BE49-F238E27FC236}">
                      <a16:creationId xmlns:a16="http://schemas.microsoft.com/office/drawing/2014/main" id="{B6ADEE71-5FCB-7646-4EF2-E2524519B07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593744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58" name="Straight Connector 201">
                  <a:extLst>
                    <a:ext uri="{FF2B5EF4-FFF2-40B4-BE49-F238E27FC236}">
                      <a16:creationId xmlns:a16="http://schemas.microsoft.com/office/drawing/2014/main" id="{D2983050-97A2-15A8-7D1A-AFF2E8F50DE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0400" y="3671418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59" name="Straight Connector 202">
                  <a:extLst>
                    <a:ext uri="{FF2B5EF4-FFF2-40B4-BE49-F238E27FC236}">
                      <a16:creationId xmlns:a16="http://schemas.microsoft.com/office/drawing/2014/main" id="{ABBC6FEB-C491-2C48-6A7F-5DE5DFB005A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9365" y="3764074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360" name="Straight Connector 203">
                  <a:extLst>
                    <a:ext uri="{FF2B5EF4-FFF2-40B4-BE49-F238E27FC236}">
                      <a16:creationId xmlns:a16="http://schemas.microsoft.com/office/drawing/2014/main" id="{3042C288-20F3-5458-20C9-1193FA6A3CC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209365" y="3841748"/>
                  <a:ext cx="120608" cy="132936"/>
                </a:xfrm>
                <a:prstGeom prst="line">
                  <a:avLst/>
                </a:prstGeom>
                <a:noFill/>
                <a:ln w="28575" algn="ctr">
                  <a:solidFill>
                    <a:srgbClr val="00CC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1335" name="TextBox 11334">
                <a:extLst>
                  <a:ext uri="{FF2B5EF4-FFF2-40B4-BE49-F238E27FC236}">
                    <a16:creationId xmlns:a16="http://schemas.microsoft.com/office/drawing/2014/main" id="{150BC1FE-6570-5A8D-9CBB-0EEADF6BD635}"/>
                  </a:ext>
                </a:extLst>
              </p:cNvPr>
              <p:cNvSpPr txBox="1"/>
              <p:nvPr/>
            </p:nvSpPr>
            <p:spPr>
              <a:xfrm>
                <a:off x="2739629" y="2716014"/>
                <a:ext cx="6691913" cy="492823"/>
              </a:xfrm>
              <a:prstGeom prst="rect">
                <a:avLst/>
              </a:prstGeom>
              <a:blipFill>
                <a:blip r:embed="rId3"/>
                <a:tile tx="0" ty="0" sx="100000" sy="100000" flip="none" algn="tl"/>
              </a:blipFill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kern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336" name="Rectangle 11335">
                <a:extLst>
                  <a:ext uri="{FF2B5EF4-FFF2-40B4-BE49-F238E27FC236}">
                    <a16:creationId xmlns:a16="http://schemas.microsoft.com/office/drawing/2014/main" id="{05B53027-82F0-2446-0A06-BEABF334F559}"/>
                  </a:ext>
                </a:extLst>
              </p:cNvPr>
              <p:cNvSpPr/>
              <p:nvPr/>
            </p:nvSpPr>
            <p:spPr>
              <a:xfrm>
                <a:off x="5434601" y="3661472"/>
                <a:ext cx="3088737" cy="205166"/>
              </a:xfrm>
              <a:prstGeom prst="rect">
                <a:avLst/>
              </a:prstGeom>
              <a:solidFill>
                <a:sysClr val="windowText" lastClr="000000"/>
              </a:solidFill>
              <a:ln w="12700" cap="flat" cmpd="sng" algn="ctr">
                <a:solidFill>
                  <a:sysClr val="window" lastClr="FFFFFF">
                    <a:lumMod val="65000"/>
                  </a:sysClr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1337" name="TextBox 11336">
                <a:extLst>
                  <a:ext uri="{FF2B5EF4-FFF2-40B4-BE49-F238E27FC236}">
                    <a16:creationId xmlns:a16="http://schemas.microsoft.com/office/drawing/2014/main" id="{F7D0DEDA-0251-1049-BBE6-295A1F84DD71}"/>
                  </a:ext>
                </a:extLst>
              </p:cNvPr>
              <p:cNvSpPr txBox="1"/>
              <p:nvPr/>
            </p:nvSpPr>
            <p:spPr>
              <a:xfrm>
                <a:off x="2849714" y="3564176"/>
                <a:ext cx="2392237" cy="298231"/>
              </a:xfrm>
              <a:prstGeom prst="rect">
                <a:avLst/>
              </a:prstGeom>
              <a:solidFill>
                <a:sysClr val="windowText" lastClr="000000"/>
              </a:solidFill>
              <a:ln>
                <a:solidFill>
                  <a:sysClr val="window" lastClr="FFFFFF">
                    <a:lumMod val="65000"/>
                  </a:sysClr>
                </a:solidFill>
              </a:ln>
            </p:spPr>
            <p:txBody>
              <a:bodyPr>
                <a:spAutoFit/>
              </a:bodyPr>
              <a:lstStyle/>
              <a:p>
                <a:pPr>
                  <a:lnSpc>
                    <a:spcPts val="975"/>
                  </a:lnSpc>
                  <a:defRPr/>
                </a:pPr>
                <a:endParaRPr lang="en-US" sz="1050" kern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338" name="Freeform 11337">
                <a:extLst>
                  <a:ext uri="{FF2B5EF4-FFF2-40B4-BE49-F238E27FC236}">
                    <a16:creationId xmlns:a16="http://schemas.microsoft.com/office/drawing/2014/main" id="{4C45A21F-CD19-EAD2-9C05-78435BE141AE}"/>
                  </a:ext>
                </a:extLst>
              </p:cNvPr>
              <p:cNvSpPr/>
              <p:nvPr/>
            </p:nvSpPr>
            <p:spPr>
              <a:xfrm>
                <a:off x="3366268" y="3194030"/>
                <a:ext cx="1507321" cy="488593"/>
              </a:xfrm>
              <a:custGeom>
                <a:avLst/>
                <a:gdLst>
                  <a:gd name="connsiteX0" fmla="*/ 2686 w 1507636"/>
                  <a:gd name="connsiteY0" fmla="*/ 314325 h 400050"/>
                  <a:gd name="connsiteX1" fmla="*/ 50311 w 1507636"/>
                  <a:gd name="connsiteY1" fmla="*/ 276225 h 400050"/>
                  <a:gd name="connsiteX2" fmla="*/ 78886 w 1507636"/>
                  <a:gd name="connsiteY2" fmla="*/ 247650 h 400050"/>
                  <a:gd name="connsiteX3" fmla="*/ 107461 w 1507636"/>
                  <a:gd name="connsiteY3" fmla="*/ 228600 h 400050"/>
                  <a:gd name="connsiteX4" fmla="*/ 145561 w 1507636"/>
                  <a:gd name="connsiteY4" fmla="*/ 200025 h 400050"/>
                  <a:gd name="connsiteX5" fmla="*/ 231286 w 1507636"/>
                  <a:gd name="connsiteY5" fmla="*/ 171450 h 400050"/>
                  <a:gd name="connsiteX6" fmla="*/ 269386 w 1507636"/>
                  <a:gd name="connsiteY6" fmla="*/ 152400 h 400050"/>
                  <a:gd name="connsiteX7" fmla="*/ 345586 w 1507636"/>
                  <a:gd name="connsiteY7" fmla="*/ 142875 h 400050"/>
                  <a:gd name="connsiteX8" fmla="*/ 402736 w 1507636"/>
                  <a:gd name="connsiteY8" fmla="*/ 123825 h 400050"/>
                  <a:gd name="connsiteX9" fmla="*/ 459886 w 1507636"/>
                  <a:gd name="connsiteY9" fmla="*/ 85725 h 400050"/>
                  <a:gd name="connsiteX10" fmla="*/ 488461 w 1507636"/>
                  <a:gd name="connsiteY10" fmla="*/ 66675 h 400050"/>
                  <a:gd name="connsiteX11" fmla="*/ 593236 w 1507636"/>
                  <a:gd name="connsiteY11" fmla="*/ 47625 h 400050"/>
                  <a:gd name="connsiteX12" fmla="*/ 650386 w 1507636"/>
                  <a:gd name="connsiteY12" fmla="*/ 28575 h 400050"/>
                  <a:gd name="connsiteX13" fmla="*/ 707536 w 1507636"/>
                  <a:gd name="connsiteY13" fmla="*/ 19050 h 400050"/>
                  <a:gd name="connsiteX14" fmla="*/ 736111 w 1507636"/>
                  <a:gd name="connsiteY14" fmla="*/ 9525 h 400050"/>
                  <a:gd name="connsiteX15" fmla="*/ 821836 w 1507636"/>
                  <a:gd name="connsiteY15" fmla="*/ 0 h 400050"/>
                  <a:gd name="connsiteX16" fmla="*/ 1021861 w 1507636"/>
                  <a:gd name="connsiteY16" fmla="*/ 9525 h 400050"/>
                  <a:gd name="connsiteX17" fmla="*/ 1279036 w 1507636"/>
                  <a:gd name="connsiteY17" fmla="*/ 19050 h 400050"/>
                  <a:gd name="connsiteX18" fmla="*/ 1421911 w 1507636"/>
                  <a:gd name="connsiteY18" fmla="*/ 28575 h 400050"/>
                  <a:gd name="connsiteX19" fmla="*/ 1479061 w 1507636"/>
                  <a:gd name="connsiteY19" fmla="*/ 66675 h 400050"/>
                  <a:gd name="connsiteX20" fmla="*/ 1507636 w 1507636"/>
                  <a:gd name="connsiteY20" fmla="*/ 123825 h 400050"/>
                  <a:gd name="connsiteX21" fmla="*/ 1498111 w 1507636"/>
                  <a:gd name="connsiteY21" fmla="*/ 219075 h 400050"/>
                  <a:gd name="connsiteX22" fmla="*/ 1469536 w 1507636"/>
                  <a:gd name="connsiteY22" fmla="*/ 238125 h 400050"/>
                  <a:gd name="connsiteX23" fmla="*/ 1460011 w 1507636"/>
                  <a:gd name="connsiteY23" fmla="*/ 304800 h 400050"/>
                  <a:gd name="connsiteX24" fmla="*/ 1421911 w 1507636"/>
                  <a:gd name="connsiteY24" fmla="*/ 361950 h 400050"/>
                  <a:gd name="connsiteX25" fmla="*/ 1412386 w 1507636"/>
                  <a:gd name="connsiteY25" fmla="*/ 390525 h 400050"/>
                  <a:gd name="connsiteX26" fmla="*/ 1374286 w 1507636"/>
                  <a:gd name="connsiteY26" fmla="*/ 400050 h 400050"/>
                  <a:gd name="connsiteX27" fmla="*/ 1317136 w 1507636"/>
                  <a:gd name="connsiteY27" fmla="*/ 390525 h 400050"/>
                  <a:gd name="connsiteX28" fmla="*/ 1279036 w 1507636"/>
                  <a:gd name="connsiteY28" fmla="*/ 381000 h 400050"/>
                  <a:gd name="connsiteX29" fmla="*/ 1050436 w 1507636"/>
                  <a:gd name="connsiteY29" fmla="*/ 371475 h 400050"/>
                  <a:gd name="connsiteX30" fmla="*/ 793261 w 1507636"/>
                  <a:gd name="connsiteY30" fmla="*/ 342900 h 400050"/>
                  <a:gd name="connsiteX31" fmla="*/ 355111 w 1507636"/>
                  <a:gd name="connsiteY31" fmla="*/ 323850 h 400050"/>
                  <a:gd name="connsiteX32" fmla="*/ 250336 w 1507636"/>
                  <a:gd name="connsiteY32" fmla="*/ 314325 h 400050"/>
                  <a:gd name="connsiteX33" fmla="*/ 136036 w 1507636"/>
                  <a:gd name="connsiteY33" fmla="*/ 295275 h 400050"/>
                  <a:gd name="connsiteX34" fmla="*/ 2686 w 1507636"/>
                  <a:gd name="connsiteY34" fmla="*/ 314325 h 400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</a:cxnLst>
                <a:rect l="l" t="t" r="r" b="b"/>
                <a:pathLst>
                  <a:path w="1507636" h="400050">
                    <a:moveTo>
                      <a:pt x="2686" y="314325"/>
                    </a:moveTo>
                    <a:cubicBezTo>
                      <a:pt x="-11601" y="311150"/>
                      <a:pt x="35011" y="289612"/>
                      <a:pt x="50311" y="276225"/>
                    </a:cubicBezTo>
                    <a:cubicBezTo>
                      <a:pt x="60448" y="267355"/>
                      <a:pt x="68538" y="256274"/>
                      <a:pt x="78886" y="247650"/>
                    </a:cubicBezTo>
                    <a:cubicBezTo>
                      <a:pt x="87680" y="240321"/>
                      <a:pt x="98146" y="235254"/>
                      <a:pt x="107461" y="228600"/>
                    </a:cubicBezTo>
                    <a:cubicBezTo>
                      <a:pt x="120379" y="219373"/>
                      <a:pt x="131147" y="206678"/>
                      <a:pt x="145561" y="200025"/>
                    </a:cubicBezTo>
                    <a:cubicBezTo>
                      <a:pt x="172909" y="187403"/>
                      <a:pt x="204345" y="184920"/>
                      <a:pt x="231286" y="171450"/>
                    </a:cubicBezTo>
                    <a:cubicBezTo>
                      <a:pt x="243986" y="165100"/>
                      <a:pt x="255611" y="155844"/>
                      <a:pt x="269386" y="152400"/>
                    </a:cubicBezTo>
                    <a:cubicBezTo>
                      <a:pt x="294219" y="146192"/>
                      <a:pt x="320186" y="146050"/>
                      <a:pt x="345586" y="142875"/>
                    </a:cubicBezTo>
                    <a:cubicBezTo>
                      <a:pt x="364636" y="136525"/>
                      <a:pt x="386028" y="134964"/>
                      <a:pt x="402736" y="123825"/>
                    </a:cubicBezTo>
                    <a:lnTo>
                      <a:pt x="459886" y="85725"/>
                    </a:lnTo>
                    <a:cubicBezTo>
                      <a:pt x="469411" y="79375"/>
                      <a:pt x="477169" y="68557"/>
                      <a:pt x="488461" y="66675"/>
                    </a:cubicBezTo>
                    <a:cubicBezTo>
                      <a:pt x="507131" y="63563"/>
                      <a:pt x="572316" y="53330"/>
                      <a:pt x="593236" y="47625"/>
                    </a:cubicBezTo>
                    <a:cubicBezTo>
                      <a:pt x="612609" y="42341"/>
                      <a:pt x="630579" y="31876"/>
                      <a:pt x="650386" y="28575"/>
                    </a:cubicBezTo>
                    <a:cubicBezTo>
                      <a:pt x="669436" y="25400"/>
                      <a:pt x="688683" y="23240"/>
                      <a:pt x="707536" y="19050"/>
                    </a:cubicBezTo>
                    <a:cubicBezTo>
                      <a:pt x="717337" y="16872"/>
                      <a:pt x="726207" y="11176"/>
                      <a:pt x="736111" y="9525"/>
                    </a:cubicBezTo>
                    <a:cubicBezTo>
                      <a:pt x="764471" y="4798"/>
                      <a:pt x="793261" y="3175"/>
                      <a:pt x="821836" y="0"/>
                    </a:cubicBezTo>
                    <a:lnTo>
                      <a:pt x="1021861" y="9525"/>
                    </a:lnTo>
                    <a:lnTo>
                      <a:pt x="1279036" y="19050"/>
                    </a:lnTo>
                    <a:cubicBezTo>
                      <a:pt x="1326713" y="21320"/>
                      <a:pt x="1374286" y="25400"/>
                      <a:pt x="1421911" y="28575"/>
                    </a:cubicBezTo>
                    <a:cubicBezTo>
                      <a:pt x="1440961" y="41275"/>
                      <a:pt x="1471821" y="44955"/>
                      <a:pt x="1479061" y="66675"/>
                    </a:cubicBezTo>
                    <a:cubicBezTo>
                      <a:pt x="1492206" y="106110"/>
                      <a:pt x="1483017" y="86896"/>
                      <a:pt x="1507636" y="123825"/>
                    </a:cubicBezTo>
                    <a:cubicBezTo>
                      <a:pt x="1504461" y="155575"/>
                      <a:pt x="1508201" y="188804"/>
                      <a:pt x="1498111" y="219075"/>
                    </a:cubicBezTo>
                    <a:cubicBezTo>
                      <a:pt x="1494491" y="229935"/>
                      <a:pt x="1474185" y="227664"/>
                      <a:pt x="1469536" y="238125"/>
                    </a:cubicBezTo>
                    <a:cubicBezTo>
                      <a:pt x="1460418" y="258641"/>
                      <a:pt x="1468070" y="283846"/>
                      <a:pt x="1460011" y="304800"/>
                    </a:cubicBezTo>
                    <a:cubicBezTo>
                      <a:pt x="1451792" y="326169"/>
                      <a:pt x="1429151" y="340230"/>
                      <a:pt x="1421911" y="361950"/>
                    </a:cubicBezTo>
                    <a:cubicBezTo>
                      <a:pt x="1418736" y="371475"/>
                      <a:pt x="1420226" y="384253"/>
                      <a:pt x="1412386" y="390525"/>
                    </a:cubicBezTo>
                    <a:cubicBezTo>
                      <a:pt x="1402164" y="398703"/>
                      <a:pt x="1386986" y="396875"/>
                      <a:pt x="1374286" y="400050"/>
                    </a:cubicBezTo>
                    <a:cubicBezTo>
                      <a:pt x="1355236" y="396875"/>
                      <a:pt x="1336074" y="394313"/>
                      <a:pt x="1317136" y="390525"/>
                    </a:cubicBezTo>
                    <a:cubicBezTo>
                      <a:pt x="1304299" y="387958"/>
                      <a:pt x="1292094" y="381933"/>
                      <a:pt x="1279036" y="381000"/>
                    </a:cubicBezTo>
                    <a:cubicBezTo>
                      <a:pt x="1202964" y="375566"/>
                      <a:pt x="1126636" y="374650"/>
                      <a:pt x="1050436" y="371475"/>
                    </a:cubicBezTo>
                    <a:cubicBezTo>
                      <a:pt x="899057" y="341199"/>
                      <a:pt x="992703" y="355365"/>
                      <a:pt x="793261" y="342900"/>
                    </a:cubicBezTo>
                    <a:cubicBezTo>
                      <a:pt x="518905" y="325753"/>
                      <a:pt x="766636" y="337125"/>
                      <a:pt x="355111" y="323850"/>
                    </a:cubicBezTo>
                    <a:cubicBezTo>
                      <a:pt x="320186" y="320675"/>
                      <a:pt x="285110" y="318861"/>
                      <a:pt x="250336" y="314325"/>
                    </a:cubicBezTo>
                    <a:cubicBezTo>
                      <a:pt x="212035" y="309329"/>
                      <a:pt x="174539" y="298355"/>
                      <a:pt x="136036" y="295275"/>
                    </a:cubicBezTo>
                    <a:cubicBezTo>
                      <a:pt x="94892" y="291984"/>
                      <a:pt x="16973" y="317500"/>
                      <a:pt x="2686" y="314325"/>
                    </a:cubicBezTo>
                    <a:close/>
                  </a:path>
                </a:pathLst>
              </a:custGeom>
              <a:solidFill>
                <a:sysClr val="windowText" lastClr="000000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1339" name="Freeform 11338">
                <a:extLst>
                  <a:ext uri="{FF2B5EF4-FFF2-40B4-BE49-F238E27FC236}">
                    <a16:creationId xmlns:a16="http://schemas.microsoft.com/office/drawing/2014/main" id="{A738A1A3-7A45-5DD3-7F32-7DE23E2E8DA0}"/>
                  </a:ext>
                </a:extLst>
              </p:cNvPr>
              <p:cNvSpPr/>
              <p:nvPr/>
            </p:nvSpPr>
            <p:spPr>
              <a:xfrm>
                <a:off x="6380910" y="3483802"/>
                <a:ext cx="2531961" cy="329958"/>
              </a:xfrm>
              <a:custGeom>
                <a:avLst/>
                <a:gdLst>
                  <a:gd name="connsiteX0" fmla="*/ 6933 w 2531058"/>
                  <a:gd name="connsiteY0" fmla="*/ 152400 h 269456"/>
                  <a:gd name="connsiteX1" fmla="*/ 54558 w 2531058"/>
                  <a:gd name="connsiteY1" fmla="*/ 142875 h 269456"/>
                  <a:gd name="connsiteX2" fmla="*/ 111708 w 2531058"/>
                  <a:gd name="connsiteY2" fmla="*/ 114300 h 269456"/>
                  <a:gd name="connsiteX3" fmla="*/ 226008 w 2531058"/>
                  <a:gd name="connsiteY3" fmla="*/ 104775 h 269456"/>
                  <a:gd name="connsiteX4" fmla="*/ 254583 w 2531058"/>
                  <a:gd name="connsiteY4" fmla="*/ 95250 h 269456"/>
                  <a:gd name="connsiteX5" fmla="*/ 359358 w 2531058"/>
                  <a:gd name="connsiteY5" fmla="*/ 76200 h 269456"/>
                  <a:gd name="connsiteX6" fmla="*/ 387933 w 2531058"/>
                  <a:gd name="connsiteY6" fmla="*/ 66675 h 269456"/>
                  <a:gd name="connsiteX7" fmla="*/ 426033 w 2531058"/>
                  <a:gd name="connsiteY7" fmla="*/ 57150 h 269456"/>
                  <a:gd name="connsiteX8" fmla="*/ 483183 w 2531058"/>
                  <a:gd name="connsiteY8" fmla="*/ 38100 h 269456"/>
                  <a:gd name="connsiteX9" fmla="*/ 768933 w 2531058"/>
                  <a:gd name="connsiteY9" fmla="*/ 28575 h 269456"/>
                  <a:gd name="connsiteX10" fmla="*/ 873708 w 2531058"/>
                  <a:gd name="connsiteY10" fmla="*/ 0 h 269456"/>
                  <a:gd name="connsiteX11" fmla="*/ 1588083 w 2531058"/>
                  <a:gd name="connsiteY11" fmla="*/ 9525 h 269456"/>
                  <a:gd name="connsiteX12" fmla="*/ 1645233 w 2531058"/>
                  <a:gd name="connsiteY12" fmla="*/ 38100 h 269456"/>
                  <a:gd name="connsiteX13" fmla="*/ 1673808 w 2531058"/>
                  <a:gd name="connsiteY13" fmla="*/ 47625 h 269456"/>
                  <a:gd name="connsiteX14" fmla="*/ 1711908 w 2531058"/>
                  <a:gd name="connsiteY14" fmla="*/ 66675 h 269456"/>
                  <a:gd name="connsiteX15" fmla="*/ 1769058 w 2531058"/>
                  <a:gd name="connsiteY15" fmla="*/ 85725 h 269456"/>
                  <a:gd name="connsiteX16" fmla="*/ 1959558 w 2531058"/>
                  <a:gd name="connsiteY16" fmla="*/ 104775 h 269456"/>
                  <a:gd name="connsiteX17" fmla="*/ 2064333 w 2531058"/>
                  <a:gd name="connsiteY17" fmla="*/ 133350 h 269456"/>
                  <a:gd name="connsiteX18" fmla="*/ 2159583 w 2531058"/>
                  <a:gd name="connsiteY18" fmla="*/ 171450 h 269456"/>
                  <a:gd name="connsiteX19" fmla="*/ 2188158 w 2531058"/>
                  <a:gd name="connsiteY19" fmla="*/ 180975 h 269456"/>
                  <a:gd name="connsiteX20" fmla="*/ 2216733 w 2531058"/>
                  <a:gd name="connsiteY20" fmla="*/ 190500 h 269456"/>
                  <a:gd name="connsiteX21" fmla="*/ 2378658 w 2531058"/>
                  <a:gd name="connsiteY21" fmla="*/ 200025 h 269456"/>
                  <a:gd name="connsiteX22" fmla="*/ 2435808 w 2531058"/>
                  <a:gd name="connsiteY22" fmla="*/ 219075 h 269456"/>
                  <a:gd name="connsiteX23" fmla="*/ 2464383 w 2531058"/>
                  <a:gd name="connsiteY23" fmla="*/ 228600 h 269456"/>
                  <a:gd name="connsiteX24" fmla="*/ 2531058 w 2531058"/>
                  <a:gd name="connsiteY24" fmla="*/ 257175 h 269456"/>
                  <a:gd name="connsiteX25" fmla="*/ 2302458 w 2531058"/>
                  <a:gd name="connsiteY25" fmla="*/ 257175 h 269456"/>
                  <a:gd name="connsiteX26" fmla="*/ 2273883 w 2531058"/>
                  <a:gd name="connsiteY26" fmla="*/ 247650 h 269456"/>
                  <a:gd name="connsiteX27" fmla="*/ 1873833 w 2531058"/>
                  <a:gd name="connsiteY27" fmla="*/ 228600 h 269456"/>
                  <a:gd name="connsiteX28" fmla="*/ 1245183 w 2531058"/>
                  <a:gd name="connsiteY28" fmla="*/ 209550 h 269456"/>
                  <a:gd name="connsiteX29" fmla="*/ 864183 w 2531058"/>
                  <a:gd name="connsiteY29" fmla="*/ 200025 h 269456"/>
                  <a:gd name="connsiteX30" fmla="*/ 759408 w 2531058"/>
                  <a:gd name="connsiteY30" fmla="*/ 190500 h 269456"/>
                  <a:gd name="connsiteX31" fmla="*/ 730833 w 2531058"/>
                  <a:gd name="connsiteY31" fmla="*/ 180975 h 269456"/>
                  <a:gd name="connsiteX32" fmla="*/ 664158 w 2531058"/>
                  <a:gd name="connsiteY32" fmla="*/ 171450 h 269456"/>
                  <a:gd name="connsiteX33" fmla="*/ 587958 w 2531058"/>
                  <a:gd name="connsiteY33" fmla="*/ 171450 h 269456"/>
                  <a:gd name="connsiteX34" fmla="*/ 530808 w 2531058"/>
                  <a:gd name="connsiteY34" fmla="*/ 190500 h 269456"/>
                  <a:gd name="connsiteX35" fmla="*/ 330783 w 2531058"/>
                  <a:gd name="connsiteY35" fmla="*/ 180975 h 269456"/>
                  <a:gd name="connsiteX36" fmla="*/ 302208 w 2531058"/>
                  <a:gd name="connsiteY36" fmla="*/ 171450 h 269456"/>
                  <a:gd name="connsiteX37" fmla="*/ 216483 w 2531058"/>
                  <a:gd name="connsiteY37" fmla="*/ 152400 h 269456"/>
                  <a:gd name="connsiteX38" fmla="*/ 6933 w 2531058"/>
                  <a:gd name="connsiteY38" fmla="*/ 152400 h 2694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</a:cxnLst>
                <a:rect l="l" t="t" r="r" b="b"/>
                <a:pathLst>
                  <a:path w="2531058" h="269456">
                    <a:moveTo>
                      <a:pt x="6933" y="152400"/>
                    </a:moveTo>
                    <a:cubicBezTo>
                      <a:pt x="-20054" y="150813"/>
                      <a:pt x="39399" y="148559"/>
                      <a:pt x="54558" y="142875"/>
                    </a:cubicBezTo>
                    <a:cubicBezTo>
                      <a:pt x="98846" y="126267"/>
                      <a:pt x="65819" y="120419"/>
                      <a:pt x="111708" y="114300"/>
                    </a:cubicBezTo>
                    <a:cubicBezTo>
                      <a:pt x="149605" y="109247"/>
                      <a:pt x="187908" y="107950"/>
                      <a:pt x="226008" y="104775"/>
                    </a:cubicBezTo>
                    <a:cubicBezTo>
                      <a:pt x="235533" y="101600"/>
                      <a:pt x="244782" y="97428"/>
                      <a:pt x="254583" y="95250"/>
                    </a:cubicBezTo>
                    <a:cubicBezTo>
                      <a:pt x="331012" y="78266"/>
                      <a:pt x="290021" y="93534"/>
                      <a:pt x="359358" y="76200"/>
                    </a:cubicBezTo>
                    <a:cubicBezTo>
                      <a:pt x="369098" y="73765"/>
                      <a:pt x="378279" y="69433"/>
                      <a:pt x="387933" y="66675"/>
                    </a:cubicBezTo>
                    <a:cubicBezTo>
                      <a:pt x="400520" y="63079"/>
                      <a:pt x="413494" y="60912"/>
                      <a:pt x="426033" y="57150"/>
                    </a:cubicBezTo>
                    <a:cubicBezTo>
                      <a:pt x="445267" y="51380"/>
                      <a:pt x="463114" y="38769"/>
                      <a:pt x="483183" y="38100"/>
                    </a:cubicBezTo>
                    <a:lnTo>
                      <a:pt x="768933" y="28575"/>
                    </a:lnTo>
                    <a:cubicBezTo>
                      <a:pt x="841442" y="4405"/>
                      <a:pt x="806392" y="13463"/>
                      <a:pt x="873708" y="0"/>
                    </a:cubicBezTo>
                    <a:lnTo>
                      <a:pt x="1588083" y="9525"/>
                    </a:lnTo>
                    <a:cubicBezTo>
                      <a:pt x="1613318" y="10172"/>
                      <a:pt x="1624494" y="27731"/>
                      <a:pt x="1645233" y="38100"/>
                    </a:cubicBezTo>
                    <a:cubicBezTo>
                      <a:pt x="1654213" y="42590"/>
                      <a:pt x="1664580" y="43670"/>
                      <a:pt x="1673808" y="47625"/>
                    </a:cubicBezTo>
                    <a:cubicBezTo>
                      <a:pt x="1686859" y="53218"/>
                      <a:pt x="1698725" y="61402"/>
                      <a:pt x="1711908" y="66675"/>
                    </a:cubicBezTo>
                    <a:cubicBezTo>
                      <a:pt x="1730552" y="74133"/>
                      <a:pt x="1750008" y="79375"/>
                      <a:pt x="1769058" y="85725"/>
                    </a:cubicBezTo>
                    <a:cubicBezTo>
                      <a:pt x="1848927" y="112348"/>
                      <a:pt x="1787610" y="94660"/>
                      <a:pt x="1959558" y="104775"/>
                    </a:cubicBezTo>
                    <a:cubicBezTo>
                      <a:pt x="2032067" y="128945"/>
                      <a:pt x="1997017" y="119887"/>
                      <a:pt x="2064333" y="133350"/>
                    </a:cubicBezTo>
                    <a:cubicBezTo>
                      <a:pt x="2120394" y="161380"/>
                      <a:pt x="2088963" y="147910"/>
                      <a:pt x="2159583" y="171450"/>
                    </a:cubicBezTo>
                    <a:lnTo>
                      <a:pt x="2188158" y="180975"/>
                    </a:lnTo>
                    <a:cubicBezTo>
                      <a:pt x="2197683" y="184150"/>
                      <a:pt x="2206710" y="189910"/>
                      <a:pt x="2216733" y="190500"/>
                    </a:cubicBezTo>
                    <a:lnTo>
                      <a:pt x="2378658" y="200025"/>
                    </a:lnTo>
                    <a:lnTo>
                      <a:pt x="2435808" y="219075"/>
                    </a:lnTo>
                    <a:cubicBezTo>
                      <a:pt x="2445333" y="222250"/>
                      <a:pt x="2456029" y="223031"/>
                      <a:pt x="2464383" y="228600"/>
                    </a:cubicBezTo>
                    <a:cubicBezTo>
                      <a:pt x="2503850" y="254912"/>
                      <a:pt x="2481852" y="244874"/>
                      <a:pt x="2531058" y="257175"/>
                    </a:cubicBezTo>
                    <a:cubicBezTo>
                      <a:pt x="2427199" y="274485"/>
                      <a:pt x="2464292" y="272588"/>
                      <a:pt x="2302458" y="257175"/>
                    </a:cubicBezTo>
                    <a:cubicBezTo>
                      <a:pt x="2292463" y="256223"/>
                      <a:pt x="2283882" y="248559"/>
                      <a:pt x="2273883" y="247650"/>
                    </a:cubicBezTo>
                    <a:cubicBezTo>
                      <a:pt x="2224872" y="243194"/>
                      <a:pt x="1905263" y="229967"/>
                      <a:pt x="1873833" y="228600"/>
                    </a:cubicBezTo>
                    <a:cubicBezTo>
                      <a:pt x="1627388" y="187526"/>
                      <a:pt x="1849421" y="221635"/>
                      <a:pt x="1245183" y="209550"/>
                    </a:cubicBezTo>
                    <a:lnTo>
                      <a:pt x="864183" y="200025"/>
                    </a:lnTo>
                    <a:cubicBezTo>
                      <a:pt x="829258" y="196850"/>
                      <a:pt x="794125" y="195460"/>
                      <a:pt x="759408" y="190500"/>
                    </a:cubicBezTo>
                    <a:cubicBezTo>
                      <a:pt x="749469" y="189080"/>
                      <a:pt x="740678" y="182944"/>
                      <a:pt x="730833" y="180975"/>
                    </a:cubicBezTo>
                    <a:cubicBezTo>
                      <a:pt x="708818" y="176572"/>
                      <a:pt x="686383" y="174625"/>
                      <a:pt x="664158" y="171450"/>
                    </a:cubicBezTo>
                    <a:cubicBezTo>
                      <a:pt x="624501" y="158231"/>
                      <a:pt x="638532" y="157657"/>
                      <a:pt x="587958" y="171450"/>
                    </a:cubicBezTo>
                    <a:cubicBezTo>
                      <a:pt x="568585" y="176734"/>
                      <a:pt x="530808" y="190500"/>
                      <a:pt x="530808" y="190500"/>
                    </a:cubicBezTo>
                    <a:cubicBezTo>
                      <a:pt x="464133" y="187325"/>
                      <a:pt x="397303" y="186518"/>
                      <a:pt x="330783" y="180975"/>
                    </a:cubicBezTo>
                    <a:cubicBezTo>
                      <a:pt x="320777" y="180141"/>
                      <a:pt x="311948" y="173885"/>
                      <a:pt x="302208" y="171450"/>
                    </a:cubicBezTo>
                    <a:cubicBezTo>
                      <a:pt x="273810" y="164350"/>
                      <a:pt x="245675" y="154562"/>
                      <a:pt x="216483" y="152400"/>
                    </a:cubicBezTo>
                    <a:cubicBezTo>
                      <a:pt x="159489" y="148178"/>
                      <a:pt x="33920" y="153987"/>
                      <a:pt x="6933" y="152400"/>
                    </a:cubicBezTo>
                    <a:close/>
                  </a:path>
                </a:pathLst>
              </a:custGeom>
              <a:solidFill>
                <a:sysClr val="windowText" lastClr="000000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cxnSp>
            <p:nvCxnSpPr>
              <p:cNvPr id="11340" name="Straight Connector 183">
                <a:extLst>
                  <a:ext uri="{FF2B5EF4-FFF2-40B4-BE49-F238E27FC236}">
                    <a16:creationId xmlns:a16="http://schemas.microsoft.com/office/drawing/2014/main" id="{48944ED0-F183-48BE-8FEC-54F771FE741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2735823" y="3810365"/>
                <a:ext cx="6705600" cy="102270"/>
              </a:xfrm>
              <a:prstGeom prst="line">
                <a:avLst/>
              </a:prstGeom>
              <a:noFill/>
              <a:ln w="6350" algn="ctr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341" name="Freeform 11340">
                <a:extLst>
                  <a:ext uri="{FF2B5EF4-FFF2-40B4-BE49-F238E27FC236}">
                    <a16:creationId xmlns:a16="http://schemas.microsoft.com/office/drawing/2014/main" id="{0C7403C3-E286-B92D-57CE-239B07A82030}"/>
                  </a:ext>
                </a:extLst>
              </p:cNvPr>
              <p:cNvSpPr/>
              <p:nvPr/>
            </p:nvSpPr>
            <p:spPr>
              <a:xfrm>
                <a:off x="2693054" y="3885674"/>
                <a:ext cx="1236342" cy="759326"/>
              </a:xfrm>
              <a:custGeom>
                <a:avLst/>
                <a:gdLst>
                  <a:gd name="connsiteX0" fmla="*/ 76200 w 1237107"/>
                  <a:gd name="connsiteY0" fmla="*/ 622300 h 622643"/>
                  <a:gd name="connsiteX1" fmla="*/ 228600 w 1237107"/>
                  <a:gd name="connsiteY1" fmla="*/ 609600 h 622643"/>
                  <a:gd name="connsiteX2" fmla="*/ 304800 w 1237107"/>
                  <a:gd name="connsiteY2" fmla="*/ 571500 h 622643"/>
                  <a:gd name="connsiteX3" fmla="*/ 342900 w 1237107"/>
                  <a:gd name="connsiteY3" fmla="*/ 558800 h 622643"/>
                  <a:gd name="connsiteX4" fmla="*/ 444500 w 1237107"/>
                  <a:gd name="connsiteY4" fmla="*/ 520700 h 622643"/>
                  <a:gd name="connsiteX5" fmla="*/ 482600 w 1237107"/>
                  <a:gd name="connsiteY5" fmla="*/ 482600 h 622643"/>
                  <a:gd name="connsiteX6" fmla="*/ 558800 w 1237107"/>
                  <a:gd name="connsiteY6" fmla="*/ 431800 h 622643"/>
                  <a:gd name="connsiteX7" fmla="*/ 635000 w 1237107"/>
                  <a:gd name="connsiteY7" fmla="*/ 368300 h 622643"/>
                  <a:gd name="connsiteX8" fmla="*/ 698500 w 1237107"/>
                  <a:gd name="connsiteY8" fmla="*/ 304800 h 622643"/>
                  <a:gd name="connsiteX9" fmla="*/ 812800 w 1237107"/>
                  <a:gd name="connsiteY9" fmla="*/ 203200 h 622643"/>
                  <a:gd name="connsiteX10" fmla="*/ 850900 w 1237107"/>
                  <a:gd name="connsiteY10" fmla="*/ 190500 h 622643"/>
                  <a:gd name="connsiteX11" fmla="*/ 927100 w 1237107"/>
                  <a:gd name="connsiteY11" fmla="*/ 139700 h 622643"/>
                  <a:gd name="connsiteX12" fmla="*/ 965200 w 1237107"/>
                  <a:gd name="connsiteY12" fmla="*/ 114300 h 622643"/>
                  <a:gd name="connsiteX13" fmla="*/ 1003300 w 1237107"/>
                  <a:gd name="connsiteY13" fmla="*/ 88900 h 622643"/>
                  <a:gd name="connsiteX14" fmla="*/ 1079500 w 1237107"/>
                  <a:gd name="connsiteY14" fmla="*/ 63500 h 622643"/>
                  <a:gd name="connsiteX15" fmla="*/ 1155700 w 1237107"/>
                  <a:gd name="connsiteY15" fmla="*/ 25400 h 622643"/>
                  <a:gd name="connsiteX16" fmla="*/ 1231900 w 1237107"/>
                  <a:gd name="connsiteY16" fmla="*/ 12700 h 622643"/>
                  <a:gd name="connsiteX17" fmla="*/ 457200 w 1237107"/>
                  <a:gd name="connsiteY17" fmla="*/ 25400 h 622643"/>
                  <a:gd name="connsiteX18" fmla="*/ 330200 w 1237107"/>
                  <a:gd name="connsiteY18" fmla="*/ 0 h 622643"/>
                  <a:gd name="connsiteX19" fmla="*/ 228600 w 1237107"/>
                  <a:gd name="connsiteY19" fmla="*/ 12700 h 622643"/>
                  <a:gd name="connsiteX20" fmla="*/ 190500 w 1237107"/>
                  <a:gd name="connsiteY20" fmla="*/ 25400 h 622643"/>
                  <a:gd name="connsiteX21" fmla="*/ 38100 w 1237107"/>
                  <a:gd name="connsiteY21" fmla="*/ 38100 h 622643"/>
                  <a:gd name="connsiteX22" fmla="*/ 25400 w 1237107"/>
                  <a:gd name="connsiteY22" fmla="*/ 139700 h 622643"/>
                  <a:gd name="connsiteX23" fmla="*/ 0 w 1237107"/>
                  <a:gd name="connsiteY23" fmla="*/ 177800 h 622643"/>
                  <a:gd name="connsiteX24" fmla="*/ 25400 w 1237107"/>
                  <a:gd name="connsiteY24" fmla="*/ 254000 h 622643"/>
                  <a:gd name="connsiteX25" fmla="*/ 38100 w 1237107"/>
                  <a:gd name="connsiteY25" fmla="*/ 317500 h 622643"/>
                  <a:gd name="connsiteX26" fmla="*/ 63500 w 1237107"/>
                  <a:gd name="connsiteY26" fmla="*/ 355600 h 622643"/>
                  <a:gd name="connsiteX27" fmla="*/ 25400 w 1237107"/>
                  <a:gd name="connsiteY27" fmla="*/ 508000 h 622643"/>
                  <a:gd name="connsiteX28" fmla="*/ 38100 w 1237107"/>
                  <a:gd name="connsiteY28" fmla="*/ 558800 h 622643"/>
                  <a:gd name="connsiteX29" fmla="*/ 50800 w 1237107"/>
                  <a:gd name="connsiteY29" fmla="*/ 596900 h 622643"/>
                  <a:gd name="connsiteX30" fmla="*/ 76200 w 1237107"/>
                  <a:gd name="connsiteY30" fmla="*/ 622300 h 6226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1237107" h="622643">
                    <a:moveTo>
                      <a:pt x="76200" y="622300"/>
                    </a:moveTo>
                    <a:cubicBezTo>
                      <a:pt x="105833" y="624417"/>
                      <a:pt x="178071" y="616337"/>
                      <a:pt x="228600" y="609600"/>
                    </a:cubicBezTo>
                    <a:cubicBezTo>
                      <a:pt x="272130" y="603796"/>
                      <a:pt x="265881" y="590960"/>
                      <a:pt x="304800" y="571500"/>
                    </a:cubicBezTo>
                    <a:cubicBezTo>
                      <a:pt x="316774" y="565513"/>
                      <a:pt x="330028" y="562478"/>
                      <a:pt x="342900" y="558800"/>
                    </a:cubicBezTo>
                    <a:cubicBezTo>
                      <a:pt x="387216" y="546138"/>
                      <a:pt x="405042" y="548884"/>
                      <a:pt x="444500" y="520700"/>
                    </a:cubicBezTo>
                    <a:cubicBezTo>
                      <a:pt x="459115" y="510261"/>
                      <a:pt x="468423" y="493627"/>
                      <a:pt x="482600" y="482600"/>
                    </a:cubicBezTo>
                    <a:cubicBezTo>
                      <a:pt x="506697" y="463858"/>
                      <a:pt x="537214" y="453386"/>
                      <a:pt x="558800" y="431800"/>
                    </a:cubicBezTo>
                    <a:cubicBezTo>
                      <a:pt x="607693" y="382907"/>
                      <a:pt x="581956" y="403663"/>
                      <a:pt x="635000" y="368300"/>
                    </a:cubicBezTo>
                    <a:cubicBezTo>
                      <a:pt x="687339" y="289791"/>
                      <a:pt x="629227" y="366376"/>
                      <a:pt x="698500" y="304800"/>
                    </a:cubicBezTo>
                    <a:cubicBezTo>
                      <a:pt x="741775" y="266333"/>
                      <a:pt x="763388" y="227906"/>
                      <a:pt x="812800" y="203200"/>
                    </a:cubicBezTo>
                    <a:cubicBezTo>
                      <a:pt x="824774" y="197213"/>
                      <a:pt x="839198" y="197001"/>
                      <a:pt x="850900" y="190500"/>
                    </a:cubicBezTo>
                    <a:cubicBezTo>
                      <a:pt x="877585" y="175675"/>
                      <a:pt x="901700" y="156633"/>
                      <a:pt x="927100" y="139700"/>
                    </a:cubicBezTo>
                    <a:lnTo>
                      <a:pt x="965200" y="114300"/>
                    </a:lnTo>
                    <a:cubicBezTo>
                      <a:pt x="977900" y="105833"/>
                      <a:pt x="988820" y="93727"/>
                      <a:pt x="1003300" y="88900"/>
                    </a:cubicBezTo>
                    <a:cubicBezTo>
                      <a:pt x="1028700" y="80433"/>
                      <a:pt x="1057223" y="78352"/>
                      <a:pt x="1079500" y="63500"/>
                    </a:cubicBezTo>
                    <a:cubicBezTo>
                      <a:pt x="1113751" y="40666"/>
                      <a:pt x="1116265" y="34163"/>
                      <a:pt x="1155700" y="25400"/>
                    </a:cubicBezTo>
                    <a:cubicBezTo>
                      <a:pt x="1180837" y="19814"/>
                      <a:pt x="1257650" y="12700"/>
                      <a:pt x="1231900" y="12700"/>
                    </a:cubicBezTo>
                    <a:cubicBezTo>
                      <a:pt x="973632" y="12700"/>
                      <a:pt x="715433" y="21167"/>
                      <a:pt x="457200" y="25400"/>
                    </a:cubicBezTo>
                    <a:cubicBezTo>
                      <a:pt x="423633" y="17008"/>
                      <a:pt x="361339" y="0"/>
                      <a:pt x="330200" y="0"/>
                    </a:cubicBezTo>
                    <a:cubicBezTo>
                      <a:pt x="296070" y="0"/>
                      <a:pt x="262467" y="8467"/>
                      <a:pt x="228600" y="12700"/>
                    </a:cubicBezTo>
                    <a:cubicBezTo>
                      <a:pt x="215900" y="16933"/>
                      <a:pt x="203770" y="23631"/>
                      <a:pt x="190500" y="25400"/>
                    </a:cubicBezTo>
                    <a:cubicBezTo>
                      <a:pt x="139971" y="32137"/>
                      <a:pt x="80012" y="9084"/>
                      <a:pt x="38100" y="38100"/>
                    </a:cubicBezTo>
                    <a:cubicBezTo>
                      <a:pt x="10038" y="57527"/>
                      <a:pt x="34380" y="106772"/>
                      <a:pt x="25400" y="139700"/>
                    </a:cubicBezTo>
                    <a:cubicBezTo>
                      <a:pt x="21384" y="154426"/>
                      <a:pt x="8467" y="165100"/>
                      <a:pt x="0" y="177800"/>
                    </a:cubicBezTo>
                    <a:cubicBezTo>
                      <a:pt x="8467" y="203200"/>
                      <a:pt x="20149" y="227746"/>
                      <a:pt x="25400" y="254000"/>
                    </a:cubicBezTo>
                    <a:cubicBezTo>
                      <a:pt x="29633" y="275167"/>
                      <a:pt x="30521" y="297289"/>
                      <a:pt x="38100" y="317500"/>
                    </a:cubicBezTo>
                    <a:cubicBezTo>
                      <a:pt x="43459" y="331792"/>
                      <a:pt x="55033" y="342900"/>
                      <a:pt x="63500" y="355600"/>
                    </a:cubicBezTo>
                    <a:cubicBezTo>
                      <a:pt x="29957" y="456229"/>
                      <a:pt x="42502" y="405390"/>
                      <a:pt x="25400" y="508000"/>
                    </a:cubicBezTo>
                    <a:cubicBezTo>
                      <a:pt x="29633" y="524933"/>
                      <a:pt x="33305" y="542017"/>
                      <a:pt x="38100" y="558800"/>
                    </a:cubicBezTo>
                    <a:cubicBezTo>
                      <a:pt x="41778" y="571672"/>
                      <a:pt x="50800" y="583513"/>
                      <a:pt x="50800" y="596900"/>
                    </a:cubicBezTo>
                    <a:cubicBezTo>
                      <a:pt x="50800" y="606366"/>
                      <a:pt x="46567" y="620183"/>
                      <a:pt x="76200" y="622300"/>
                    </a:cubicBezTo>
                    <a:close/>
                  </a:path>
                </a:pathLst>
              </a:custGeom>
              <a:solidFill>
                <a:srgbClr val="0000FF"/>
              </a:solidFill>
              <a:ln w="12700" cap="flat" cmpd="sng" algn="ctr">
                <a:solidFill>
                  <a:srgbClr val="0000FF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1342" name="Freeform 11341">
                <a:extLst>
                  <a:ext uri="{FF2B5EF4-FFF2-40B4-BE49-F238E27FC236}">
                    <a16:creationId xmlns:a16="http://schemas.microsoft.com/office/drawing/2014/main" id="{5D3D383B-AA21-A65B-08D2-A7D1F787F478}"/>
                  </a:ext>
                </a:extLst>
              </p:cNvPr>
              <p:cNvSpPr/>
              <p:nvPr/>
            </p:nvSpPr>
            <p:spPr>
              <a:xfrm>
                <a:off x="3872237" y="3809530"/>
                <a:ext cx="800235" cy="154403"/>
              </a:xfrm>
              <a:custGeom>
                <a:avLst/>
                <a:gdLst>
                  <a:gd name="connsiteX0" fmla="*/ 24687 w 801927"/>
                  <a:gd name="connsiteY0" fmla="*/ 76200 h 91440"/>
                  <a:gd name="connsiteX1" fmla="*/ 93267 w 801927"/>
                  <a:gd name="connsiteY1" fmla="*/ 68580 h 91440"/>
                  <a:gd name="connsiteX2" fmla="*/ 116127 w 801927"/>
                  <a:gd name="connsiteY2" fmla="*/ 53340 h 91440"/>
                  <a:gd name="connsiteX3" fmla="*/ 184707 w 801927"/>
                  <a:gd name="connsiteY3" fmla="*/ 45720 h 91440"/>
                  <a:gd name="connsiteX4" fmla="*/ 253287 w 801927"/>
                  <a:gd name="connsiteY4" fmla="*/ 45720 h 91440"/>
                  <a:gd name="connsiteX5" fmla="*/ 329487 w 801927"/>
                  <a:gd name="connsiteY5" fmla="*/ 38100 h 91440"/>
                  <a:gd name="connsiteX6" fmla="*/ 359967 w 801927"/>
                  <a:gd name="connsiteY6" fmla="*/ 30480 h 91440"/>
                  <a:gd name="connsiteX7" fmla="*/ 382827 w 801927"/>
                  <a:gd name="connsiteY7" fmla="*/ 22860 h 91440"/>
                  <a:gd name="connsiteX8" fmla="*/ 443787 w 801927"/>
                  <a:gd name="connsiteY8" fmla="*/ 15240 h 91440"/>
                  <a:gd name="connsiteX9" fmla="*/ 497127 w 801927"/>
                  <a:gd name="connsiteY9" fmla="*/ 0 h 91440"/>
                  <a:gd name="connsiteX10" fmla="*/ 588567 w 801927"/>
                  <a:gd name="connsiteY10" fmla="*/ 7620 h 91440"/>
                  <a:gd name="connsiteX11" fmla="*/ 619047 w 801927"/>
                  <a:gd name="connsiteY11" fmla="*/ 15240 h 91440"/>
                  <a:gd name="connsiteX12" fmla="*/ 641907 w 801927"/>
                  <a:gd name="connsiteY12" fmla="*/ 22860 h 91440"/>
                  <a:gd name="connsiteX13" fmla="*/ 733347 w 801927"/>
                  <a:gd name="connsiteY13" fmla="*/ 45720 h 91440"/>
                  <a:gd name="connsiteX14" fmla="*/ 756207 w 801927"/>
                  <a:gd name="connsiteY14" fmla="*/ 53340 h 91440"/>
                  <a:gd name="connsiteX15" fmla="*/ 801927 w 801927"/>
                  <a:gd name="connsiteY15" fmla="*/ 76200 h 91440"/>
                  <a:gd name="connsiteX16" fmla="*/ 725727 w 801927"/>
                  <a:gd name="connsiteY16" fmla="*/ 91440 h 91440"/>
                  <a:gd name="connsiteX17" fmla="*/ 641907 w 801927"/>
                  <a:gd name="connsiteY17" fmla="*/ 83820 h 91440"/>
                  <a:gd name="connsiteX18" fmla="*/ 550467 w 801927"/>
                  <a:gd name="connsiteY18" fmla="*/ 91440 h 91440"/>
                  <a:gd name="connsiteX19" fmla="*/ 24687 w 801927"/>
                  <a:gd name="connsiteY19" fmla="*/ 76200 h 914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801927" h="91440">
                    <a:moveTo>
                      <a:pt x="24687" y="76200"/>
                    </a:moveTo>
                    <a:cubicBezTo>
                      <a:pt x="-51513" y="72390"/>
                      <a:pt x="70953" y="74158"/>
                      <a:pt x="93267" y="68580"/>
                    </a:cubicBezTo>
                    <a:cubicBezTo>
                      <a:pt x="102152" y="66359"/>
                      <a:pt x="107242" y="55561"/>
                      <a:pt x="116127" y="53340"/>
                    </a:cubicBezTo>
                    <a:cubicBezTo>
                      <a:pt x="138441" y="47762"/>
                      <a:pt x="161847" y="48260"/>
                      <a:pt x="184707" y="45720"/>
                    </a:cubicBezTo>
                    <a:cubicBezTo>
                      <a:pt x="236168" y="28566"/>
                      <a:pt x="172823" y="45720"/>
                      <a:pt x="253287" y="45720"/>
                    </a:cubicBezTo>
                    <a:cubicBezTo>
                      <a:pt x="278814" y="45720"/>
                      <a:pt x="304087" y="40640"/>
                      <a:pt x="329487" y="38100"/>
                    </a:cubicBezTo>
                    <a:cubicBezTo>
                      <a:pt x="339647" y="35560"/>
                      <a:pt x="349897" y="33357"/>
                      <a:pt x="359967" y="30480"/>
                    </a:cubicBezTo>
                    <a:cubicBezTo>
                      <a:pt x="367690" y="28273"/>
                      <a:pt x="374924" y="24297"/>
                      <a:pt x="382827" y="22860"/>
                    </a:cubicBezTo>
                    <a:cubicBezTo>
                      <a:pt x="402975" y="19197"/>
                      <a:pt x="423467" y="17780"/>
                      <a:pt x="443787" y="15240"/>
                    </a:cubicBezTo>
                    <a:cubicBezTo>
                      <a:pt x="454567" y="11647"/>
                      <a:pt x="487559" y="0"/>
                      <a:pt x="497127" y="0"/>
                    </a:cubicBezTo>
                    <a:cubicBezTo>
                      <a:pt x="527713" y="0"/>
                      <a:pt x="558087" y="5080"/>
                      <a:pt x="588567" y="7620"/>
                    </a:cubicBezTo>
                    <a:cubicBezTo>
                      <a:pt x="598727" y="10160"/>
                      <a:pt x="608977" y="12363"/>
                      <a:pt x="619047" y="15240"/>
                    </a:cubicBezTo>
                    <a:cubicBezTo>
                      <a:pt x="626770" y="17447"/>
                      <a:pt x="634066" y="21118"/>
                      <a:pt x="641907" y="22860"/>
                    </a:cubicBezTo>
                    <a:cubicBezTo>
                      <a:pt x="734256" y="43382"/>
                      <a:pt x="640963" y="14925"/>
                      <a:pt x="733347" y="45720"/>
                    </a:cubicBezTo>
                    <a:cubicBezTo>
                      <a:pt x="740967" y="48260"/>
                      <a:pt x="749524" y="48885"/>
                      <a:pt x="756207" y="53340"/>
                    </a:cubicBezTo>
                    <a:cubicBezTo>
                      <a:pt x="785750" y="73035"/>
                      <a:pt x="770379" y="65684"/>
                      <a:pt x="801927" y="76200"/>
                    </a:cubicBezTo>
                    <a:cubicBezTo>
                      <a:pt x="773775" y="85584"/>
                      <a:pt x="760751" y="91440"/>
                      <a:pt x="725727" y="91440"/>
                    </a:cubicBezTo>
                    <a:cubicBezTo>
                      <a:pt x="697672" y="91440"/>
                      <a:pt x="669847" y="86360"/>
                      <a:pt x="641907" y="83820"/>
                    </a:cubicBezTo>
                    <a:cubicBezTo>
                      <a:pt x="611427" y="86360"/>
                      <a:pt x="581053" y="91440"/>
                      <a:pt x="550467" y="91440"/>
                    </a:cubicBezTo>
                    <a:cubicBezTo>
                      <a:pt x="377728" y="91440"/>
                      <a:pt x="100887" y="80010"/>
                      <a:pt x="24687" y="76200"/>
                    </a:cubicBezTo>
                    <a:close/>
                  </a:path>
                </a:pathLst>
              </a:custGeom>
              <a:blipFill>
                <a:blip r:embed="rId3"/>
                <a:tile tx="0" ty="0" sx="100000" sy="100000" flip="none" algn="tl"/>
              </a:blip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1343" name="Freeform 11342">
                <a:extLst>
                  <a:ext uri="{FF2B5EF4-FFF2-40B4-BE49-F238E27FC236}">
                    <a16:creationId xmlns:a16="http://schemas.microsoft.com/office/drawing/2014/main" id="{45134D52-06E3-88F5-512B-C85FD0B14EA3}"/>
                  </a:ext>
                </a:extLst>
              </p:cNvPr>
              <p:cNvSpPr/>
              <p:nvPr/>
            </p:nvSpPr>
            <p:spPr>
              <a:xfrm>
                <a:off x="2703640" y="3822221"/>
                <a:ext cx="6806231" cy="837586"/>
              </a:xfrm>
              <a:custGeom>
                <a:avLst/>
                <a:gdLst>
                  <a:gd name="connsiteX0" fmla="*/ 0 w 6807200"/>
                  <a:gd name="connsiteY0" fmla="*/ 685800 h 685800"/>
                  <a:gd name="connsiteX1" fmla="*/ 139700 w 6807200"/>
                  <a:gd name="connsiteY1" fmla="*/ 647700 h 685800"/>
                  <a:gd name="connsiteX2" fmla="*/ 177800 w 6807200"/>
                  <a:gd name="connsiteY2" fmla="*/ 635000 h 685800"/>
                  <a:gd name="connsiteX3" fmla="*/ 215900 w 6807200"/>
                  <a:gd name="connsiteY3" fmla="*/ 622300 h 685800"/>
                  <a:gd name="connsiteX4" fmla="*/ 254000 w 6807200"/>
                  <a:gd name="connsiteY4" fmla="*/ 596900 h 685800"/>
                  <a:gd name="connsiteX5" fmla="*/ 292100 w 6807200"/>
                  <a:gd name="connsiteY5" fmla="*/ 584200 h 685800"/>
                  <a:gd name="connsiteX6" fmla="*/ 368300 w 6807200"/>
                  <a:gd name="connsiteY6" fmla="*/ 520700 h 685800"/>
                  <a:gd name="connsiteX7" fmla="*/ 406400 w 6807200"/>
                  <a:gd name="connsiteY7" fmla="*/ 508000 h 685800"/>
                  <a:gd name="connsiteX8" fmla="*/ 469900 w 6807200"/>
                  <a:gd name="connsiteY8" fmla="*/ 444500 h 685800"/>
                  <a:gd name="connsiteX9" fmla="*/ 546100 w 6807200"/>
                  <a:gd name="connsiteY9" fmla="*/ 393700 h 685800"/>
                  <a:gd name="connsiteX10" fmla="*/ 622300 w 6807200"/>
                  <a:gd name="connsiteY10" fmla="*/ 317500 h 685800"/>
                  <a:gd name="connsiteX11" fmla="*/ 698500 w 6807200"/>
                  <a:gd name="connsiteY11" fmla="*/ 266700 h 685800"/>
                  <a:gd name="connsiteX12" fmla="*/ 774700 w 6807200"/>
                  <a:gd name="connsiteY12" fmla="*/ 203200 h 685800"/>
                  <a:gd name="connsiteX13" fmla="*/ 812800 w 6807200"/>
                  <a:gd name="connsiteY13" fmla="*/ 190500 h 685800"/>
                  <a:gd name="connsiteX14" fmla="*/ 901700 w 6807200"/>
                  <a:gd name="connsiteY14" fmla="*/ 152400 h 685800"/>
                  <a:gd name="connsiteX15" fmla="*/ 1066800 w 6807200"/>
                  <a:gd name="connsiteY15" fmla="*/ 114300 h 685800"/>
                  <a:gd name="connsiteX16" fmla="*/ 1143000 w 6807200"/>
                  <a:gd name="connsiteY16" fmla="*/ 88900 h 685800"/>
                  <a:gd name="connsiteX17" fmla="*/ 1181100 w 6807200"/>
                  <a:gd name="connsiteY17" fmla="*/ 76200 h 685800"/>
                  <a:gd name="connsiteX18" fmla="*/ 1219200 w 6807200"/>
                  <a:gd name="connsiteY18" fmla="*/ 63500 h 685800"/>
                  <a:gd name="connsiteX19" fmla="*/ 1473200 w 6807200"/>
                  <a:gd name="connsiteY19" fmla="*/ 38100 h 685800"/>
                  <a:gd name="connsiteX20" fmla="*/ 1511300 w 6807200"/>
                  <a:gd name="connsiteY20" fmla="*/ 25400 h 685800"/>
                  <a:gd name="connsiteX21" fmla="*/ 1625600 w 6807200"/>
                  <a:gd name="connsiteY21" fmla="*/ 0 h 685800"/>
                  <a:gd name="connsiteX22" fmla="*/ 1739900 w 6807200"/>
                  <a:gd name="connsiteY22" fmla="*/ 12700 h 685800"/>
                  <a:gd name="connsiteX23" fmla="*/ 1778000 w 6807200"/>
                  <a:gd name="connsiteY23" fmla="*/ 25400 h 685800"/>
                  <a:gd name="connsiteX24" fmla="*/ 1905000 w 6807200"/>
                  <a:gd name="connsiteY24" fmla="*/ 38100 h 685800"/>
                  <a:gd name="connsiteX25" fmla="*/ 1981200 w 6807200"/>
                  <a:gd name="connsiteY25" fmla="*/ 88900 h 685800"/>
                  <a:gd name="connsiteX26" fmla="*/ 2070100 w 6807200"/>
                  <a:gd name="connsiteY26" fmla="*/ 177800 h 685800"/>
                  <a:gd name="connsiteX27" fmla="*/ 2146300 w 6807200"/>
                  <a:gd name="connsiteY27" fmla="*/ 241300 h 685800"/>
                  <a:gd name="connsiteX28" fmla="*/ 2222500 w 6807200"/>
                  <a:gd name="connsiteY28" fmla="*/ 266700 h 685800"/>
                  <a:gd name="connsiteX29" fmla="*/ 2260600 w 6807200"/>
                  <a:gd name="connsiteY29" fmla="*/ 292100 h 685800"/>
                  <a:gd name="connsiteX30" fmla="*/ 2387600 w 6807200"/>
                  <a:gd name="connsiteY30" fmla="*/ 317500 h 685800"/>
                  <a:gd name="connsiteX31" fmla="*/ 2451100 w 6807200"/>
                  <a:gd name="connsiteY31" fmla="*/ 330200 h 685800"/>
                  <a:gd name="connsiteX32" fmla="*/ 3111500 w 6807200"/>
                  <a:gd name="connsiteY32" fmla="*/ 355600 h 685800"/>
                  <a:gd name="connsiteX33" fmla="*/ 3492500 w 6807200"/>
                  <a:gd name="connsiteY33" fmla="*/ 342900 h 685800"/>
                  <a:gd name="connsiteX34" fmla="*/ 3568700 w 6807200"/>
                  <a:gd name="connsiteY34" fmla="*/ 330200 h 685800"/>
                  <a:gd name="connsiteX35" fmla="*/ 3695700 w 6807200"/>
                  <a:gd name="connsiteY35" fmla="*/ 317500 h 685800"/>
                  <a:gd name="connsiteX36" fmla="*/ 3771900 w 6807200"/>
                  <a:gd name="connsiteY36" fmla="*/ 292100 h 685800"/>
                  <a:gd name="connsiteX37" fmla="*/ 3835400 w 6807200"/>
                  <a:gd name="connsiteY37" fmla="*/ 279400 h 685800"/>
                  <a:gd name="connsiteX38" fmla="*/ 3911600 w 6807200"/>
                  <a:gd name="connsiteY38" fmla="*/ 254000 h 685800"/>
                  <a:gd name="connsiteX39" fmla="*/ 3949700 w 6807200"/>
                  <a:gd name="connsiteY39" fmla="*/ 241300 h 685800"/>
                  <a:gd name="connsiteX40" fmla="*/ 3987800 w 6807200"/>
                  <a:gd name="connsiteY40" fmla="*/ 228600 h 685800"/>
                  <a:gd name="connsiteX41" fmla="*/ 4102100 w 6807200"/>
                  <a:gd name="connsiteY41" fmla="*/ 241300 h 685800"/>
                  <a:gd name="connsiteX42" fmla="*/ 4140200 w 6807200"/>
                  <a:gd name="connsiteY42" fmla="*/ 254000 h 685800"/>
                  <a:gd name="connsiteX43" fmla="*/ 4267200 w 6807200"/>
                  <a:gd name="connsiteY43" fmla="*/ 279400 h 685800"/>
                  <a:gd name="connsiteX44" fmla="*/ 4394200 w 6807200"/>
                  <a:gd name="connsiteY44" fmla="*/ 304800 h 685800"/>
                  <a:gd name="connsiteX45" fmla="*/ 4584700 w 6807200"/>
                  <a:gd name="connsiteY45" fmla="*/ 342900 h 685800"/>
                  <a:gd name="connsiteX46" fmla="*/ 4635500 w 6807200"/>
                  <a:gd name="connsiteY46" fmla="*/ 355600 h 685800"/>
                  <a:gd name="connsiteX47" fmla="*/ 4813300 w 6807200"/>
                  <a:gd name="connsiteY47" fmla="*/ 368300 h 685800"/>
                  <a:gd name="connsiteX48" fmla="*/ 5435600 w 6807200"/>
                  <a:gd name="connsiteY48" fmla="*/ 368300 h 685800"/>
                  <a:gd name="connsiteX49" fmla="*/ 5473700 w 6807200"/>
                  <a:gd name="connsiteY49" fmla="*/ 355600 h 685800"/>
                  <a:gd name="connsiteX50" fmla="*/ 6096000 w 6807200"/>
                  <a:gd name="connsiteY50" fmla="*/ 330200 h 685800"/>
                  <a:gd name="connsiteX51" fmla="*/ 6540500 w 6807200"/>
                  <a:gd name="connsiteY51" fmla="*/ 330200 h 685800"/>
                  <a:gd name="connsiteX52" fmla="*/ 6642100 w 6807200"/>
                  <a:gd name="connsiteY52" fmla="*/ 342900 h 685800"/>
                  <a:gd name="connsiteX53" fmla="*/ 6807200 w 6807200"/>
                  <a:gd name="connsiteY53" fmla="*/ 342900 h 685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</a:cxnLst>
                <a:rect l="l" t="t" r="r" b="b"/>
                <a:pathLst>
                  <a:path w="6807200" h="685800">
                    <a:moveTo>
                      <a:pt x="0" y="685800"/>
                    </a:moveTo>
                    <a:cubicBezTo>
                      <a:pt x="89754" y="667849"/>
                      <a:pt x="43022" y="679926"/>
                      <a:pt x="139700" y="647700"/>
                    </a:cubicBezTo>
                    <a:lnTo>
                      <a:pt x="177800" y="635000"/>
                    </a:lnTo>
                    <a:cubicBezTo>
                      <a:pt x="190500" y="630767"/>
                      <a:pt x="204761" y="629726"/>
                      <a:pt x="215900" y="622300"/>
                    </a:cubicBezTo>
                    <a:cubicBezTo>
                      <a:pt x="228600" y="613833"/>
                      <a:pt x="240348" y="603726"/>
                      <a:pt x="254000" y="596900"/>
                    </a:cubicBezTo>
                    <a:cubicBezTo>
                      <a:pt x="265974" y="590913"/>
                      <a:pt x="280126" y="590187"/>
                      <a:pt x="292100" y="584200"/>
                    </a:cubicBezTo>
                    <a:cubicBezTo>
                      <a:pt x="375202" y="542649"/>
                      <a:pt x="284038" y="576875"/>
                      <a:pt x="368300" y="520700"/>
                    </a:cubicBezTo>
                    <a:cubicBezTo>
                      <a:pt x="379439" y="513274"/>
                      <a:pt x="393700" y="512233"/>
                      <a:pt x="406400" y="508000"/>
                    </a:cubicBezTo>
                    <a:cubicBezTo>
                      <a:pt x="452967" y="438150"/>
                      <a:pt x="406400" y="497417"/>
                      <a:pt x="469900" y="444500"/>
                    </a:cubicBezTo>
                    <a:cubicBezTo>
                      <a:pt x="533321" y="391649"/>
                      <a:pt x="479143" y="416019"/>
                      <a:pt x="546100" y="393700"/>
                    </a:cubicBezTo>
                    <a:cubicBezTo>
                      <a:pt x="571500" y="368300"/>
                      <a:pt x="592412" y="337425"/>
                      <a:pt x="622300" y="317500"/>
                    </a:cubicBezTo>
                    <a:cubicBezTo>
                      <a:pt x="647700" y="300567"/>
                      <a:pt x="676914" y="288286"/>
                      <a:pt x="698500" y="266700"/>
                    </a:cubicBezTo>
                    <a:cubicBezTo>
                      <a:pt x="726587" y="238613"/>
                      <a:pt x="739337" y="220881"/>
                      <a:pt x="774700" y="203200"/>
                    </a:cubicBezTo>
                    <a:cubicBezTo>
                      <a:pt x="786674" y="197213"/>
                      <a:pt x="800826" y="196487"/>
                      <a:pt x="812800" y="190500"/>
                    </a:cubicBezTo>
                    <a:cubicBezTo>
                      <a:pt x="900505" y="146647"/>
                      <a:pt x="795974" y="178831"/>
                      <a:pt x="901700" y="152400"/>
                    </a:cubicBezTo>
                    <a:cubicBezTo>
                      <a:pt x="984514" y="97190"/>
                      <a:pt x="898648" y="145829"/>
                      <a:pt x="1066800" y="114300"/>
                    </a:cubicBezTo>
                    <a:cubicBezTo>
                      <a:pt x="1093115" y="109366"/>
                      <a:pt x="1117600" y="97367"/>
                      <a:pt x="1143000" y="88900"/>
                    </a:cubicBezTo>
                    <a:lnTo>
                      <a:pt x="1181100" y="76200"/>
                    </a:lnTo>
                    <a:cubicBezTo>
                      <a:pt x="1193800" y="71967"/>
                      <a:pt x="1205852" y="64527"/>
                      <a:pt x="1219200" y="63500"/>
                    </a:cubicBezTo>
                    <a:cubicBezTo>
                      <a:pt x="1414146" y="48504"/>
                      <a:pt x="1329659" y="58606"/>
                      <a:pt x="1473200" y="38100"/>
                    </a:cubicBezTo>
                    <a:cubicBezTo>
                      <a:pt x="1485900" y="33867"/>
                      <a:pt x="1498428" y="29078"/>
                      <a:pt x="1511300" y="25400"/>
                    </a:cubicBezTo>
                    <a:cubicBezTo>
                      <a:pt x="1553149" y="13443"/>
                      <a:pt x="1581952" y="8730"/>
                      <a:pt x="1625600" y="0"/>
                    </a:cubicBezTo>
                    <a:cubicBezTo>
                      <a:pt x="1663700" y="4233"/>
                      <a:pt x="1702087" y="6398"/>
                      <a:pt x="1739900" y="12700"/>
                    </a:cubicBezTo>
                    <a:cubicBezTo>
                      <a:pt x="1753105" y="14901"/>
                      <a:pt x="1764769" y="23364"/>
                      <a:pt x="1778000" y="25400"/>
                    </a:cubicBezTo>
                    <a:cubicBezTo>
                      <a:pt x="1820050" y="31869"/>
                      <a:pt x="1862667" y="33867"/>
                      <a:pt x="1905000" y="38100"/>
                    </a:cubicBezTo>
                    <a:cubicBezTo>
                      <a:pt x="1930400" y="55033"/>
                      <a:pt x="1959614" y="67314"/>
                      <a:pt x="1981200" y="88900"/>
                    </a:cubicBezTo>
                    <a:lnTo>
                      <a:pt x="2070100" y="177800"/>
                    </a:lnTo>
                    <a:cubicBezTo>
                      <a:pt x="2094026" y="201726"/>
                      <a:pt x="2114474" y="227155"/>
                      <a:pt x="2146300" y="241300"/>
                    </a:cubicBezTo>
                    <a:cubicBezTo>
                      <a:pt x="2170766" y="252174"/>
                      <a:pt x="2200223" y="251848"/>
                      <a:pt x="2222500" y="266700"/>
                    </a:cubicBezTo>
                    <a:cubicBezTo>
                      <a:pt x="2235200" y="275167"/>
                      <a:pt x="2246011" y="287611"/>
                      <a:pt x="2260600" y="292100"/>
                    </a:cubicBezTo>
                    <a:cubicBezTo>
                      <a:pt x="2301863" y="304796"/>
                      <a:pt x="2345267" y="309033"/>
                      <a:pt x="2387600" y="317500"/>
                    </a:cubicBezTo>
                    <a:cubicBezTo>
                      <a:pt x="2408767" y="321733"/>
                      <a:pt x="2429646" y="327816"/>
                      <a:pt x="2451100" y="330200"/>
                    </a:cubicBezTo>
                    <a:cubicBezTo>
                      <a:pt x="2746369" y="363008"/>
                      <a:pt x="2527076" y="342009"/>
                      <a:pt x="3111500" y="355600"/>
                    </a:cubicBezTo>
                    <a:cubicBezTo>
                      <a:pt x="3238500" y="351367"/>
                      <a:pt x="3365625" y="349949"/>
                      <a:pt x="3492500" y="342900"/>
                    </a:cubicBezTo>
                    <a:cubicBezTo>
                      <a:pt x="3518211" y="341472"/>
                      <a:pt x="3543148" y="333394"/>
                      <a:pt x="3568700" y="330200"/>
                    </a:cubicBezTo>
                    <a:cubicBezTo>
                      <a:pt x="3610916" y="324923"/>
                      <a:pt x="3653367" y="321733"/>
                      <a:pt x="3695700" y="317500"/>
                    </a:cubicBezTo>
                    <a:cubicBezTo>
                      <a:pt x="3721100" y="309033"/>
                      <a:pt x="3745646" y="297351"/>
                      <a:pt x="3771900" y="292100"/>
                    </a:cubicBezTo>
                    <a:cubicBezTo>
                      <a:pt x="3793067" y="287867"/>
                      <a:pt x="3814575" y="285080"/>
                      <a:pt x="3835400" y="279400"/>
                    </a:cubicBezTo>
                    <a:cubicBezTo>
                      <a:pt x="3861231" y="272355"/>
                      <a:pt x="3886200" y="262467"/>
                      <a:pt x="3911600" y="254000"/>
                    </a:cubicBezTo>
                    <a:lnTo>
                      <a:pt x="3949700" y="241300"/>
                    </a:lnTo>
                    <a:lnTo>
                      <a:pt x="3987800" y="228600"/>
                    </a:lnTo>
                    <a:cubicBezTo>
                      <a:pt x="4025900" y="232833"/>
                      <a:pt x="4064287" y="234998"/>
                      <a:pt x="4102100" y="241300"/>
                    </a:cubicBezTo>
                    <a:cubicBezTo>
                      <a:pt x="4115305" y="243501"/>
                      <a:pt x="4127156" y="250990"/>
                      <a:pt x="4140200" y="254000"/>
                    </a:cubicBezTo>
                    <a:cubicBezTo>
                      <a:pt x="4182266" y="263708"/>
                      <a:pt x="4224616" y="272303"/>
                      <a:pt x="4267200" y="279400"/>
                    </a:cubicBezTo>
                    <a:cubicBezTo>
                      <a:pt x="4360617" y="294969"/>
                      <a:pt x="4318418" y="285855"/>
                      <a:pt x="4394200" y="304800"/>
                    </a:cubicBezTo>
                    <a:cubicBezTo>
                      <a:pt x="4478575" y="361050"/>
                      <a:pt x="4404196" y="320337"/>
                      <a:pt x="4584700" y="342900"/>
                    </a:cubicBezTo>
                    <a:cubicBezTo>
                      <a:pt x="4602020" y="345065"/>
                      <a:pt x="4618152" y="353672"/>
                      <a:pt x="4635500" y="355600"/>
                    </a:cubicBezTo>
                    <a:cubicBezTo>
                      <a:pt x="4694554" y="362162"/>
                      <a:pt x="4754033" y="364067"/>
                      <a:pt x="4813300" y="368300"/>
                    </a:cubicBezTo>
                    <a:cubicBezTo>
                      <a:pt x="5045361" y="426315"/>
                      <a:pt x="4885913" y="391204"/>
                      <a:pt x="5435600" y="368300"/>
                    </a:cubicBezTo>
                    <a:cubicBezTo>
                      <a:pt x="5448975" y="367743"/>
                      <a:pt x="5460356" y="356668"/>
                      <a:pt x="5473700" y="355600"/>
                    </a:cubicBezTo>
                    <a:cubicBezTo>
                      <a:pt x="5550828" y="349430"/>
                      <a:pt x="6048272" y="331968"/>
                      <a:pt x="6096000" y="330200"/>
                    </a:cubicBezTo>
                    <a:cubicBezTo>
                      <a:pt x="6260650" y="275317"/>
                      <a:pt x="6141252" y="310238"/>
                      <a:pt x="6540500" y="330200"/>
                    </a:cubicBezTo>
                    <a:cubicBezTo>
                      <a:pt x="6574588" y="331904"/>
                      <a:pt x="6608008" y="341277"/>
                      <a:pt x="6642100" y="342900"/>
                    </a:cubicBezTo>
                    <a:cubicBezTo>
                      <a:pt x="6697071" y="345518"/>
                      <a:pt x="6752167" y="342900"/>
                      <a:pt x="6807200" y="342900"/>
                    </a:cubicBezTo>
                  </a:path>
                </a:pathLst>
              </a:custGeom>
              <a:noFill/>
              <a:ln w="38100" cap="flat" cmpd="sng" algn="ctr">
                <a:solidFill>
                  <a:srgbClr val="0000FF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cxnSp>
            <p:nvCxnSpPr>
              <p:cNvPr id="11344" name="Straight Connector 187">
                <a:extLst>
                  <a:ext uri="{FF2B5EF4-FFF2-40B4-BE49-F238E27FC236}">
                    <a16:creationId xmlns:a16="http://schemas.microsoft.com/office/drawing/2014/main" id="{2E13664A-BA5A-398D-B7AA-D6CA8AA4CA0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635964" y="3810365"/>
                <a:ext cx="4801535" cy="74321"/>
              </a:xfrm>
              <a:prstGeom prst="line">
                <a:avLst/>
              </a:prstGeom>
              <a:noFill/>
              <a:ln w="38100" algn="ctr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345" name="Freeform 11344">
                <a:extLst>
                  <a:ext uri="{FF2B5EF4-FFF2-40B4-BE49-F238E27FC236}">
                    <a16:creationId xmlns:a16="http://schemas.microsoft.com/office/drawing/2014/main" id="{72202844-2AE3-1C9C-5433-2C504F165FB5}"/>
                  </a:ext>
                </a:extLst>
              </p:cNvPr>
              <p:cNvSpPr/>
              <p:nvPr/>
            </p:nvSpPr>
            <p:spPr>
              <a:xfrm>
                <a:off x="4632248" y="3786263"/>
                <a:ext cx="4864921" cy="494937"/>
              </a:xfrm>
              <a:custGeom>
                <a:avLst/>
                <a:gdLst>
                  <a:gd name="connsiteX0" fmla="*/ 63500 w 4864100"/>
                  <a:gd name="connsiteY0" fmla="*/ 82550 h 406400"/>
                  <a:gd name="connsiteX1" fmla="*/ 114300 w 4864100"/>
                  <a:gd name="connsiteY1" fmla="*/ 139700 h 406400"/>
                  <a:gd name="connsiteX2" fmla="*/ 152400 w 4864100"/>
                  <a:gd name="connsiteY2" fmla="*/ 177800 h 406400"/>
                  <a:gd name="connsiteX3" fmla="*/ 171450 w 4864100"/>
                  <a:gd name="connsiteY3" fmla="*/ 215900 h 406400"/>
                  <a:gd name="connsiteX4" fmla="*/ 190500 w 4864100"/>
                  <a:gd name="connsiteY4" fmla="*/ 222250 h 406400"/>
                  <a:gd name="connsiteX5" fmla="*/ 215900 w 4864100"/>
                  <a:gd name="connsiteY5" fmla="*/ 234950 h 406400"/>
                  <a:gd name="connsiteX6" fmla="*/ 234950 w 4864100"/>
                  <a:gd name="connsiteY6" fmla="*/ 241300 h 406400"/>
                  <a:gd name="connsiteX7" fmla="*/ 292100 w 4864100"/>
                  <a:gd name="connsiteY7" fmla="*/ 266700 h 406400"/>
                  <a:gd name="connsiteX8" fmla="*/ 311150 w 4864100"/>
                  <a:gd name="connsiteY8" fmla="*/ 273050 h 406400"/>
                  <a:gd name="connsiteX9" fmla="*/ 330200 w 4864100"/>
                  <a:gd name="connsiteY9" fmla="*/ 279400 h 406400"/>
                  <a:gd name="connsiteX10" fmla="*/ 368300 w 4864100"/>
                  <a:gd name="connsiteY10" fmla="*/ 298450 h 406400"/>
                  <a:gd name="connsiteX11" fmla="*/ 387350 w 4864100"/>
                  <a:gd name="connsiteY11" fmla="*/ 311150 h 406400"/>
                  <a:gd name="connsiteX12" fmla="*/ 450850 w 4864100"/>
                  <a:gd name="connsiteY12" fmla="*/ 317500 h 406400"/>
                  <a:gd name="connsiteX13" fmla="*/ 488950 w 4864100"/>
                  <a:gd name="connsiteY13" fmla="*/ 330200 h 406400"/>
                  <a:gd name="connsiteX14" fmla="*/ 508000 w 4864100"/>
                  <a:gd name="connsiteY14" fmla="*/ 336550 h 406400"/>
                  <a:gd name="connsiteX15" fmla="*/ 577850 w 4864100"/>
                  <a:gd name="connsiteY15" fmla="*/ 349250 h 406400"/>
                  <a:gd name="connsiteX16" fmla="*/ 793750 w 4864100"/>
                  <a:gd name="connsiteY16" fmla="*/ 342900 h 406400"/>
                  <a:gd name="connsiteX17" fmla="*/ 844550 w 4864100"/>
                  <a:gd name="connsiteY17" fmla="*/ 336550 h 406400"/>
                  <a:gd name="connsiteX18" fmla="*/ 977900 w 4864100"/>
                  <a:gd name="connsiteY18" fmla="*/ 349250 h 406400"/>
                  <a:gd name="connsiteX19" fmla="*/ 1263650 w 4864100"/>
                  <a:gd name="connsiteY19" fmla="*/ 355600 h 406400"/>
                  <a:gd name="connsiteX20" fmla="*/ 1593850 w 4864100"/>
                  <a:gd name="connsiteY20" fmla="*/ 349250 h 406400"/>
                  <a:gd name="connsiteX21" fmla="*/ 1663700 w 4864100"/>
                  <a:gd name="connsiteY21" fmla="*/ 336550 h 406400"/>
                  <a:gd name="connsiteX22" fmla="*/ 1758950 w 4864100"/>
                  <a:gd name="connsiteY22" fmla="*/ 323850 h 406400"/>
                  <a:gd name="connsiteX23" fmla="*/ 1784350 w 4864100"/>
                  <a:gd name="connsiteY23" fmla="*/ 317500 h 406400"/>
                  <a:gd name="connsiteX24" fmla="*/ 1822450 w 4864100"/>
                  <a:gd name="connsiteY24" fmla="*/ 304800 h 406400"/>
                  <a:gd name="connsiteX25" fmla="*/ 1854200 w 4864100"/>
                  <a:gd name="connsiteY25" fmla="*/ 298450 h 406400"/>
                  <a:gd name="connsiteX26" fmla="*/ 1892300 w 4864100"/>
                  <a:gd name="connsiteY26" fmla="*/ 285750 h 406400"/>
                  <a:gd name="connsiteX27" fmla="*/ 1911350 w 4864100"/>
                  <a:gd name="connsiteY27" fmla="*/ 279400 h 406400"/>
                  <a:gd name="connsiteX28" fmla="*/ 1943100 w 4864100"/>
                  <a:gd name="connsiteY28" fmla="*/ 273050 h 406400"/>
                  <a:gd name="connsiteX29" fmla="*/ 1981200 w 4864100"/>
                  <a:gd name="connsiteY29" fmla="*/ 260350 h 406400"/>
                  <a:gd name="connsiteX30" fmla="*/ 2051050 w 4864100"/>
                  <a:gd name="connsiteY30" fmla="*/ 247650 h 406400"/>
                  <a:gd name="connsiteX31" fmla="*/ 2070100 w 4864100"/>
                  <a:gd name="connsiteY31" fmla="*/ 241300 h 406400"/>
                  <a:gd name="connsiteX32" fmla="*/ 2095500 w 4864100"/>
                  <a:gd name="connsiteY32" fmla="*/ 234950 h 406400"/>
                  <a:gd name="connsiteX33" fmla="*/ 2184400 w 4864100"/>
                  <a:gd name="connsiteY33" fmla="*/ 241300 h 406400"/>
                  <a:gd name="connsiteX34" fmla="*/ 2273300 w 4864100"/>
                  <a:gd name="connsiteY34" fmla="*/ 260350 h 406400"/>
                  <a:gd name="connsiteX35" fmla="*/ 2292350 w 4864100"/>
                  <a:gd name="connsiteY35" fmla="*/ 266700 h 406400"/>
                  <a:gd name="connsiteX36" fmla="*/ 2336800 w 4864100"/>
                  <a:gd name="connsiteY36" fmla="*/ 273050 h 406400"/>
                  <a:gd name="connsiteX37" fmla="*/ 2362200 w 4864100"/>
                  <a:gd name="connsiteY37" fmla="*/ 279400 h 406400"/>
                  <a:gd name="connsiteX38" fmla="*/ 2381250 w 4864100"/>
                  <a:gd name="connsiteY38" fmla="*/ 285750 h 406400"/>
                  <a:gd name="connsiteX39" fmla="*/ 2438400 w 4864100"/>
                  <a:gd name="connsiteY39" fmla="*/ 292100 h 406400"/>
                  <a:gd name="connsiteX40" fmla="*/ 2495550 w 4864100"/>
                  <a:gd name="connsiteY40" fmla="*/ 311150 h 406400"/>
                  <a:gd name="connsiteX41" fmla="*/ 2514600 w 4864100"/>
                  <a:gd name="connsiteY41" fmla="*/ 317500 h 406400"/>
                  <a:gd name="connsiteX42" fmla="*/ 2533650 w 4864100"/>
                  <a:gd name="connsiteY42" fmla="*/ 323850 h 406400"/>
                  <a:gd name="connsiteX43" fmla="*/ 2673350 w 4864100"/>
                  <a:gd name="connsiteY43" fmla="*/ 336550 h 406400"/>
                  <a:gd name="connsiteX44" fmla="*/ 2705100 w 4864100"/>
                  <a:gd name="connsiteY44" fmla="*/ 342900 h 406400"/>
                  <a:gd name="connsiteX45" fmla="*/ 2724150 w 4864100"/>
                  <a:gd name="connsiteY45" fmla="*/ 355600 h 406400"/>
                  <a:gd name="connsiteX46" fmla="*/ 2762250 w 4864100"/>
                  <a:gd name="connsiteY46" fmla="*/ 361950 h 406400"/>
                  <a:gd name="connsiteX47" fmla="*/ 2857500 w 4864100"/>
                  <a:gd name="connsiteY47" fmla="*/ 374650 h 406400"/>
                  <a:gd name="connsiteX48" fmla="*/ 2984500 w 4864100"/>
                  <a:gd name="connsiteY48" fmla="*/ 393700 h 406400"/>
                  <a:gd name="connsiteX49" fmla="*/ 3009900 w 4864100"/>
                  <a:gd name="connsiteY49" fmla="*/ 400050 h 406400"/>
                  <a:gd name="connsiteX50" fmla="*/ 3028950 w 4864100"/>
                  <a:gd name="connsiteY50" fmla="*/ 406400 h 406400"/>
                  <a:gd name="connsiteX51" fmla="*/ 3232150 w 4864100"/>
                  <a:gd name="connsiteY51" fmla="*/ 400050 h 406400"/>
                  <a:gd name="connsiteX52" fmla="*/ 3302000 w 4864100"/>
                  <a:gd name="connsiteY52" fmla="*/ 387350 h 406400"/>
                  <a:gd name="connsiteX53" fmla="*/ 3435350 w 4864100"/>
                  <a:gd name="connsiteY53" fmla="*/ 381000 h 406400"/>
                  <a:gd name="connsiteX54" fmla="*/ 3549650 w 4864100"/>
                  <a:gd name="connsiteY54" fmla="*/ 368300 h 406400"/>
                  <a:gd name="connsiteX55" fmla="*/ 3575050 w 4864100"/>
                  <a:gd name="connsiteY55" fmla="*/ 361950 h 406400"/>
                  <a:gd name="connsiteX56" fmla="*/ 3689350 w 4864100"/>
                  <a:gd name="connsiteY56" fmla="*/ 355600 h 406400"/>
                  <a:gd name="connsiteX57" fmla="*/ 4121150 w 4864100"/>
                  <a:gd name="connsiteY57" fmla="*/ 336550 h 406400"/>
                  <a:gd name="connsiteX58" fmla="*/ 4229100 w 4864100"/>
                  <a:gd name="connsiteY58" fmla="*/ 323850 h 406400"/>
                  <a:gd name="connsiteX59" fmla="*/ 4273550 w 4864100"/>
                  <a:gd name="connsiteY59" fmla="*/ 317500 h 406400"/>
                  <a:gd name="connsiteX60" fmla="*/ 4356100 w 4864100"/>
                  <a:gd name="connsiteY60" fmla="*/ 311150 h 406400"/>
                  <a:gd name="connsiteX61" fmla="*/ 4489450 w 4864100"/>
                  <a:gd name="connsiteY61" fmla="*/ 317500 h 406400"/>
                  <a:gd name="connsiteX62" fmla="*/ 4508500 w 4864100"/>
                  <a:gd name="connsiteY62" fmla="*/ 323850 h 406400"/>
                  <a:gd name="connsiteX63" fmla="*/ 4559300 w 4864100"/>
                  <a:gd name="connsiteY63" fmla="*/ 336550 h 406400"/>
                  <a:gd name="connsiteX64" fmla="*/ 4584700 w 4864100"/>
                  <a:gd name="connsiteY64" fmla="*/ 342900 h 406400"/>
                  <a:gd name="connsiteX65" fmla="*/ 4749800 w 4864100"/>
                  <a:gd name="connsiteY65" fmla="*/ 355600 h 406400"/>
                  <a:gd name="connsiteX66" fmla="*/ 4806950 w 4864100"/>
                  <a:gd name="connsiteY66" fmla="*/ 355600 h 406400"/>
                  <a:gd name="connsiteX67" fmla="*/ 4813300 w 4864100"/>
                  <a:gd name="connsiteY67" fmla="*/ 330200 h 406400"/>
                  <a:gd name="connsiteX68" fmla="*/ 4838700 w 4864100"/>
                  <a:gd name="connsiteY68" fmla="*/ 336550 h 406400"/>
                  <a:gd name="connsiteX69" fmla="*/ 4857750 w 4864100"/>
                  <a:gd name="connsiteY69" fmla="*/ 349250 h 406400"/>
                  <a:gd name="connsiteX70" fmla="*/ 4864100 w 4864100"/>
                  <a:gd name="connsiteY70" fmla="*/ 330200 h 406400"/>
                  <a:gd name="connsiteX71" fmla="*/ 4851400 w 4864100"/>
                  <a:gd name="connsiteY71" fmla="*/ 273050 h 406400"/>
                  <a:gd name="connsiteX72" fmla="*/ 4845050 w 4864100"/>
                  <a:gd name="connsiteY72" fmla="*/ 234950 h 406400"/>
                  <a:gd name="connsiteX73" fmla="*/ 4826000 w 4864100"/>
                  <a:gd name="connsiteY73" fmla="*/ 165100 h 406400"/>
                  <a:gd name="connsiteX74" fmla="*/ 4819650 w 4864100"/>
                  <a:gd name="connsiteY74" fmla="*/ 69850 h 406400"/>
                  <a:gd name="connsiteX75" fmla="*/ 4806950 w 4864100"/>
                  <a:gd name="connsiteY75" fmla="*/ 50800 h 406400"/>
                  <a:gd name="connsiteX76" fmla="*/ 4800600 w 4864100"/>
                  <a:gd name="connsiteY76" fmla="*/ 6350 h 406400"/>
                  <a:gd name="connsiteX77" fmla="*/ 4775200 w 4864100"/>
                  <a:gd name="connsiteY77" fmla="*/ 0 h 406400"/>
                  <a:gd name="connsiteX78" fmla="*/ 4064000 w 4864100"/>
                  <a:gd name="connsiteY78" fmla="*/ 6350 h 406400"/>
                  <a:gd name="connsiteX79" fmla="*/ 3854450 w 4864100"/>
                  <a:gd name="connsiteY79" fmla="*/ 12700 h 406400"/>
                  <a:gd name="connsiteX80" fmla="*/ 3816350 w 4864100"/>
                  <a:gd name="connsiteY80" fmla="*/ 25400 h 406400"/>
                  <a:gd name="connsiteX81" fmla="*/ 3390900 w 4864100"/>
                  <a:gd name="connsiteY81" fmla="*/ 31750 h 406400"/>
                  <a:gd name="connsiteX82" fmla="*/ 3117850 w 4864100"/>
                  <a:gd name="connsiteY82" fmla="*/ 31750 h 406400"/>
                  <a:gd name="connsiteX83" fmla="*/ 2914650 w 4864100"/>
                  <a:gd name="connsiteY83" fmla="*/ 38100 h 406400"/>
                  <a:gd name="connsiteX84" fmla="*/ 2889250 w 4864100"/>
                  <a:gd name="connsiteY84" fmla="*/ 44450 h 406400"/>
                  <a:gd name="connsiteX85" fmla="*/ 2673350 w 4864100"/>
                  <a:gd name="connsiteY85" fmla="*/ 31750 h 406400"/>
                  <a:gd name="connsiteX86" fmla="*/ 2463800 w 4864100"/>
                  <a:gd name="connsiteY86" fmla="*/ 38100 h 406400"/>
                  <a:gd name="connsiteX87" fmla="*/ 2076450 w 4864100"/>
                  <a:gd name="connsiteY87" fmla="*/ 50800 h 406400"/>
                  <a:gd name="connsiteX88" fmla="*/ 1955800 w 4864100"/>
                  <a:gd name="connsiteY88" fmla="*/ 50800 h 406400"/>
                  <a:gd name="connsiteX89" fmla="*/ 1924050 w 4864100"/>
                  <a:gd name="connsiteY89" fmla="*/ 44450 h 406400"/>
                  <a:gd name="connsiteX90" fmla="*/ 1885950 w 4864100"/>
                  <a:gd name="connsiteY90" fmla="*/ 31750 h 406400"/>
                  <a:gd name="connsiteX91" fmla="*/ 1670050 w 4864100"/>
                  <a:gd name="connsiteY91" fmla="*/ 38100 h 406400"/>
                  <a:gd name="connsiteX92" fmla="*/ 1625600 w 4864100"/>
                  <a:gd name="connsiteY92" fmla="*/ 44450 h 406400"/>
                  <a:gd name="connsiteX93" fmla="*/ 1517650 w 4864100"/>
                  <a:gd name="connsiteY93" fmla="*/ 50800 h 406400"/>
                  <a:gd name="connsiteX94" fmla="*/ 1276350 w 4864100"/>
                  <a:gd name="connsiteY94" fmla="*/ 44450 h 406400"/>
                  <a:gd name="connsiteX95" fmla="*/ 1257300 w 4864100"/>
                  <a:gd name="connsiteY95" fmla="*/ 38100 h 406400"/>
                  <a:gd name="connsiteX96" fmla="*/ 1117600 w 4864100"/>
                  <a:gd name="connsiteY96" fmla="*/ 44450 h 406400"/>
                  <a:gd name="connsiteX97" fmla="*/ 933450 w 4864100"/>
                  <a:gd name="connsiteY97" fmla="*/ 63500 h 406400"/>
                  <a:gd name="connsiteX98" fmla="*/ 838200 w 4864100"/>
                  <a:gd name="connsiteY98" fmla="*/ 57150 h 406400"/>
                  <a:gd name="connsiteX99" fmla="*/ 800100 w 4864100"/>
                  <a:gd name="connsiteY99" fmla="*/ 44450 h 406400"/>
                  <a:gd name="connsiteX100" fmla="*/ 762000 w 4864100"/>
                  <a:gd name="connsiteY100" fmla="*/ 38100 h 406400"/>
                  <a:gd name="connsiteX101" fmla="*/ 660400 w 4864100"/>
                  <a:gd name="connsiteY101" fmla="*/ 44450 h 406400"/>
                  <a:gd name="connsiteX102" fmla="*/ 552450 w 4864100"/>
                  <a:gd name="connsiteY102" fmla="*/ 57150 h 406400"/>
                  <a:gd name="connsiteX103" fmla="*/ 349250 w 4864100"/>
                  <a:gd name="connsiteY103" fmla="*/ 50800 h 406400"/>
                  <a:gd name="connsiteX104" fmla="*/ 0 w 4864100"/>
                  <a:gd name="connsiteY104" fmla="*/ 57150 h 4064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</a:cxnLst>
                <a:rect l="l" t="t" r="r" b="b"/>
                <a:pathLst>
                  <a:path w="4864100" h="406400">
                    <a:moveTo>
                      <a:pt x="63500" y="82550"/>
                    </a:moveTo>
                    <a:cubicBezTo>
                      <a:pt x="89765" y="148214"/>
                      <a:pt x="56142" y="81542"/>
                      <a:pt x="114300" y="139700"/>
                    </a:cubicBezTo>
                    <a:lnTo>
                      <a:pt x="152400" y="177800"/>
                    </a:lnTo>
                    <a:cubicBezTo>
                      <a:pt x="156583" y="190349"/>
                      <a:pt x="160259" y="206948"/>
                      <a:pt x="171450" y="215900"/>
                    </a:cubicBezTo>
                    <a:cubicBezTo>
                      <a:pt x="176677" y="220081"/>
                      <a:pt x="184348" y="219613"/>
                      <a:pt x="190500" y="222250"/>
                    </a:cubicBezTo>
                    <a:cubicBezTo>
                      <a:pt x="199201" y="225979"/>
                      <a:pt x="207199" y="231221"/>
                      <a:pt x="215900" y="234950"/>
                    </a:cubicBezTo>
                    <a:cubicBezTo>
                      <a:pt x="222052" y="237587"/>
                      <a:pt x="228963" y="238307"/>
                      <a:pt x="234950" y="241300"/>
                    </a:cubicBezTo>
                    <a:cubicBezTo>
                      <a:pt x="295327" y="271489"/>
                      <a:pt x="193806" y="233935"/>
                      <a:pt x="292100" y="266700"/>
                    </a:cubicBezTo>
                    <a:lnTo>
                      <a:pt x="311150" y="273050"/>
                    </a:lnTo>
                    <a:cubicBezTo>
                      <a:pt x="317500" y="275167"/>
                      <a:pt x="324631" y="275687"/>
                      <a:pt x="330200" y="279400"/>
                    </a:cubicBezTo>
                    <a:cubicBezTo>
                      <a:pt x="384795" y="315796"/>
                      <a:pt x="315720" y="272160"/>
                      <a:pt x="368300" y="298450"/>
                    </a:cubicBezTo>
                    <a:cubicBezTo>
                      <a:pt x="375126" y="301863"/>
                      <a:pt x="379914" y="309434"/>
                      <a:pt x="387350" y="311150"/>
                    </a:cubicBezTo>
                    <a:cubicBezTo>
                      <a:pt x="408077" y="315933"/>
                      <a:pt x="429683" y="315383"/>
                      <a:pt x="450850" y="317500"/>
                    </a:cubicBezTo>
                    <a:lnTo>
                      <a:pt x="488950" y="330200"/>
                    </a:lnTo>
                    <a:cubicBezTo>
                      <a:pt x="495300" y="332317"/>
                      <a:pt x="501374" y="335603"/>
                      <a:pt x="508000" y="336550"/>
                    </a:cubicBezTo>
                    <a:cubicBezTo>
                      <a:pt x="561090" y="344134"/>
                      <a:pt x="537930" y="339270"/>
                      <a:pt x="577850" y="349250"/>
                    </a:cubicBezTo>
                    <a:lnTo>
                      <a:pt x="793750" y="342900"/>
                    </a:lnTo>
                    <a:cubicBezTo>
                      <a:pt x="810796" y="342088"/>
                      <a:pt x="827485" y="336550"/>
                      <a:pt x="844550" y="336550"/>
                    </a:cubicBezTo>
                    <a:cubicBezTo>
                      <a:pt x="1153491" y="336550"/>
                      <a:pt x="800706" y="342435"/>
                      <a:pt x="977900" y="349250"/>
                    </a:cubicBezTo>
                    <a:cubicBezTo>
                      <a:pt x="1073103" y="352912"/>
                      <a:pt x="1168400" y="353483"/>
                      <a:pt x="1263650" y="355600"/>
                    </a:cubicBezTo>
                    <a:lnTo>
                      <a:pt x="1593850" y="349250"/>
                    </a:lnTo>
                    <a:cubicBezTo>
                      <a:pt x="1605395" y="348852"/>
                      <a:pt x="1650509" y="338948"/>
                      <a:pt x="1663700" y="336550"/>
                    </a:cubicBezTo>
                    <a:cubicBezTo>
                      <a:pt x="1708491" y="328406"/>
                      <a:pt x="1707189" y="329601"/>
                      <a:pt x="1758950" y="323850"/>
                    </a:cubicBezTo>
                    <a:cubicBezTo>
                      <a:pt x="1767417" y="321733"/>
                      <a:pt x="1775991" y="320008"/>
                      <a:pt x="1784350" y="317500"/>
                    </a:cubicBezTo>
                    <a:cubicBezTo>
                      <a:pt x="1797172" y="313653"/>
                      <a:pt x="1809323" y="307425"/>
                      <a:pt x="1822450" y="304800"/>
                    </a:cubicBezTo>
                    <a:cubicBezTo>
                      <a:pt x="1833033" y="302683"/>
                      <a:pt x="1843787" y="301290"/>
                      <a:pt x="1854200" y="298450"/>
                    </a:cubicBezTo>
                    <a:cubicBezTo>
                      <a:pt x="1867115" y="294928"/>
                      <a:pt x="1879600" y="289983"/>
                      <a:pt x="1892300" y="285750"/>
                    </a:cubicBezTo>
                    <a:cubicBezTo>
                      <a:pt x="1898650" y="283633"/>
                      <a:pt x="1904786" y="280713"/>
                      <a:pt x="1911350" y="279400"/>
                    </a:cubicBezTo>
                    <a:cubicBezTo>
                      <a:pt x="1921933" y="277283"/>
                      <a:pt x="1932687" y="275890"/>
                      <a:pt x="1943100" y="273050"/>
                    </a:cubicBezTo>
                    <a:cubicBezTo>
                      <a:pt x="1956015" y="269528"/>
                      <a:pt x="1967995" y="262551"/>
                      <a:pt x="1981200" y="260350"/>
                    </a:cubicBezTo>
                    <a:cubicBezTo>
                      <a:pt x="1998184" y="257519"/>
                      <a:pt x="2033300" y="252088"/>
                      <a:pt x="2051050" y="247650"/>
                    </a:cubicBezTo>
                    <a:cubicBezTo>
                      <a:pt x="2057544" y="246027"/>
                      <a:pt x="2063664" y="243139"/>
                      <a:pt x="2070100" y="241300"/>
                    </a:cubicBezTo>
                    <a:cubicBezTo>
                      <a:pt x="2078491" y="238902"/>
                      <a:pt x="2087033" y="237067"/>
                      <a:pt x="2095500" y="234950"/>
                    </a:cubicBezTo>
                    <a:cubicBezTo>
                      <a:pt x="2125133" y="237067"/>
                      <a:pt x="2154921" y="237615"/>
                      <a:pt x="2184400" y="241300"/>
                    </a:cubicBezTo>
                    <a:cubicBezTo>
                      <a:pt x="2197360" y="242920"/>
                      <a:pt x="2250852" y="253936"/>
                      <a:pt x="2273300" y="260350"/>
                    </a:cubicBezTo>
                    <a:cubicBezTo>
                      <a:pt x="2279736" y="262189"/>
                      <a:pt x="2285786" y="265387"/>
                      <a:pt x="2292350" y="266700"/>
                    </a:cubicBezTo>
                    <a:cubicBezTo>
                      <a:pt x="2307026" y="269635"/>
                      <a:pt x="2322074" y="270373"/>
                      <a:pt x="2336800" y="273050"/>
                    </a:cubicBezTo>
                    <a:cubicBezTo>
                      <a:pt x="2345386" y="274611"/>
                      <a:pt x="2353809" y="277002"/>
                      <a:pt x="2362200" y="279400"/>
                    </a:cubicBezTo>
                    <a:cubicBezTo>
                      <a:pt x="2368636" y="281239"/>
                      <a:pt x="2374648" y="284650"/>
                      <a:pt x="2381250" y="285750"/>
                    </a:cubicBezTo>
                    <a:cubicBezTo>
                      <a:pt x="2400156" y="288901"/>
                      <a:pt x="2419350" y="289983"/>
                      <a:pt x="2438400" y="292100"/>
                    </a:cubicBezTo>
                    <a:lnTo>
                      <a:pt x="2495550" y="311150"/>
                    </a:lnTo>
                    <a:lnTo>
                      <a:pt x="2514600" y="317500"/>
                    </a:lnTo>
                    <a:cubicBezTo>
                      <a:pt x="2520950" y="319617"/>
                      <a:pt x="2526997" y="323111"/>
                      <a:pt x="2533650" y="323850"/>
                    </a:cubicBezTo>
                    <a:cubicBezTo>
                      <a:pt x="2618229" y="333248"/>
                      <a:pt x="2571689" y="328730"/>
                      <a:pt x="2673350" y="336550"/>
                    </a:cubicBezTo>
                    <a:cubicBezTo>
                      <a:pt x="2683933" y="338667"/>
                      <a:pt x="2694994" y="339110"/>
                      <a:pt x="2705100" y="342900"/>
                    </a:cubicBezTo>
                    <a:cubicBezTo>
                      <a:pt x="2712246" y="345580"/>
                      <a:pt x="2716910" y="353187"/>
                      <a:pt x="2724150" y="355600"/>
                    </a:cubicBezTo>
                    <a:cubicBezTo>
                      <a:pt x="2736364" y="359671"/>
                      <a:pt x="2749525" y="359992"/>
                      <a:pt x="2762250" y="361950"/>
                    </a:cubicBezTo>
                    <a:cubicBezTo>
                      <a:pt x="2800225" y="367792"/>
                      <a:pt x="2818493" y="369774"/>
                      <a:pt x="2857500" y="374650"/>
                    </a:cubicBezTo>
                    <a:cubicBezTo>
                      <a:pt x="2923784" y="396745"/>
                      <a:pt x="2882247" y="386396"/>
                      <a:pt x="2984500" y="393700"/>
                    </a:cubicBezTo>
                    <a:cubicBezTo>
                      <a:pt x="2992967" y="395817"/>
                      <a:pt x="3001509" y="397652"/>
                      <a:pt x="3009900" y="400050"/>
                    </a:cubicBezTo>
                    <a:cubicBezTo>
                      <a:pt x="3016336" y="401889"/>
                      <a:pt x="3022257" y="406400"/>
                      <a:pt x="3028950" y="406400"/>
                    </a:cubicBezTo>
                    <a:cubicBezTo>
                      <a:pt x="3096716" y="406400"/>
                      <a:pt x="3164417" y="402167"/>
                      <a:pt x="3232150" y="400050"/>
                    </a:cubicBezTo>
                    <a:cubicBezTo>
                      <a:pt x="3262614" y="389895"/>
                      <a:pt x="3256733" y="390472"/>
                      <a:pt x="3302000" y="387350"/>
                    </a:cubicBezTo>
                    <a:cubicBezTo>
                      <a:pt x="3346395" y="384288"/>
                      <a:pt x="3390900" y="383117"/>
                      <a:pt x="3435350" y="381000"/>
                    </a:cubicBezTo>
                    <a:cubicBezTo>
                      <a:pt x="3497764" y="365397"/>
                      <a:pt x="3424158" y="382244"/>
                      <a:pt x="3549650" y="368300"/>
                    </a:cubicBezTo>
                    <a:cubicBezTo>
                      <a:pt x="3558324" y="367336"/>
                      <a:pt x="3566359" y="362740"/>
                      <a:pt x="3575050" y="361950"/>
                    </a:cubicBezTo>
                    <a:cubicBezTo>
                      <a:pt x="3613052" y="358495"/>
                      <a:pt x="3651250" y="357717"/>
                      <a:pt x="3689350" y="355600"/>
                    </a:cubicBezTo>
                    <a:cubicBezTo>
                      <a:pt x="3863375" y="312094"/>
                      <a:pt x="3722698" y="343191"/>
                      <a:pt x="4121150" y="336550"/>
                    </a:cubicBezTo>
                    <a:cubicBezTo>
                      <a:pt x="4177763" y="322397"/>
                      <a:pt x="4123810" y="334379"/>
                      <a:pt x="4229100" y="323850"/>
                    </a:cubicBezTo>
                    <a:cubicBezTo>
                      <a:pt x="4243993" y="322361"/>
                      <a:pt x="4258657" y="318989"/>
                      <a:pt x="4273550" y="317500"/>
                    </a:cubicBezTo>
                    <a:cubicBezTo>
                      <a:pt x="4301011" y="314754"/>
                      <a:pt x="4328583" y="313267"/>
                      <a:pt x="4356100" y="311150"/>
                    </a:cubicBezTo>
                    <a:cubicBezTo>
                      <a:pt x="4400550" y="313267"/>
                      <a:pt x="4445103" y="313804"/>
                      <a:pt x="4489450" y="317500"/>
                    </a:cubicBezTo>
                    <a:cubicBezTo>
                      <a:pt x="4496120" y="318056"/>
                      <a:pt x="4502042" y="322089"/>
                      <a:pt x="4508500" y="323850"/>
                    </a:cubicBezTo>
                    <a:cubicBezTo>
                      <a:pt x="4525339" y="328443"/>
                      <a:pt x="4542367" y="332317"/>
                      <a:pt x="4559300" y="336550"/>
                    </a:cubicBezTo>
                    <a:cubicBezTo>
                      <a:pt x="4567767" y="338667"/>
                      <a:pt x="4576092" y="341465"/>
                      <a:pt x="4584700" y="342900"/>
                    </a:cubicBezTo>
                    <a:cubicBezTo>
                      <a:pt x="4664610" y="356218"/>
                      <a:pt x="4609941" y="348607"/>
                      <a:pt x="4749800" y="355600"/>
                    </a:cubicBezTo>
                    <a:cubicBezTo>
                      <a:pt x="4766616" y="359804"/>
                      <a:pt x="4790207" y="369553"/>
                      <a:pt x="4806950" y="355600"/>
                    </a:cubicBezTo>
                    <a:cubicBezTo>
                      <a:pt x="4813654" y="350013"/>
                      <a:pt x="4811183" y="338667"/>
                      <a:pt x="4813300" y="330200"/>
                    </a:cubicBezTo>
                    <a:cubicBezTo>
                      <a:pt x="4821767" y="332317"/>
                      <a:pt x="4830678" y="333112"/>
                      <a:pt x="4838700" y="336550"/>
                    </a:cubicBezTo>
                    <a:cubicBezTo>
                      <a:pt x="4845715" y="339556"/>
                      <a:pt x="4850346" y="351101"/>
                      <a:pt x="4857750" y="349250"/>
                    </a:cubicBezTo>
                    <a:cubicBezTo>
                      <a:pt x="4864244" y="347627"/>
                      <a:pt x="4861983" y="336550"/>
                      <a:pt x="4864100" y="330200"/>
                    </a:cubicBezTo>
                    <a:cubicBezTo>
                      <a:pt x="4828808" y="306672"/>
                      <a:pt x="4851400" y="330008"/>
                      <a:pt x="4851400" y="273050"/>
                    </a:cubicBezTo>
                    <a:cubicBezTo>
                      <a:pt x="4851400" y="260175"/>
                      <a:pt x="4846871" y="247696"/>
                      <a:pt x="4845050" y="234950"/>
                    </a:cubicBezTo>
                    <a:cubicBezTo>
                      <a:pt x="4836427" y="174587"/>
                      <a:pt x="4848759" y="199239"/>
                      <a:pt x="4826000" y="165100"/>
                    </a:cubicBezTo>
                    <a:cubicBezTo>
                      <a:pt x="4823883" y="133350"/>
                      <a:pt x="4824881" y="101238"/>
                      <a:pt x="4819650" y="69850"/>
                    </a:cubicBezTo>
                    <a:cubicBezTo>
                      <a:pt x="4818395" y="62322"/>
                      <a:pt x="4809143" y="58110"/>
                      <a:pt x="4806950" y="50800"/>
                    </a:cubicBezTo>
                    <a:cubicBezTo>
                      <a:pt x="4802649" y="36464"/>
                      <a:pt x="4808533" y="19042"/>
                      <a:pt x="4800600" y="6350"/>
                    </a:cubicBezTo>
                    <a:cubicBezTo>
                      <a:pt x="4795975" y="-1051"/>
                      <a:pt x="4783667" y="2117"/>
                      <a:pt x="4775200" y="0"/>
                    </a:cubicBezTo>
                    <a:lnTo>
                      <a:pt x="4064000" y="6350"/>
                    </a:lnTo>
                    <a:cubicBezTo>
                      <a:pt x="3994125" y="7314"/>
                      <a:pt x="3924126" y="7340"/>
                      <a:pt x="3854450" y="12700"/>
                    </a:cubicBezTo>
                    <a:cubicBezTo>
                      <a:pt x="3841102" y="13727"/>
                      <a:pt x="3829735" y="25200"/>
                      <a:pt x="3816350" y="25400"/>
                    </a:cubicBezTo>
                    <a:lnTo>
                      <a:pt x="3390900" y="31750"/>
                    </a:lnTo>
                    <a:cubicBezTo>
                      <a:pt x="3253964" y="48867"/>
                      <a:pt x="3411857" y="31750"/>
                      <a:pt x="3117850" y="31750"/>
                    </a:cubicBezTo>
                    <a:cubicBezTo>
                      <a:pt x="3050084" y="31750"/>
                      <a:pt x="2982383" y="35983"/>
                      <a:pt x="2914650" y="38100"/>
                    </a:cubicBezTo>
                    <a:cubicBezTo>
                      <a:pt x="2906183" y="40217"/>
                      <a:pt x="2897977" y="44450"/>
                      <a:pt x="2889250" y="44450"/>
                    </a:cubicBezTo>
                    <a:cubicBezTo>
                      <a:pt x="2739440" y="44450"/>
                      <a:pt x="2761077" y="46371"/>
                      <a:pt x="2673350" y="31750"/>
                    </a:cubicBezTo>
                    <a:lnTo>
                      <a:pt x="2463800" y="38100"/>
                    </a:lnTo>
                    <a:cubicBezTo>
                      <a:pt x="2106856" y="46913"/>
                      <a:pt x="2266990" y="36143"/>
                      <a:pt x="2076450" y="50800"/>
                    </a:cubicBezTo>
                    <a:cubicBezTo>
                      <a:pt x="2026840" y="67337"/>
                      <a:pt x="2055809" y="60325"/>
                      <a:pt x="1955800" y="50800"/>
                    </a:cubicBezTo>
                    <a:cubicBezTo>
                      <a:pt x="1945056" y="49777"/>
                      <a:pt x="1934463" y="47290"/>
                      <a:pt x="1924050" y="44450"/>
                    </a:cubicBezTo>
                    <a:cubicBezTo>
                      <a:pt x="1911135" y="40928"/>
                      <a:pt x="1885950" y="31750"/>
                      <a:pt x="1885950" y="31750"/>
                    </a:cubicBezTo>
                    <a:lnTo>
                      <a:pt x="1670050" y="38100"/>
                    </a:lnTo>
                    <a:cubicBezTo>
                      <a:pt x="1655101" y="38829"/>
                      <a:pt x="1640515" y="43207"/>
                      <a:pt x="1625600" y="44450"/>
                    </a:cubicBezTo>
                    <a:cubicBezTo>
                      <a:pt x="1589679" y="47443"/>
                      <a:pt x="1553633" y="48683"/>
                      <a:pt x="1517650" y="50800"/>
                    </a:cubicBezTo>
                    <a:cubicBezTo>
                      <a:pt x="1437217" y="48683"/>
                      <a:pt x="1356716" y="48370"/>
                      <a:pt x="1276350" y="44450"/>
                    </a:cubicBezTo>
                    <a:cubicBezTo>
                      <a:pt x="1269664" y="44124"/>
                      <a:pt x="1263993" y="38100"/>
                      <a:pt x="1257300" y="38100"/>
                    </a:cubicBezTo>
                    <a:cubicBezTo>
                      <a:pt x="1210685" y="38100"/>
                      <a:pt x="1164107" y="41279"/>
                      <a:pt x="1117600" y="44450"/>
                    </a:cubicBezTo>
                    <a:cubicBezTo>
                      <a:pt x="1010048" y="51783"/>
                      <a:pt x="1009127" y="52689"/>
                      <a:pt x="933450" y="63500"/>
                    </a:cubicBezTo>
                    <a:cubicBezTo>
                      <a:pt x="901700" y="61383"/>
                      <a:pt x="869701" y="61650"/>
                      <a:pt x="838200" y="57150"/>
                    </a:cubicBezTo>
                    <a:cubicBezTo>
                      <a:pt x="824948" y="55257"/>
                      <a:pt x="813305" y="46651"/>
                      <a:pt x="800100" y="44450"/>
                    </a:cubicBezTo>
                    <a:lnTo>
                      <a:pt x="762000" y="38100"/>
                    </a:lnTo>
                    <a:cubicBezTo>
                      <a:pt x="728133" y="40217"/>
                      <a:pt x="694193" y="41378"/>
                      <a:pt x="660400" y="44450"/>
                    </a:cubicBezTo>
                    <a:cubicBezTo>
                      <a:pt x="624317" y="47730"/>
                      <a:pt x="588674" y="56411"/>
                      <a:pt x="552450" y="57150"/>
                    </a:cubicBezTo>
                    <a:cubicBezTo>
                      <a:pt x="484698" y="58533"/>
                      <a:pt x="416983" y="52917"/>
                      <a:pt x="349250" y="50800"/>
                    </a:cubicBezTo>
                    <a:lnTo>
                      <a:pt x="0" y="57150"/>
                    </a:lnTo>
                  </a:path>
                </a:pathLst>
              </a:custGeom>
              <a:solidFill>
                <a:srgbClr val="0000FF"/>
              </a:solidFill>
              <a:ln w="12700" cap="flat" cmpd="sng" algn="ctr">
                <a:solidFill>
                  <a:srgbClr val="0000FF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1346" name="Freeform 11345">
                <a:extLst>
                  <a:ext uri="{FF2B5EF4-FFF2-40B4-BE49-F238E27FC236}">
                    <a16:creationId xmlns:a16="http://schemas.microsoft.com/office/drawing/2014/main" id="{A6E4FC3F-7AE4-C5BB-610F-678D4E7FBE6B}"/>
                  </a:ext>
                </a:extLst>
              </p:cNvPr>
              <p:cNvSpPr/>
              <p:nvPr/>
            </p:nvSpPr>
            <p:spPr>
              <a:xfrm>
                <a:off x="4683056" y="3919516"/>
                <a:ext cx="4788708" cy="355340"/>
              </a:xfrm>
              <a:custGeom>
                <a:avLst/>
                <a:gdLst>
                  <a:gd name="connsiteX0" fmla="*/ 0 w 4787900"/>
                  <a:gd name="connsiteY0" fmla="*/ 0 h 292100"/>
                  <a:gd name="connsiteX1" fmla="*/ 19050 w 4787900"/>
                  <a:gd name="connsiteY1" fmla="*/ 31750 h 292100"/>
                  <a:gd name="connsiteX2" fmla="*/ 57150 w 4787900"/>
                  <a:gd name="connsiteY2" fmla="*/ 44450 h 292100"/>
                  <a:gd name="connsiteX3" fmla="*/ 76200 w 4787900"/>
                  <a:gd name="connsiteY3" fmla="*/ 50800 h 292100"/>
                  <a:gd name="connsiteX4" fmla="*/ 88900 w 4787900"/>
                  <a:gd name="connsiteY4" fmla="*/ 69850 h 292100"/>
                  <a:gd name="connsiteX5" fmla="*/ 95250 w 4787900"/>
                  <a:gd name="connsiteY5" fmla="*/ 88900 h 292100"/>
                  <a:gd name="connsiteX6" fmla="*/ 76200 w 4787900"/>
                  <a:gd name="connsiteY6" fmla="*/ 69850 h 292100"/>
                  <a:gd name="connsiteX7" fmla="*/ 69850 w 4787900"/>
                  <a:gd name="connsiteY7" fmla="*/ 44450 h 292100"/>
                  <a:gd name="connsiteX8" fmla="*/ 76200 w 4787900"/>
                  <a:gd name="connsiteY8" fmla="*/ 63500 h 292100"/>
                  <a:gd name="connsiteX9" fmla="*/ 133350 w 4787900"/>
                  <a:gd name="connsiteY9" fmla="*/ 95250 h 292100"/>
                  <a:gd name="connsiteX10" fmla="*/ 177800 w 4787900"/>
                  <a:gd name="connsiteY10" fmla="*/ 146050 h 292100"/>
                  <a:gd name="connsiteX11" fmla="*/ 196850 w 4787900"/>
                  <a:gd name="connsiteY11" fmla="*/ 165100 h 292100"/>
                  <a:gd name="connsiteX12" fmla="*/ 222250 w 4787900"/>
                  <a:gd name="connsiteY12" fmla="*/ 171450 h 292100"/>
                  <a:gd name="connsiteX13" fmla="*/ 266700 w 4787900"/>
                  <a:gd name="connsiteY13" fmla="*/ 184150 h 292100"/>
                  <a:gd name="connsiteX14" fmla="*/ 317500 w 4787900"/>
                  <a:gd name="connsiteY14" fmla="*/ 215900 h 292100"/>
                  <a:gd name="connsiteX15" fmla="*/ 336550 w 4787900"/>
                  <a:gd name="connsiteY15" fmla="*/ 228600 h 292100"/>
                  <a:gd name="connsiteX16" fmla="*/ 361950 w 4787900"/>
                  <a:gd name="connsiteY16" fmla="*/ 234950 h 292100"/>
                  <a:gd name="connsiteX17" fmla="*/ 463550 w 4787900"/>
                  <a:gd name="connsiteY17" fmla="*/ 247650 h 292100"/>
                  <a:gd name="connsiteX18" fmla="*/ 527050 w 4787900"/>
                  <a:gd name="connsiteY18" fmla="*/ 254000 h 292100"/>
                  <a:gd name="connsiteX19" fmla="*/ 558800 w 4787900"/>
                  <a:gd name="connsiteY19" fmla="*/ 260350 h 292100"/>
                  <a:gd name="connsiteX20" fmla="*/ 596900 w 4787900"/>
                  <a:gd name="connsiteY20" fmla="*/ 266700 h 292100"/>
                  <a:gd name="connsiteX21" fmla="*/ 673100 w 4787900"/>
                  <a:gd name="connsiteY21" fmla="*/ 260350 h 292100"/>
                  <a:gd name="connsiteX22" fmla="*/ 692150 w 4787900"/>
                  <a:gd name="connsiteY22" fmla="*/ 247650 h 292100"/>
                  <a:gd name="connsiteX23" fmla="*/ 723900 w 4787900"/>
                  <a:gd name="connsiteY23" fmla="*/ 241300 h 292100"/>
                  <a:gd name="connsiteX24" fmla="*/ 1009650 w 4787900"/>
                  <a:gd name="connsiteY24" fmla="*/ 247650 h 292100"/>
                  <a:gd name="connsiteX25" fmla="*/ 1035050 w 4787900"/>
                  <a:gd name="connsiteY25" fmla="*/ 254000 h 292100"/>
                  <a:gd name="connsiteX26" fmla="*/ 1460500 w 4787900"/>
                  <a:gd name="connsiteY26" fmla="*/ 241300 h 292100"/>
                  <a:gd name="connsiteX27" fmla="*/ 1543050 w 4787900"/>
                  <a:gd name="connsiteY27" fmla="*/ 228600 h 292100"/>
                  <a:gd name="connsiteX28" fmla="*/ 1568450 w 4787900"/>
                  <a:gd name="connsiteY28" fmla="*/ 222250 h 292100"/>
                  <a:gd name="connsiteX29" fmla="*/ 1619250 w 4787900"/>
                  <a:gd name="connsiteY29" fmla="*/ 215900 h 292100"/>
                  <a:gd name="connsiteX30" fmla="*/ 1638300 w 4787900"/>
                  <a:gd name="connsiteY30" fmla="*/ 209550 h 292100"/>
                  <a:gd name="connsiteX31" fmla="*/ 1765300 w 4787900"/>
                  <a:gd name="connsiteY31" fmla="*/ 196850 h 292100"/>
                  <a:gd name="connsiteX32" fmla="*/ 1860550 w 4787900"/>
                  <a:gd name="connsiteY32" fmla="*/ 177800 h 292100"/>
                  <a:gd name="connsiteX33" fmla="*/ 1885950 w 4787900"/>
                  <a:gd name="connsiteY33" fmla="*/ 165100 h 292100"/>
                  <a:gd name="connsiteX34" fmla="*/ 1917700 w 4787900"/>
                  <a:gd name="connsiteY34" fmla="*/ 158750 h 292100"/>
                  <a:gd name="connsiteX35" fmla="*/ 1981200 w 4787900"/>
                  <a:gd name="connsiteY35" fmla="*/ 146050 h 292100"/>
                  <a:gd name="connsiteX36" fmla="*/ 2032000 w 4787900"/>
                  <a:gd name="connsiteY36" fmla="*/ 139700 h 292100"/>
                  <a:gd name="connsiteX37" fmla="*/ 2076450 w 4787900"/>
                  <a:gd name="connsiteY37" fmla="*/ 127000 h 292100"/>
                  <a:gd name="connsiteX38" fmla="*/ 2171700 w 4787900"/>
                  <a:gd name="connsiteY38" fmla="*/ 139700 h 292100"/>
                  <a:gd name="connsiteX39" fmla="*/ 2190750 w 4787900"/>
                  <a:gd name="connsiteY39" fmla="*/ 152400 h 292100"/>
                  <a:gd name="connsiteX40" fmla="*/ 2228850 w 4787900"/>
                  <a:gd name="connsiteY40" fmla="*/ 165100 h 292100"/>
                  <a:gd name="connsiteX41" fmla="*/ 2247900 w 4787900"/>
                  <a:gd name="connsiteY41" fmla="*/ 171450 h 292100"/>
                  <a:gd name="connsiteX42" fmla="*/ 2343150 w 4787900"/>
                  <a:gd name="connsiteY42" fmla="*/ 184150 h 292100"/>
                  <a:gd name="connsiteX43" fmla="*/ 2381250 w 4787900"/>
                  <a:gd name="connsiteY43" fmla="*/ 196850 h 292100"/>
                  <a:gd name="connsiteX44" fmla="*/ 2470150 w 4787900"/>
                  <a:gd name="connsiteY44" fmla="*/ 215900 h 292100"/>
                  <a:gd name="connsiteX45" fmla="*/ 2616200 w 4787900"/>
                  <a:gd name="connsiteY45" fmla="*/ 247650 h 292100"/>
                  <a:gd name="connsiteX46" fmla="*/ 2794000 w 4787900"/>
                  <a:gd name="connsiteY46" fmla="*/ 266700 h 292100"/>
                  <a:gd name="connsiteX47" fmla="*/ 2825750 w 4787900"/>
                  <a:gd name="connsiteY47" fmla="*/ 273050 h 292100"/>
                  <a:gd name="connsiteX48" fmla="*/ 2876550 w 4787900"/>
                  <a:gd name="connsiteY48" fmla="*/ 279400 h 292100"/>
                  <a:gd name="connsiteX49" fmla="*/ 2927350 w 4787900"/>
                  <a:gd name="connsiteY49" fmla="*/ 292100 h 292100"/>
                  <a:gd name="connsiteX50" fmla="*/ 3257550 w 4787900"/>
                  <a:gd name="connsiteY50" fmla="*/ 285750 h 292100"/>
                  <a:gd name="connsiteX51" fmla="*/ 3333750 w 4787900"/>
                  <a:gd name="connsiteY51" fmla="*/ 273050 h 292100"/>
                  <a:gd name="connsiteX52" fmla="*/ 3416300 w 4787900"/>
                  <a:gd name="connsiteY52" fmla="*/ 266700 h 292100"/>
                  <a:gd name="connsiteX53" fmla="*/ 3460750 w 4787900"/>
                  <a:gd name="connsiteY53" fmla="*/ 260350 h 292100"/>
                  <a:gd name="connsiteX54" fmla="*/ 3752850 w 4787900"/>
                  <a:gd name="connsiteY54" fmla="*/ 247650 h 292100"/>
                  <a:gd name="connsiteX55" fmla="*/ 3771900 w 4787900"/>
                  <a:gd name="connsiteY55" fmla="*/ 241300 h 292100"/>
                  <a:gd name="connsiteX56" fmla="*/ 3873500 w 4787900"/>
                  <a:gd name="connsiteY56" fmla="*/ 234950 h 292100"/>
                  <a:gd name="connsiteX57" fmla="*/ 3968750 w 4787900"/>
                  <a:gd name="connsiteY57" fmla="*/ 222250 h 292100"/>
                  <a:gd name="connsiteX58" fmla="*/ 3987800 w 4787900"/>
                  <a:gd name="connsiteY58" fmla="*/ 215900 h 292100"/>
                  <a:gd name="connsiteX59" fmla="*/ 4330700 w 4787900"/>
                  <a:gd name="connsiteY59" fmla="*/ 209550 h 292100"/>
                  <a:gd name="connsiteX60" fmla="*/ 4476750 w 4787900"/>
                  <a:gd name="connsiteY60" fmla="*/ 215900 h 292100"/>
                  <a:gd name="connsiteX61" fmla="*/ 4514850 w 4787900"/>
                  <a:gd name="connsiteY61" fmla="*/ 222250 h 292100"/>
                  <a:gd name="connsiteX62" fmla="*/ 4686300 w 4787900"/>
                  <a:gd name="connsiteY62" fmla="*/ 234950 h 292100"/>
                  <a:gd name="connsiteX63" fmla="*/ 4730750 w 4787900"/>
                  <a:gd name="connsiteY63" fmla="*/ 241300 h 292100"/>
                  <a:gd name="connsiteX64" fmla="*/ 4787900 w 4787900"/>
                  <a:gd name="connsiteY64" fmla="*/ 241300 h 292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</a:cxnLst>
                <a:rect l="l" t="t" r="r" b="b"/>
                <a:pathLst>
                  <a:path w="4787900" h="292100">
                    <a:moveTo>
                      <a:pt x="0" y="0"/>
                    </a:moveTo>
                    <a:cubicBezTo>
                      <a:pt x="6350" y="10583"/>
                      <a:pt x="9308" y="24173"/>
                      <a:pt x="19050" y="31750"/>
                    </a:cubicBezTo>
                    <a:cubicBezTo>
                      <a:pt x="29617" y="39969"/>
                      <a:pt x="44450" y="40217"/>
                      <a:pt x="57150" y="44450"/>
                    </a:cubicBezTo>
                    <a:lnTo>
                      <a:pt x="76200" y="50800"/>
                    </a:lnTo>
                    <a:cubicBezTo>
                      <a:pt x="80433" y="57150"/>
                      <a:pt x="85487" y="63024"/>
                      <a:pt x="88900" y="69850"/>
                    </a:cubicBezTo>
                    <a:cubicBezTo>
                      <a:pt x="91893" y="75837"/>
                      <a:pt x="101943" y="88900"/>
                      <a:pt x="95250" y="88900"/>
                    </a:cubicBezTo>
                    <a:cubicBezTo>
                      <a:pt x="86270" y="88900"/>
                      <a:pt x="82550" y="76200"/>
                      <a:pt x="76200" y="69850"/>
                    </a:cubicBezTo>
                    <a:cubicBezTo>
                      <a:pt x="74083" y="61383"/>
                      <a:pt x="69850" y="53177"/>
                      <a:pt x="69850" y="44450"/>
                    </a:cubicBezTo>
                    <a:cubicBezTo>
                      <a:pt x="69850" y="37757"/>
                      <a:pt x="71467" y="58767"/>
                      <a:pt x="76200" y="63500"/>
                    </a:cubicBezTo>
                    <a:cubicBezTo>
                      <a:pt x="98035" y="85335"/>
                      <a:pt x="109395" y="87265"/>
                      <a:pt x="133350" y="95250"/>
                    </a:cubicBezTo>
                    <a:cubicBezTo>
                      <a:pt x="178858" y="163513"/>
                      <a:pt x="138112" y="112977"/>
                      <a:pt x="177800" y="146050"/>
                    </a:cubicBezTo>
                    <a:cubicBezTo>
                      <a:pt x="184699" y="151799"/>
                      <a:pt x="189053" y="160645"/>
                      <a:pt x="196850" y="165100"/>
                    </a:cubicBezTo>
                    <a:cubicBezTo>
                      <a:pt x="204427" y="169430"/>
                      <a:pt x="213859" y="169052"/>
                      <a:pt x="222250" y="171450"/>
                    </a:cubicBezTo>
                    <a:cubicBezTo>
                      <a:pt x="286019" y="189670"/>
                      <a:pt x="187295" y="164299"/>
                      <a:pt x="266700" y="184150"/>
                    </a:cubicBezTo>
                    <a:cubicBezTo>
                      <a:pt x="297165" y="229847"/>
                      <a:pt x="254024" y="173583"/>
                      <a:pt x="317500" y="215900"/>
                    </a:cubicBezTo>
                    <a:cubicBezTo>
                      <a:pt x="323850" y="220133"/>
                      <a:pt x="329535" y="225594"/>
                      <a:pt x="336550" y="228600"/>
                    </a:cubicBezTo>
                    <a:cubicBezTo>
                      <a:pt x="344572" y="232038"/>
                      <a:pt x="353559" y="232552"/>
                      <a:pt x="361950" y="234950"/>
                    </a:cubicBezTo>
                    <a:cubicBezTo>
                      <a:pt x="419111" y="251282"/>
                      <a:pt x="325141" y="235614"/>
                      <a:pt x="463550" y="247650"/>
                    </a:cubicBezTo>
                    <a:cubicBezTo>
                      <a:pt x="484742" y="249493"/>
                      <a:pt x="505964" y="251189"/>
                      <a:pt x="527050" y="254000"/>
                    </a:cubicBezTo>
                    <a:cubicBezTo>
                      <a:pt x="537748" y="255426"/>
                      <a:pt x="548181" y="258419"/>
                      <a:pt x="558800" y="260350"/>
                    </a:cubicBezTo>
                    <a:cubicBezTo>
                      <a:pt x="571468" y="262653"/>
                      <a:pt x="584200" y="264583"/>
                      <a:pt x="596900" y="266700"/>
                    </a:cubicBezTo>
                    <a:cubicBezTo>
                      <a:pt x="622300" y="264583"/>
                      <a:pt x="648107" y="265349"/>
                      <a:pt x="673100" y="260350"/>
                    </a:cubicBezTo>
                    <a:cubicBezTo>
                      <a:pt x="680584" y="258853"/>
                      <a:pt x="685004" y="250330"/>
                      <a:pt x="692150" y="247650"/>
                    </a:cubicBezTo>
                    <a:cubicBezTo>
                      <a:pt x="702256" y="243860"/>
                      <a:pt x="713317" y="243417"/>
                      <a:pt x="723900" y="241300"/>
                    </a:cubicBezTo>
                    <a:lnTo>
                      <a:pt x="1009650" y="247650"/>
                    </a:lnTo>
                    <a:cubicBezTo>
                      <a:pt x="1018370" y="248006"/>
                      <a:pt x="1026323" y="254000"/>
                      <a:pt x="1035050" y="254000"/>
                    </a:cubicBezTo>
                    <a:cubicBezTo>
                      <a:pt x="1091516" y="254000"/>
                      <a:pt x="1387949" y="243718"/>
                      <a:pt x="1460500" y="241300"/>
                    </a:cubicBezTo>
                    <a:cubicBezTo>
                      <a:pt x="1488017" y="237067"/>
                      <a:pt x="1515633" y="233438"/>
                      <a:pt x="1543050" y="228600"/>
                    </a:cubicBezTo>
                    <a:cubicBezTo>
                      <a:pt x="1551644" y="227083"/>
                      <a:pt x="1559842" y="223685"/>
                      <a:pt x="1568450" y="222250"/>
                    </a:cubicBezTo>
                    <a:cubicBezTo>
                      <a:pt x="1585283" y="219445"/>
                      <a:pt x="1602317" y="218017"/>
                      <a:pt x="1619250" y="215900"/>
                    </a:cubicBezTo>
                    <a:cubicBezTo>
                      <a:pt x="1625600" y="213783"/>
                      <a:pt x="1631806" y="211173"/>
                      <a:pt x="1638300" y="209550"/>
                    </a:cubicBezTo>
                    <a:cubicBezTo>
                      <a:pt x="1684084" y="198104"/>
                      <a:pt x="1709899" y="200543"/>
                      <a:pt x="1765300" y="196850"/>
                    </a:cubicBezTo>
                    <a:cubicBezTo>
                      <a:pt x="1821584" y="178089"/>
                      <a:pt x="1790095" y="185628"/>
                      <a:pt x="1860550" y="177800"/>
                    </a:cubicBezTo>
                    <a:cubicBezTo>
                      <a:pt x="1869017" y="173567"/>
                      <a:pt x="1876970" y="168093"/>
                      <a:pt x="1885950" y="165100"/>
                    </a:cubicBezTo>
                    <a:cubicBezTo>
                      <a:pt x="1896189" y="161687"/>
                      <a:pt x="1907164" y="161091"/>
                      <a:pt x="1917700" y="158750"/>
                    </a:cubicBezTo>
                    <a:cubicBezTo>
                      <a:pt x="1959354" y="149493"/>
                      <a:pt x="1928939" y="153516"/>
                      <a:pt x="1981200" y="146050"/>
                    </a:cubicBezTo>
                    <a:cubicBezTo>
                      <a:pt x="1998094" y="143637"/>
                      <a:pt x="2015167" y="142505"/>
                      <a:pt x="2032000" y="139700"/>
                    </a:cubicBezTo>
                    <a:cubicBezTo>
                      <a:pt x="2047947" y="137042"/>
                      <a:pt x="2061351" y="132033"/>
                      <a:pt x="2076450" y="127000"/>
                    </a:cubicBezTo>
                    <a:cubicBezTo>
                      <a:pt x="2086874" y="127948"/>
                      <a:pt x="2149046" y="129991"/>
                      <a:pt x="2171700" y="139700"/>
                    </a:cubicBezTo>
                    <a:cubicBezTo>
                      <a:pt x="2178715" y="142706"/>
                      <a:pt x="2183776" y="149300"/>
                      <a:pt x="2190750" y="152400"/>
                    </a:cubicBezTo>
                    <a:cubicBezTo>
                      <a:pt x="2202983" y="157837"/>
                      <a:pt x="2216150" y="160867"/>
                      <a:pt x="2228850" y="165100"/>
                    </a:cubicBezTo>
                    <a:cubicBezTo>
                      <a:pt x="2235200" y="167217"/>
                      <a:pt x="2241298" y="170350"/>
                      <a:pt x="2247900" y="171450"/>
                    </a:cubicBezTo>
                    <a:cubicBezTo>
                      <a:pt x="2304906" y="180951"/>
                      <a:pt x="2273204" y="176378"/>
                      <a:pt x="2343150" y="184150"/>
                    </a:cubicBezTo>
                    <a:cubicBezTo>
                      <a:pt x="2355850" y="188383"/>
                      <a:pt x="2368123" y="194225"/>
                      <a:pt x="2381250" y="196850"/>
                    </a:cubicBezTo>
                    <a:cubicBezTo>
                      <a:pt x="2453308" y="211262"/>
                      <a:pt x="2423809" y="204315"/>
                      <a:pt x="2470150" y="215900"/>
                    </a:cubicBezTo>
                    <a:cubicBezTo>
                      <a:pt x="2540028" y="262485"/>
                      <a:pt x="2488795" y="237592"/>
                      <a:pt x="2616200" y="247650"/>
                    </a:cubicBezTo>
                    <a:cubicBezTo>
                      <a:pt x="2665131" y="251513"/>
                      <a:pt x="2738639" y="257473"/>
                      <a:pt x="2794000" y="266700"/>
                    </a:cubicBezTo>
                    <a:cubicBezTo>
                      <a:pt x="2804646" y="268474"/>
                      <a:pt x="2815083" y="271409"/>
                      <a:pt x="2825750" y="273050"/>
                    </a:cubicBezTo>
                    <a:cubicBezTo>
                      <a:pt x="2842617" y="275645"/>
                      <a:pt x="2859683" y="276805"/>
                      <a:pt x="2876550" y="279400"/>
                    </a:cubicBezTo>
                    <a:cubicBezTo>
                      <a:pt x="2905011" y="283779"/>
                      <a:pt x="2904171" y="284374"/>
                      <a:pt x="2927350" y="292100"/>
                    </a:cubicBezTo>
                    <a:lnTo>
                      <a:pt x="3257550" y="285750"/>
                    </a:lnTo>
                    <a:cubicBezTo>
                      <a:pt x="3508044" y="277537"/>
                      <a:pt x="3231321" y="285854"/>
                      <a:pt x="3333750" y="273050"/>
                    </a:cubicBezTo>
                    <a:cubicBezTo>
                      <a:pt x="3361135" y="269627"/>
                      <a:pt x="3388839" y="269446"/>
                      <a:pt x="3416300" y="266700"/>
                    </a:cubicBezTo>
                    <a:cubicBezTo>
                      <a:pt x="3431193" y="265211"/>
                      <a:pt x="3445933" y="262467"/>
                      <a:pt x="3460750" y="260350"/>
                    </a:cubicBezTo>
                    <a:cubicBezTo>
                      <a:pt x="3567604" y="224732"/>
                      <a:pt x="3453591" y="260661"/>
                      <a:pt x="3752850" y="247650"/>
                    </a:cubicBezTo>
                    <a:cubicBezTo>
                      <a:pt x="3759537" y="247359"/>
                      <a:pt x="3765243" y="242001"/>
                      <a:pt x="3771900" y="241300"/>
                    </a:cubicBezTo>
                    <a:cubicBezTo>
                      <a:pt x="3805646" y="237748"/>
                      <a:pt x="3839633" y="237067"/>
                      <a:pt x="3873500" y="234950"/>
                    </a:cubicBezTo>
                    <a:cubicBezTo>
                      <a:pt x="3970054" y="215639"/>
                      <a:pt x="3807898" y="246996"/>
                      <a:pt x="3968750" y="222250"/>
                    </a:cubicBezTo>
                    <a:cubicBezTo>
                      <a:pt x="3975366" y="221232"/>
                      <a:pt x="3981111" y="216135"/>
                      <a:pt x="3987800" y="215900"/>
                    </a:cubicBezTo>
                    <a:cubicBezTo>
                      <a:pt x="4102049" y="211891"/>
                      <a:pt x="4216400" y="211667"/>
                      <a:pt x="4330700" y="209550"/>
                    </a:cubicBezTo>
                    <a:cubicBezTo>
                      <a:pt x="4379383" y="211667"/>
                      <a:pt x="4428136" y="212547"/>
                      <a:pt x="4476750" y="215900"/>
                    </a:cubicBezTo>
                    <a:cubicBezTo>
                      <a:pt x="4489595" y="216786"/>
                      <a:pt x="4502063" y="220746"/>
                      <a:pt x="4514850" y="222250"/>
                    </a:cubicBezTo>
                    <a:cubicBezTo>
                      <a:pt x="4568242" y="228531"/>
                      <a:pt x="4634301" y="231700"/>
                      <a:pt x="4686300" y="234950"/>
                    </a:cubicBezTo>
                    <a:cubicBezTo>
                      <a:pt x="4701117" y="237067"/>
                      <a:pt x="4715783" y="241300"/>
                      <a:pt x="4730750" y="241300"/>
                    </a:cubicBezTo>
                    <a:cubicBezTo>
                      <a:pt x="4793924" y="241300"/>
                      <a:pt x="4757374" y="226037"/>
                      <a:pt x="4787900" y="241300"/>
                    </a:cubicBezTo>
                  </a:path>
                </a:pathLst>
              </a:custGeom>
              <a:solidFill>
                <a:srgbClr val="0000FF"/>
              </a:solidFill>
              <a:ln w="57150" cap="flat" cmpd="sng" algn="ctr">
                <a:solidFill>
                  <a:srgbClr val="0000FF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1347" name="Freeform 11346">
                <a:extLst>
                  <a:ext uri="{FF2B5EF4-FFF2-40B4-BE49-F238E27FC236}">
                    <a16:creationId xmlns:a16="http://schemas.microsoft.com/office/drawing/2014/main" id="{BDDE442D-9338-D1A1-5088-1E4CAE1ADBDB}"/>
                  </a:ext>
                </a:extLst>
              </p:cNvPr>
              <p:cNvSpPr/>
              <p:nvPr/>
            </p:nvSpPr>
            <p:spPr>
              <a:xfrm>
                <a:off x="2805257" y="3557830"/>
                <a:ext cx="3658217" cy="348995"/>
              </a:xfrm>
              <a:custGeom>
                <a:avLst/>
                <a:gdLst>
                  <a:gd name="connsiteX0" fmla="*/ 0 w 3657600"/>
                  <a:gd name="connsiteY0" fmla="*/ 286870 h 286870"/>
                  <a:gd name="connsiteX1" fmla="*/ 502023 w 3657600"/>
                  <a:gd name="connsiteY1" fmla="*/ 98612 h 286870"/>
                  <a:gd name="connsiteX2" fmla="*/ 564776 w 3657600"/>
                  <a:gd name="connsiteY2" fmla="*/ 44823 h 286870"/>
                  <a:gd name="connsiteX3" fmla="*/ 582706 w 3657600"/>
                  <a:gd name="connsiteY3" fmla="*/ 26894 h 286870"/>
                  <a:gd name="connsiteX4" fmla="*/ 636494 w 3657600"/>
                  <a:gd name="connsiteY4" fmla="*/ 0 h 286870"/>
                  <a:gd name="connsiteX5" fmla="*/ 672353 w 3657600"/>
                  <a:gd name="connsiteY5" fmla="*/ 8965 h 286870"/>
                  <a:gd name="connsiteX6" fmla="*/ 726141 w 3657600"/>
                  <a:gd name="connsiteY6" fmla="*/ 26894 h 286870"/>
                  <a:gd name="connsiteX7" fmla="*/ 1039906 w 3657600"/>
                  <a:gd name="connsiteY7" fmla="*/ 17929 h 286870"/>
                  <a:gd name="connsiteX8" fmla="*/ 1147482 w 3657600"/>
                  <a:gd name="connsiteY8" fmla="*/ 26894 h 286870"/>
                  <a:gd name="connsiteX9" fmla="*/ 1210235 w 3657600"/>
                  <a:gd name="connsiteY9" fmla="*/ 44823 h 286870"/>
                  <a:gd name="connsiteX10" fmla="*/ 1694329 w 3657600"/>
                  <a:gd name="connsiteY10" fmla="*/ 44823 h 286870"/>
                  <a:gd name="connsiteX11" fmla="*/ 1721223 w 3657600"/>
                  <a:gd name="connsiteY11" fmla="*/ 71718 h 286870"/>
                  <a:gd name="connsiteX12" fmla="*/ 1748117 w 3657600"/>
                  <a:gd name="connsiteY12" fmla="*/ 80682 h 286870"/>
                  <a:gd name="connsiteX13" fmla="*/ 1846729 w 3657600"/>
                  <a:gd name="connsiteY13" fmla="*/ 89647 h 286870"/>
                  <a:gd name="connsiteX14" fmla="*/ 1972235 w 3657600"/>
                  <a:gd name="connsiteY14" fmla="*/ 89647 h 286870"/>
                  <a:gd name="connsiteX15" fmla="*/ 2043953 w 3657600"/>
                  <a:gd name="connsiteY15" fmla="*/ 98612 h 286870"/>
                  <a:gd name="connsiteX16" fmla="*/ 2097741 w 3657600"/>
                  <a:gd name="connsiteY16" fmla="*/ 125506 h 286870"/>
                  <a:gd name="connsiteX17" fmla="*/ 2115670 w 3657600"/>
                  <a:gd name="connsiteY17" fmla="*/ 152400 h 286870"/>
                  <a:gd name="connsiteX18" fmla="*/ 2214282 w 3657600"/>
                  <a:gd name="connsiteY18" fmla="*/ 170329 h 286870"/>
                  <a:gd name="connsiteX19" fmla="*/ 2241176 w 3657600"/>
                  <a:gd name="connsiteY19" fmla="*/ 179294 h 286870"/>
                  <a:gd name="connsiteX20" fmla="*/ 2286000 w 3657600"/>
                  <a:gd name="connsiteY20" fmla="*/ 188259 h 286870"/>
                  <a:gd name="connsiteX21" fmla="*/ 2366682 w 3657600"/>
                  <a:gd name="connsiteY21" fmla="*/ 215153 h 286870"/>
                  <a:gd name="connsiteX22" fmla="*/ 2492188 w 3657600"/>
                  <a:gd name="connsiteY22" fmla="*/ 224118 h 286870"/>
                  <a:gd name="connsiteX23" fmla="*/ 2572870 w 3657600"/>
                  <a:gd name="connsiteY23" fmla="*/ 224118 h 286870"/>
                  <a:gd name="connsiteX24" fmla="*/ 2626659 w 3657600"/>
                  <a:gd name="connsiteY24" fmla="*/ 206188 h 286870"/>
                  <a:gd name="connsiteX25" fmla="*/ 2823882 w 3657600"/>
                  <a:gd name="connsiteY25" fmla="*/ 197223 h 286870"/>
                  <a:gd name="connsiteX26" fmla="*/ 2913529 w 3657600"/>
                  <a:gd name="connsiteY26" fmla="*/ 179294 h 286870"/>
                  <a:gd name="connsiteX27" fmla="*/ 3281082 w 3657600"/>
                  <a:gd name="connsiteY27" fmla="*/ 161365 h 286870"/>
                  <a:gd name="connsiteX28" fmla="*/ 3397623 w 3657600"/>
                  <a:gd name="connsiteY28" fmla="*/ 134470 h 286870"/>
                  <a:gd name="connsiteX29" fmla="*/ 3460376 w 3657600"/>
                  <a:gd name="connsiteY29" fmla="*/ 116541 h 286870"/>
                  <a:gd name="connsiteX30" fmla="*/ 3514164 w 3657600"/>
                  <a:gd name="connsiteY30" fmla="*/ 98612 h 286870"/>
                  <a:gd name="connsiteX31" fmla="*/ 3550023 w 3657600"/>
                  <a:gd name="connsiteY31" fmla="*/ 89647 h 286870"/>
                  <a:gd name="connsiteX32" fmla="*/ 3576917 w 3657600"/>
                  <a:gd name="connsiteY32" fmla="*/ 80682 h 286870"/>
                  <a:gd name="connsiteX33" fmla="*/ 3657600 w 3657600"/>
                  <a:gd name="connsiteY33" fmla="*/ 80682 h 2868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</a:cxnLst>
                <a:rect l="l" t="t" r="r" b="b"/>
                <a:pathLst>
                  <a:path w="3657600" h="286870">
                    <a:moveTo>
                      <a:pt x="0" y="286870"/>
                    </a:moveTo>
                    <a:lnTo>
                      <a:pt x="502023" y="98612"/>
                    </a:lnTo>
                    <a:cubicBezTo>
                      <a:pt x="524397" y="89890"/>
                      <a:pt x="550456" y="59142"/>
                      <a:pt x="564776" y="44823"/>
                    </a:cubicBezTo>
                    <a:cubicBezTo>
                      <a:pt x="570753" y="38847"/>
                      <a:pt x="574688" y="29567"/>
                      <a:pt x="582706" y="26894"/>
                    </a:cubicBezTo>
                    <a:cubicBezTo>
                      <a:pt x="619821" y="14522"/>
                      <a:pt x="601737" y="23171"/>
                      <a:pt x="636494" y="0"/>
                    </a:cubicBezTo>
                    <a:cubicBezTo>
                      <a:pt x="648447" y="2988"/>
                      <a:pt x="660552" y="5425"/>
                      <a:pt x="672353" y="8965"/>
                    </a:cubicBezTo>
                    <a:cubicBezTo>
                      <a:pt x="690455" y="14396"/>
                      <a:pt x="726141" y="26894"/>
                      <a:pt x="726141" y="26894"/>
                    </a:cubicBezTo>
                    <a:cubicBezTo>
                      <a:pt x="830729" y="23906"/>
                      <a:pt x="935275" y="17929"/>
                      <a:pt x="1039906" y="17929"/>
                    </a:cubicBezTo>
                    <a:cubicBezTo>
                      <a:pt x="1075889" y="17929"/>
                      <a:pt x="1111777" y="22431"/>
                      <a:pt x="1147482" y="26894"/>
                    </a:cubicBezTo>
                    <a:cubicBezTo>
                      <a:pt x="1165488" y="29145"/>
                      <a:pt x="1192375" y="38870"/>
                      <a:pt x="1210235" y="44823"/>
                    </a:cubicBezTo>
                    <a:cubicBezTo>
                      <a:pt x="1389887" y="34843"/>
                      <a:pt x="1495872" y="24468"/>
                      <a:pt x="1694329" y="44823"/>
                    </a:cubicBezTo>
                    <a:cubicBezTo>
                      <a:pt x="1706941" y="46117"/>
                      <a:pt x="1710674" y="64685"/>
                      <a:pt x="1721223" y="71718"/>
                    </a:cubicBezTo>
                    <a:cubicBezTo>
                      <a:pt x="1729085" y="76960"/>
                      <a:pt x="1738762" y="79346"/>
                      <a:pt x="1748117" y="80682"/>
                    </a:cubicBezTo>
                    <a:cubicBezTo>
                      <a:pt x="1780792" y="85350"/>
                      <a:pt x="1813858" y="86659"/>
                      <a:pt x="1846729" y="89647"/>
                    </a:cubicBezTo>
                    <a:cubicBezTo>
                      <a:pt x="1913370" y="111861"/>
                      <a:pt x="1834752" y="89647"/>
                      <a:pt x="1972235" y="89647"/>
                    </a:cubicBezTo>
                    <a:cubicBezTo>
                      <a:pt x="1996327" y="89647"/>
                      <a:pt x="2020047" y="95624"/>
                      <a:pt x="2043953" y="98612"/>
                    </a:cubicBezTo>
                    <a:cubicBezTo>
                      <a:pt x="2065828" y="105903"/>
                      <a:pt x="2080361" y="108126"/>
                      <a:pt x="2097741" y="125506"/>
                    </a:cubicBezTo>
                    <a:cubicBezTo>
                      <a:pt x="2105359" y="133125"/>
                      <a:pt x="2106315" y="147055"/>
                      <a:pt x="2115670" y="152400"/>
                    </a:cubicBezTo>
                    <a:cubicBezTo>
                      <a:pt x="2120832" y="155350"/>
                      <a:pt x="2214039" y="170289"/>
                      <a:pt x="2214282" y="170329"/>
                    </a:cubicBezTo>
                    <a:cubicBezTo>
                      <a:pt x="2223247" y="173317"/>
                      <a:pt x="2232009" y="177002"/>
                      <a:pt x="2241176" y="179294"/>
                    </a:cubicBezTo>
                    <a:cubicBezTo>
                      <a:pt x="2255958" y="182990"/>
                      <a:pt x="2271545" y="183441"/>
                      <a:pt x="2286000" y="188259"/>
                    </a:cubicBezTo>
                    <a:cubicBezTo>
                      <a:pt x="2350544" y="209774"/>
                      <a:pt x="2291587" y="207248"/>
                      <a:pt x="2366682" y="215153"/>
                    </a:cubicBezTo>
                    <a:cubicBezTo>
                      <a:pt x="2408393" y="219544"/>
                      <a:pt x="2450353" y="221130"/>
                      <a:pt x="2492188" y="224118"/>
                    </a:cubicBezTo>
                    <a:cubicBezTo>
                      <a:pt x="2531638" y="237267"/>
                      <a:pt x="2518778" y="237641"/>
                      <a:pt x="2572870" y="224118"/>
                    </a:cubicBezTo>
                    <a:cubicBezTo>
                      <a:pt x="2591205" y="219534"/>
                      <a:pt x="2607779" y="207046"/>
                      <a:pt x="2626659" y="206188"/>
                    </a:cubicBezTo>
                    <a:lnTo>
                      <a:pt x="2823882" y="197223"/>
                    </a:lnTo>
                    <a:cubicBezTo>
                      <a:pt x="2853764" y="191247"/>
                      <a:pt x="2883079" y="180512"/>
                      <a:pt x="2913529" y="179294"/>
                    </a:cubicBezTo>
                    <a:cubicBezTo>
                      <a:pt x="3185514" y="168414"/>
                      <a:pt x="3063027" y="174992"/>
                      <a:pt x="3281082" y="161365"/>
                    </a:cubicBezTo>
                    <a:cubicBezTo>
                      <a:pt x="3354916" y="136753"/>
                      <a:pt x="3316161" y="146108"/>
                      <a:pt x="3397623" y="134470"/>
                    </a:cubicBezTo>
                    <a:cubicBezTo>
                      <a:pt x="3488034" y="104335"/>
                      <a:pt x="3347773" y="150322"/>
                      <a:pt x="3460376" y="116541"/>
                    </a:cubicBezTo>
                    <a:cubicBezTo>
                      <a:pt x="3478478" y="111110"/>
                      <a:pt x="3495829" y="103196"/>
                      <a:pt x="3514164" y="98612"/>
                    </a:cubicBezTo>
                    <a:cubicBezTo>
                      <a:pt x="3526117" y="95624"/>
                      <a:pt x="3538176" y="93032"/>
                      <a:pt x="3550023" y="89647"/>
                    </a:cubicBezTo>
                    <a:cubicBezTo>
                      <a:pt x="3559109" y="87051"/>
                      <a:pt x="3567500" y="81467"/>
                      <a:pt x="3576917" y="80682"/>
                    </a:cubicBezTo>
                    <a:cubicBezTo>
                      <a:pt x="3603718" y="78448"/>
                      <a:pt x="3630706" y="80682"/>
                      <a:pt x="3657600" y="80682"/>
                    </a:cubicBezTo>
                  </a:path>
                </a:pathLst>
              </a:cu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>
                  <a:lnSpc>
                    <a:spcPts val="1695"/>
                  </a:lnSpc>
                  <a:defRPr/>
                </a:pPr>
                <a:endParaRPr lang="en-US" kern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1348" name="TextBox 11347">
                <a:extLst>
                  <a:ext uri="{FF2B5EF4-FFF2-40B4-BE49-F238E27FC236}">
                    <a16:creationId xmlns:a16="http://schemas.microsoft.com/office/drawing/2014/main" id="{E9D37406-1215-CE91-DFF0-7F63DC4C6B65}"/>
                  </a:ext>
                </a:extLst>
              </p:cNvPr>
              <p:cNvSpPr txBox="1"/>
              <p:nvPr/>
            </p:nvSpPr>
            <p:spPr>
              <a:xfrm>
                <a:off x="3630896" y="3291326"/>
                <a:ext cx="1158011" cy="554161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21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PZ </a:t>
                </a:r>
              </a:p>
            </p:txBody>
          </p:sp>
          <p:sp>
            <p:nvSpPr>
              <p:cNvPr id="11349" name="TextBox 11348">
                <a:extLst>
                  <a:ext uri="{FF2B5EF4-FFF2-40B4-BE49-F238E27FC236}">
                    <a16:creationId xmlns:a16="http://schemas.microsoft.com/office/drawing/2014/main" id="{FAF472C0-F2ED-301C-25B9-D294F8B297C4}"/>
                  </a:ext>
                </a:extLst>
              </p:cNvPr>
              <p:cNvSpPr txBox="1"/>
              <p:nvPr/>
            </p:nvSpPr>
            <p:spPr>
              <a:xfrm>
                <a:off x="7117634" y="3356895"/>
                <a:ext cx="1229992" cy="554161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100" kern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PZ </a:t>
                </a:r>
              </a:p>
            </p:txBody>
          </p:sp>
          <p:cxnSp>
            <p:nvCxnSpPr>
              <p:cNvPr id="11350" name="Straight Arrow Connector 193">
                <a:extLst>
                  <a:ext uri="{FF2B5EF4-FFF2-40B4-BE49-F238E27FC236}">
                    <a16:creationId xmlns:a16="http://schemas.microsoft.com/office/drawing/2014/main" id="{B90416DA-EF91-0D64-CE34-EA9CF4B96C5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5368978" y="3420860"/>
                <a:ext cx="64957" cy="404406"/>
              </a:xfrm>
              <a:prstGeom prst="straightConnector1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351" name="TextBox 11350">
                <a:extLst>
                  <a:ext uri="{FF2B5EF4-FFF2-40B4-BE49-F238E27FC236}">
                    <a16:creationId xmlns:a16="http://schemas.microsoft.com/office/drawing/2014/main" id="{1249FC99-BC2C-1591-085E-2D1557A31BEA}"/>
                  </a:ext>
                </a:extLst>
              </p:cNvPr>
              <p:cNvSpPr txBox="1"/>
              <p:nvPr/>
            </p:nvSpPr>
            <p:spPr>
              <a:xfrm>
                <a:off x="5023898" y="3103081"/>
                <a:ext cx="1439576" cy="43148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5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ill point</a:t>
                </a:r>
              </a:p>
            </p:txBody>
          </p:sp>
          <p:sp>
            <p:nvSpPr>
              <p:cNvPr id="11352" name="Freeform 11351">
                <a:extLst>
                  <a:ext uri="{FF2B5EF4-FFF2-40B4-BE49-F238E27FC236}">
                    <a16:creationId xmlns:a16="http://schemas.microsoft.com/office/drawing/2014/main" id="{41D70B75-6D0A-EA3D-6B9E-1FEECF6472CA}"/>
                  </a:ext>
                </a:extLst>
              </p:cNvPr>
              <p:cNvSpPr/>
              <p:nvPr/>
            </p:nvSpPr>
            <p:spPr>
              <a:xfrm>
                <a:off x="4795259" y="3534565"/>
                <a:ext cx="554660" cy="272849"/>
              </a:xfrm>
              <a:custGeom>
                <a:avLst/>
                <a:gdLst>
                  <a:gd name="connsiteX0" fmla="*/ 33337 w 445293"/>
                  <a:gd name="connsiteY0" fmla="*/ 12047 h 195403"/>
                  <a:gd name="connsiteX1" fmla="*/ 85725 w 445293"/>
                  <a:gd name="connsiteY1" fmla="*/ 140 h 195403"/>
                  <a:gd name="connsiteX2" fmla="*/ 233362 w 445293"/>
                  <a:gd name="connsiteY2" fmla="*/ 2522 h 195403"/>
                  <a:gd name="connsiteX3" fmla="*/ 250031 w 445293"/>
                  <a:gd name="connsiteY3" fmla="*/ 7284 h 195403"/>
                  <a:gd name="connsiteX4" fmla="*/ 264318 w 445293"/>
                  <a:gd name="connsiteY4" fmla="*/ 9665 h 195403"/>
                  <a:gd name="connsiteX5" fmla="*/ 297656 w 445293"/>
                  <a:gd name="connsiteY5" fmla="*/ 4903 h 195403"/>
                  <a:gd name="connsiteX6" fmla="*/ 304800 w 445293"/>
                  <a:gd name="connsiteY6" fmla="*/ 140 h 195403"/>
                  <a:gd name="connsiteX7" fmla="*/ 321468 w 445293"/>
                  <a:gd name="connsiteY7" fmla="*/ 4903 h 195403"/>
                  <a:gd name="connsiteX8" fmla="*/ 428625 w 445293"/>
                  <a:gd name="connsiteY8" fmla="*/ 7284 h 195403"/>
                  <a:gd name="connsiteX9" fmla="*/ 435768 w 445293"/>
                  <a:gd name="connsiteY9" fmla="*/ 12047 h 195403"/>
                  <a:gd name="connsiteX10" fmla="*/ 438150 w 445293"/>
                  <a:gd name="connsiteY10" fmla="*/ 19190 h 195403"/>
                  <a:gd name="connsiteX11" fmla="*/ 440531 w 445293"/>
                  <a:gd name="connsiteY11" fmla="*/ 66815 h 195403"/>
                  <a:gd name="connsiteX12" fmla="*/ 442912 w 445293"/>
                  <a:gd name="connsiteY12" fmla="*/ 81103 h 195403"/>
                  <a:gd name="connsiteX13" fmla="*/ 445293 w 445293"/>
                  <a:gd name="connsiteY13" fmla="*/ 100153 h 195403"/>
                  <a:gd name="connsiteX14" fmla="*/ 442912 w 445293"/>
                  <a:gd name="connsiteY14" fmla="*/ 164447 h 195403"/>
                  <a:gd name="connsiteX15" fmla="*/ 438150 w 445293"/>
                  <a:gd name="connsiteY15" fmla="*/ 178734 h 195403"/>
                  <a:gd name="connsiteX16" fmla="*/ 435768 w 445293"/>
                  <a:gd name="connsiteY16" fmla="*/ 193022 h 195403"/>
                  <a:gd name="connsiteX17" fmla="*/ 428625 w 445293"/>
                  <a:gd name="connsiteY17" fmla="*/ 195403 h 195403"/>
                  <a:gd name="connsiteX18" fmla="*/ 383381 w 445293"/>
                  <a:gd name="connsiteY18" fmla="*/ 188259 h 195403"/>
                  <a:gd name="connsiteX19" fmla="*/ 359568 w 445293"/>
                  <a:gd name="connsiteY19" fmla="*/ 181115 h 195403"/>
                  <a:gd name="connsiteX20" fmla="*/ 314325 w 445293"/>
                  <a:gd name="connsiteY20" fmla="*/ 173972 h 195403"/>
                  <a:gd name="connsiteX21" fmla="*/ 309562 w 445293"/>
                  <a:gd name="connsiteY21" fmla="*/ 166828 h 195403"/>
                  <a:gd name="connsiteX22" fmla="*/ 302418 w 445293"/>
                  <a:gd name="connsiteY22" fmla="*/ 162065 h 195403"/>
                  <a:gd name="connsiteX23" fmla="*/ 295275 w 445293"/>
                  <a:gd name="connsiteY23" fmla="*/ 154922 h 195403"/>
                  <a:gd name="connsiteX24" fmla="*/ 273843 w 445293"/>
                  <a:gd name="connsiteY24" fmla="*/ 152540 h 195403"/>
                  <a:gd name="connsiteX25" fmla="*/ 266700 w 445293"/>
                  <a:gd name="connsiteY25" fmla="*/ 150159 h 195403"/>
                  <a:gd name="connsiteX26" fmla="*/ 238125 w 445293"/>
                  <a:gd name="connsiteY26" fmla="*/ 145397 h 195403"/>
                  <a:gd name="connsiteX27" fmla="*/ 223837 w 445293"/>
                  <a:gd name="connsiteY27" fmla="*/ 140634 h 195403"/>
                  <a:gd name="connsiteX28" fmla="*/ 216693 w 445293"/>
                  <a:gd name="connsiteY28" fmla="*/ 135872 h 195403"/>
                  <a:gd name="connsiteX29" fmla="*/ 200025 w 445293"/>
                  <a:gd name="connsiteY29" fmla="*/ 133490 h 195403"/>
                  <a:gd name="connsiteX30" fmla="*/ 192881 w 445293"/>
                  <a:gd name="connsiteY30" fmla="*/ 131109 h 195403"/>
                  <a:gd name="connsiteX31" fmla="*/ 154781 w 445293"/>
                  <a:gd name="connsiteY31" fmla="*/ 126347 h 195403"/>
                  <a:gd name="connsiteX32" fmla="*/ 147637 w 445293"/>
                  <a:gd name="connsiteY32" fmla="*/ 123965 h 195403"/>
                  <a:gd name="connsiteX33" fmla="*/ 133350 w 445293"/>
                  <a:gd name="connsiteY33" fmla="*/ 121584 h 195403"/>
                  <a:gd name="connsiteX34" fmla="*/ 119062 w 445293"/>
                  <a:gd name="connsiteY34" fmla="*/ 112059 h 195403"/>
                  <a:gd name="connsiteX35" fmla="*/ 111918 w 445293"/>
                  <a:gd name="connsiteY35" fmla="*/ 107297 h 195403"/>
                  <a:gd name="connsiteX36" fmla="*/ 104775 w 445293"/>
                  <a:gd name="connsiteY36" fmla="*/ 102534 h 195403"/>
                  <a:gd name="connsiteX37" fmla="*/ 100012 w 445293"/>
                  <a:gd name="connsiteY37" fmla="*/ 88247 h 195403"/>
                  <a:gd name="connsiteX38" fmla="*/ 90487 w 445293"/>
                  <a:gd name="connsiteY38" fmla="*/ 76340 h 195403"/>
                  <a:gd name="connsiteX39" fmla="*/ 69056 w 445293"/>
                  <a:gd name="connsiteY39" fmla="*/ 73959 h 195403"/>
                  <a:gd name="connsiteX40" fmla="*/ 47625 w 445293"/>
                  <a:gd name="connsiteY40" fmla="*/ 66815 h 195403"/>
                  <a:gd name="connsiteX41" fmla="*/ 40481 w 445293"/>
                  <a:gd name="connsiteY41" fmla="*/ 64434 h 195403"/>
                  <a:gd name="connsiteX42" fmla="*/ 33337 w 445293"/>
                  <a:gd name="connsiteY42" fmla="*/ 59672 h 195403"/>
                  <a:gd name="connsiteX43" fmla="*/ 0 w 445293"/>
                  <a:gd name="connsiteY43" fmla="*/ 57290 h 195403"/>
                  <a:gd name="connsiteX44" fmla="*/ 7143 w 445293"/>
                  <a:gd name="connsiteY44" fmla="*/ 40622 h 195403"/>
                  <a:gd name="connsiteX45" fmla="*/ 14287 w 445293"/>
                  <a:gd name="connsiteY45" fmla="*/ 35859 h 195403"/>
                  <a:gd name="connsiteX46" fmla="*/ 16668 w 445293"/>
                  <a:gd name="connsiteY46" fmla="*/ 28715 h 195403"/>
                  <a:gd name="connsiteX47" fmla="*/ 23812 w 445293"/>
                  <a:gd name="connsiteY47" fmla="*/ 21572 h 195403"/>
                  <a:gd name="connsiteX48" fmla="*/ 33337 w 445293"/>
                  <a:gd name="connsiteY48" fmla="*/ 12047 h 1954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</a:cxnLst>
                <a:rect l="l" t="t" r="r" b="b"/>
                <a:pathLst>
                  <a:path w="445293" h="195403">
                    <a:moveTo>
                      <a:pt x="33337" y="12047"/>
                    </a:moveTo>
                    <a:cubicBezTo>
                      <a:pt x="43656" y="8475"/>
                      <a:pt x="43520" y="140"/>
                      <a:pt x="85725" y="140"/>
                    </a:cubicBezTo>
                    <a:cubicBezTo>
                      <a:pt x="134944" y="140"/>
                      <a:pt x="184150" y="1728"/>
                      <a:pt x="233362" y="2522"/>
                    </a:cubicBezTo>
                    <a:cubicBezTo>
                      <a:pt x="240171" y="4791"/>
                      <a:pt x="242556" y="5789"/>
                      <a:pt x="250031" y="7284"/>
                    </a:cubicBezTo>
                    <a:cubicBezTo>
                      <a:pt x="254765" y="8231"/>
                      <a:pt x="259556" y="8871"/>
                      <a:pt x="264318" y="9665"/>
                    </a:cubicBezTo>
                    <a:cubicBezTo>
                      <a:pt x="275431" y="8078"/>
                      <a:pt x="286729" y="7474"/>
                      <a:pt x="297656" y="4903"/>
                    </a:cubicBezTo>
                    <a:cubicBezTo>
                      <a:pt x="300442" y="4247"/>
                      <a:pt x="301967" y="545"/>
                      <a:pt x="304800" y="140"/>
                    </a:cubicBezTo>
                    <a:cubicBezTo>
                      <a:pt x="312415" y="-948"/>
                      <a:pt x="314552" y="4615"/>
                      <a:pt x="321468" y="4903"/>
                    </a:cubicBezTo>
                    <a:cubicBezTo>
                      <a:pt x="357165" y="6390"/>
                      <a:pt x="392906" y="6490"/>
                      <a:pt x="428625" y="7284"/>
                    </a:cubicBezTo>
                    <a:cubicBezTo>
                      <a:pt x="431006" y="8872"/>
                      <a:pt x="433980" y="9812"/>
                      <a:pt x="435768" y="12047"/>
                    </a:cubicBezTo>
                    <a:cubicBezTo>
                      <a:pt x="437336" y="14007"/>
                      <a:pt x="437933" y="16690"/>
                      <a:pt x="438150" y="19190"/>
                    </a:cubicBezTo>
                    <a:cubicBezTo>
                      <a:pt x="439527" y="35025"/>
                      <a:pt x="439312" y="50967"/>
                      <a:pt x="440531" y="66815"/>
                    </a:cubicBezTo>
                    <a:cubicBezTo>
                      <a:pt x="440901" y="71629"/>
                      <a:pt x="442229" y="76323"/>
                      <a:pt x="442912" y="81103"/>
                    </a:cubicBezTo>
                    <a:cubicBezTo>
                      <a:pt x="443817" y="87438"/>
                      <a:pt x="444499" y="93803"/>
                      <a:pt x="445293" y="100153"/>
                    </a:cubicBezTo>
                    <a:cubicBezTo>
                      <a:pt x="444499" y="121584"/>
                      <a:pt x="444853" y="143089"/>
                      <a:pt x="442912" y="164447"/>
                    </a:cubicBezTo>
                    <a:cubicBezTo>
                      <a:pt x="442458" y="169446"/>
                      <a:pt x="438975" y="173782"/>
                      <a:pt x="438150" y="178734"/>
                    </a:cubicBezTo>
                    <a:cubicBezTo>
                      <a:pt x="437356" y="183497"/>
                      <a:pt x="438164" y="188830"/>
                      <a:pt x="435768" y="193022"/>
                    </a:cubicBezTo>
                    <a:cubicBezTo>
                      <a:pt x="434523" y="195201"/>
                      <a:pt x="431006" y="194609"/>
                      <a:pt x="428625" y="195403"/>
                    </a:cubicBezTo>
                    <a:cubicBezTo>
                      <a:pt x="397764" y="189230"/>
                      <a:pt x="412857" y="191534"/>
                      <a:pt x="383381" y="188259"/>
                    </a:cubicBezTo>
                    <a:cubicBezTo>
                      <a:pt x="365988" y="182462"/>
                      <a:pt x="373963" y="184715"/>
                      <a:pt x="359568" y="181115"/>
                    </a:cubicBezTo>
                    <a:cubicBezTo>
                      <a:pt x="338527" y="167088"/>
                      <a:pt x="370000" y="186344"/>
                      <a:pt x="314325" y="173972"/>
                    </a:cubicBezTo>
                    <a:cubicBezTo>
                      <a:pt x="311531" y="173351"/>
                      <a:pt x="311586" y="168852"/>
                      <a:pt x="309562" y="166828"/>
                    </a:cubicBezTo>
                    <a:cubicBezTo>
                      <a:pt x="307538" y="164804"/>
                      <a:pt x="304617" y="163897"/>
                      <a:pt x="302418" y="162065"/>
                    </a:cubicBezTo>
                    <a:cubicBezTo>
                      <a:pt x="299831" y="159909"/>
                      <a:pt x="298469" y="155987"/>
                      <a:pt x="295275" y="154922"/>
                    </a:cubicBezTo>
                    <a:cubicBezTo>
                      <a:pt x="288456" y="152649"/>
                      <a:pt x="280987" y="153334"/>
                      <a:pt x="273843" y="152540"/>
                    </a:cubicBezTo>
                    <a:cubicBezTo>
                      <a:pt x="271462" y="151746"/>
                      <a:pt x="269161" y="150651"/>
                      <a:pt x="266700" y="150159"/>
                    </a:cubicBezTo>
                    <a:cubicBezTo>
                      <a:pt x="253928" y="147605"/>
                      <a:pt x="249835" y="148591"/>
                      <a:pt x="238125" y="145397"/>
                    </a:cubicBezTo>
                    <a:cubicBezTo>
                      <a:pt x="233282" y="144076"/>
                      <a:pt x="228014" y="143419"/>
                      <a:pt x="223837" y="140634"/>
                    </a:cubicBezTo>
                    <a:cubicBezTo>
                      <a:pt x="221456" y="139047"/>
                      <a:pt x="219434" y="136694"/>
                      <a:pt x="216693" y="135872"/>
                    </a:cubicBezTo>
                    <a:cubicBezTo>
                      <a:pt x="211317" y="134259"/>
                      <a:pt x="205581" y="134284"/>
                      <a:pt x="200025" y="133490"/>
                    </a:cubicBezTo>
                    <a:cubicBezTo>
                      <a:pt x="197644" y="132696"/>
                      <a:pt x="195331" y="131653"/>
                      <a:pt x="192881" y="131109"/>
                    </a:cubicBezTo>
                    <a:cubicBezTo>
                      <a:pt x="180796" y="128424"/>
                      <a:pt x="166758" y="127545"/>
                      <a:pt x="154781" y="126347"/>
                    </a:cubicBezTo>
                    <a:cubicBezTo>
                      <a:pt x="152400" y="125553"/>
                      <a:pt x="150087" y="124510"/>
                      <a:pt x="147637" y="123965"/>
                    </a:cubicBezTo>
                    <a:cubicBezTo>
                      <a:pt x="142924" y="122918"/>
                      <a:pt x="137807" y="123441"/>
                      <a:pt x="133350" y="121584"/>
                    </a:cubicBezTo>
                    <a:cubicBezTo>
                      <a:pt x="128066" y="119383"/>
                      <a:pt x="123825" y="115234"/>
                      <a:pt x="119062" y="112059"/>
                    </a:cubicBezTo>
                    <a:lnTo>
                      <a:pt x="111918" y="107297"/>
                    </a:lnTo>
                    <a:lnTo>
                      <a:pt x="104775" y="102534"/>
                    </a:lnTo>
                    <a:lnTo>
                      <a:pt x="100012" y="88247"/>
                    </a:lnTo>
                    <a:cubicBezTo>
                      <a:pt x="97952" y="82068"/>
                      <a:pt x="98321" y="78299"/>
                      <a:pt x="90487" y="76340"/>
                    </a:cubicBezTo>
                    <a:cubicBezTo>
                      <a:pt x="83514" y="74597"/>
                      <a:pt x="76200" y="74753"/>
                      <a:pt x="69056" y="73959"/>
                    </a:cubicBezTo>
                    <a:lnTo>
                      <a:pt x="47625" y="66815"/>
                    </a:lnTo>
                    <a:cubicBezTo>
                      <a:pt x="45244" y="66021"/>
                      <a:pt x="42570" y="65826"/>
                      <a:pt x="40481" y="64434"/>
                    </a:cubicBezTo>
                    <a:cubicBezTo>
                      <a:pt x="38100" y="62847"/>
                      <a:pt x="36155" y="60169"/>
                      <a:pt x="33337" y="59672"/>
                    </a:cubicBezTo>
                    <a:cubicBezTo>
                      <a:pt x="22366" y="57736"/>
                      <a:pt x="11112" y="58084"/>
                      <a:pt x="0" y="57290"/>
                    </a:cubicBezTo>
                    <a:cubicBezTo>
                      <a:pt x="1654" y="52328"/>
                      <a:pt x="3874" y="44544"/>
                      <a:pt x="7143" y="40622"/>
                    </a:cubicBezTo>
                    <a:cubicBezTo>
                      <a:pt x="8975" y="38423"/>
                      <a:pt x="11906" y="37447"/>
                      <a:pt x="14287" y="35859"/>
                    </a:cubicBezTo>
                    <a:cubicBezTo>
                      <a:pt x="15081" y="33478"/>
                      <a:pt x="15276" y="30804"/>
                      <a:pt x="16668" y="28715"/>
                    </a:cubicBezTo>
                    <a:cubicBezTo>
                      <a:pt x="18536" y="25913"/>
                      <a:pt x="21656" y="24159"/>
                      <a:pt x="23812" y="21572"/>
                    </a:cubicBezTo>
                    <a:cubicBezTo>
                      <a:pt x="27406" y="17260"/>
                      <a:pt x="23018" y="15619"/>
                      <a:pt x="33337" y="12047"/>
                    </a:cubicBezTo>
                    <a:close/>
                  </a:path>
                </a:pathLst>
              </a:custGeom>
              <a:blipFill>
                <a:blip r:embed="rId3"/>
                <a:tile tx="0" ty="0" sx="100000" sy="100000" flip="none" algn="tl"/>
              </a:blip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1353" name="Freeform 11352">
                <a:extLst>
                  <a:ext uri="{FF2B5EF4-FFF2-40B4-BE49-F238E27FC236}">
                    <a16:creationId xmlns:a16="http://schemas.microsoft.com/office/drawing/2014/main" id="{22C6E889-332D-8B90-62F8-F8BBD376313E}"/>
                  </a:ext>
                </a:extLst>
              </p:cNvPr>
              <p:cNvSpPr/>
              <p:nvPr/>
            </p:nvSpPr>
            <p:spPr>
              <a:xfrm>
                <a:off x="5413430" y="3638205"/>
                <a:ext cx="857394" cy="145944"/>
              </a:xfrm>
              <a:custGeom>
                <a:avLst/>
                <a:gdLst>
                  <a:gd name="connsiteX0" fmla="*/ 852487 w 857250"/>
                  <a:gd name="connsiteY0" fmla="*/ 16669 h 119073"/>
                  <a:gd name="connsiteX1" fmla="*/ 792956 w 857250"/>
                  <a:gd name="connsiteY1" fmla="*/ 9525 h 119073"/>
                  <a:gd name="connsiteX2" fmla="*/ 771525 w 857250"/>
                  <a:gd name="connsiteY2" fmla="*/ 7144 h 119073"/>
                  <a:gd name="connsiteX3" fmla="*/ 721518 w 857250"/>
                  <a:gd name="connsiteY3" fmla="*/ 4763 h 119073"/>
                  <a:gd name="connsiteX4" fmla="*/ 678656 w 857250"/>
                  <a:gd name="connsiteY4" fmla="*/ 0 h 119073"/>
                  <a:gd name="connsiteX5" fmla="*/ 516731 w 857250"/>
                  <a:gd name="connsiteY5" fmla="*/ 2381 h 119073"/>
                  <a:gd name="connsiteX6" fmla="*/ 366712 w 857250"/>
                  <a:gd name="connsiteY6" fmla="*/ 7144 h 119073"/>
                  <a:gd name="connsiteX7" fmla="*/ 350043 w 857250"/>
                  <a:gd name="connsiteY7" fmla="*/ 9525 h 119073"/>
                  <a:gd name="connsiteX8" fmla="*/ 126206 w 857250"/>
                  <a:gd name="connsiteY8" fmla="*/ 0 h 119073"/>
                  <a:gd name="connsiteX9" fmla="*/ 30956 w 857250"/>
                  <a:gd name="connsiteY9" fmla="*/ 7144 h 119073"/>
                  <a:gd name="connsiteX10" fmla="*/ 16668 w 857250"/>
                  <a:gd name="connsiteY10" fmla="*/ 11906 h 119073"/>
                  <a:gd name="connsiteX11" fmla="*/ 9525 w 857250"/>
                  <a:gd name="connsiteY11" fmla="*/ 14288 h 119073"/>
                  <a:gd name="connsiteX12" fmla="*/ 4762 w 857250"/>
                  <a:gd name="connsiteY12" fmla="*/ 35719 h 119073"/>
                  <a:gd name="connsiteX13" fmla="*/ 2381 w 857250"/>
                  <a:gd name="connsiteY13" fmla="*/ 42863 h 119073"/>
                  <a:gd name="connsiteX14" fmla="*/ 0 w 857250"/>
                  <a:gd name="connsiteY14" fmla="*/ 57150 h 119073"/>
                  <a:gd name="connsiteX15" fmla="*/ 2381 w 857250"/>
                  <a:gd name="connsiteY15" fmla="*/ 92869 h 119073"/>
                  <a:gd name="connsiteX16" fmla="*/ 7143 w 857250"/>
                  <a:gd name="connsiteY16" fmla="*/ 107156 h 119073"/>
                  <a:gd name="connsiteX17" fmla="*/ 21431 w 857250"/>
                  <a:gd name="connsiteY17" fmla="*/ 114300 h 119073"/>
                  <a:gd name="connsiteX18" fmla="*/ 28575 w 857250"/>
                  <a:gd name="connsiteY18" fmla="*/ 119063 h 119073"/>
                  <a:gd name="connsiteX19" fmla="*/ 50006 w 857250"/>
                  <a:gd name="connsiteY19" fmla="*/ 114300 h 119073"/>
                  <a:gd name="connsiteX20" fmla="*/ 57150 w 857250"/>
                  <a:gd name="connsiteY20" fmla="*/ 109538 h 119073"/>
                  <a:gd name="connsiteX21" fmla="*/ 119062 w 857250"/>
                  <a:gd name="connsiteY21" fmla="*/ 109538 h 119073"/>
                  <a:gd name="connsiteX22" fmla="*/ 142875 w 857250"/>
                  <a:gd name="connsiteY22" fmla="*/ 111919 h 119073"/>
                  <a:gd name="connsiteX23" fmla="*/ 171450 w 857250"/>
                  <a:gd name="connsiteY23" fmla="*/ 107156 h 119073"/>
                  <a:gd name="connsiteX24" fmla="*/ 216693 w 857250"/>
                  <a:gd name="connsiteY24" fmla="*/ 97631 h 119073"/>
                  <a:gd name="connsiteX25" fmla="*/ 364331 w 857250"/>
                  <a:gd name="connsiteY25" fmla="*/ 88106 h 119073"/>
                  <a:gd name="connsiteX26" fmla="*/ 381000 w 857250"/>
                  <a:gd name="connsiteY26" fmla="*/ 83344 h 119073"/>
                  <a:gd name="connsiteX27" fmla="*/ 421481 w 857250"/>
                  <a:gd name="connsiteY27" fmla="*/ 78581 h 119073"/>
                  <a:gd name="connsiteX28" fmla="*/ 554831 w 857250"/>
                  <a:gd name="connsiteY28" fmla="*/ 76200 h 119073"/>
                  <a:gd name="connsiteX29" fmla="*/ 621506 w 857250"/>
                  <a:gd name="connsiteY29" fmla="*/ 71438 h 119073"/>
                  <a:gd name="connsiteX30" fmla="*/ 642937 w 857250"/>
                  <a:gd name="connsiteY30" fmla="*/ 69056 h 119073"/>
                  <a:gd name="connsiteX31" fmla="*/ 650081 w 857250"/>
                  <a:gd name="connsiteY31" fmla="*/ 66675 h 119073"/>
                  <a:gd name="connsiteX32" fmla="*/ 700087 w 857250"/>
                  <a:gd name="connsiteY32" fmla="*/ 59531 h 119073"/>
                  <a:gd name="connsiteX33" fmla="*/ 711993 w 857250"/>
                  <a:gd name="connsiteY33" fmla="*/ 57150 h 119073"/>
                  <a:gd name="connsiteX34" fmla="*/ 762000 w 857250"/>
                  <a:gd name="connsiteY34" fmla="*/ 50006 h 119073"/>
                  <a:gd name="connsiteX35" fmla="*/ 769143 w 857250"/>
                  <a:gd name="connsiteY35" fmla="*/ 47625 h 119073"/>
                  <a:gd name="connsiteX36" fmla="*/ 802481 w 857250"/>
                  <a:gd name="connsiteY36" fmla="*/ 40481 h 119073"/>
                  <a:gd name="connsiteX37" fmla="*/ 809625 w 857250"/>
                  <a:gd name="connsiteY37" fmla="*/ 38100 h 119073"/>
                  <a:gd name="connsiteX38" fmla="*/ 835818 w 857250"/>
                  <a:gd name="connsiteY38" fmla="*/ 33338 h 119073"/>
                  <a:gd name="connsiteX39" fmla="*/ 850106 w 857250"/>
                  <a:gd name="connsiteY39" fmla="*/ 28575 h 119073"/>
                  <a:gd name="connsiteX40" fmla="*/ 857250 w 857250"/>
                  <a:gd name="connsiteY40" fmla="*/ 26194 h 119073"/>
                  <a:gd name="connsiteX41" fmla="*/ 847725 w 857250"/>
                  <a:gd name="connsiteY41" fmla="*/ 16669 h 119073"/>
                  <a:gd name="connsiteX42" fmla="*/ 842962 w 857250"/>
                  <a:gd name="connsiteY42" fmla="*/ 9525 h 119073"/>
                  <a:gd name="connsiteX43" fmla="*/ 852487 w 857250"/>
                  <a:gd name="connsiteY43" fmla="*/ 16669 h 1190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</a:cxnLst>
                <a:rect l="l" t="t" r="r" b="b"/>
                <a:pathLst>
                  <a:path w="857250" h="119073">
                    <a:moveTo>
                      <a:pt x="852487" y="16669"/>
                    </a:moveTo>
                    <a:cubicBezTo>
                      <a:pt x="844153" y="16669"/>
                      <a:pt x="843006" y="13695"/>
                      <a:pt x="792956" y="9525"/>
                    </a:cubicBezTo>
                    <a:cubicBezTo>
                      <a:pt x="785793" y="8928"/>
                      <a:pt x="778697" y="7622"/>
                      <a:pt x="771525" y="7144"/>
                    </a:cubicBezTo>
                    <a:cubicBezTo>
                      <a:pt x="754874" y="6034"/>
                      <a:pt x="738187" y="5557"/>
                      <a:pt x="721518" y="4763"/>
                    </a:cubicBezTo>
                    <a:cubicBezTo>
                      <a:pt x="704725" y="1403"/>
                      <a:pt x="700195" y="0"/>
                      <a:pt x="678656" y="0"/>
                    </a:cubicBezTo>
                    <a:cubicBezTo>
                      <a:pt x="624675" y="0"/>
                      <a:pt x="570706" y="1587"/>
                      <a:pt x="516731" y="2381"/>
                    </a:cubicBezTo>
                    <a:cubicBezTo>
                      <a:pt x="456291" y="12457"/>
                      <a:pt x="521490" y="2308"/>
                      <a:pt x="366712" y="7144"/>
                    </a:cubicBezTo>
                    <a:cubicBezTo>
                      <a:pt x="361102" y="7319"/>
                      <a:pt x="355599" y="8731"/>
                      <a:pt x="350043" y="9525"/>
                    </a:cubicBezTo>
                    <a:cubicBezTo>
                      <a:pt x="258820" y="7379"/>
                      <a:pt x="200534" y="18580"/>
                      <a:pt x="126206" y="0"/>
                    </a:cubicBezTo>
                    <a:cubicBezTo>
                      <a:pt x="90694" y="1479"/>
                      <a:pt x="64866" y="979"/>
                      <a:pt x="30956" y="7144"/>
                    </a:cubicBezTo>
                    <a:cubicBezTo>
                      <a:pt x="26017" y="8042"/>
                      <a:pt x="21431" y="10318"/>
                      <a:pt x="16668" y="11906"/>
                    </a:cubicBezTo>
                    <a:lnTo>
                      <a:pt x="9525" y="14288"/>
                    </a:lnTo>
                    <a:cubicBezTo>
                      <a:pt x="4165" y="30361"/>
                      <a:pt x="10346" y="10587"/>
                      <a:pt x="4762" y="35719"/>
                    </a:cubicBezTo>
                    <a:cubicBezTo>
                      <a:pt x="4218" y="38169"/>
                      <a:pt x="2925" y="40413"/>
                      <a:pt x="2381" y="42863"/>
                    </a:cubicBezTo>
                    <a:cubicBezTo>
                      <a:pt x="1334" y="47576"/>
                      <a:pt x="794" y="52388"/>
                      <a:pt x="0" y="57150"/>
                    </a:cubicBezTo>
                    <a:cubicBezTo>
                      <a:pt x="794" y="69056"/>
                      <a:pt x="694" y="81056"/>
                      <a:pt x="2381" y="92869"/>
                    </a:cubicBezTo>
                    <a:cubicBezTo>
                      <a:pt x="3091" y="97838"/>
                      <a:pt x="2966" y="104371"/>
                      <a:pt x="7143" y="107156"/>
                    </a:cubicBezTo>
                    <a:cubicBezTo>
                      <a:pt x="16375" y="113311"/>
                      <a:pt x="11572" y="111014"/>
                      <a:pt x="21431" y="114300"/>
                    </a:cubicBezTo>
                    <a:cubicBezTo>
                      <a:pt x="23812" y="115888"/>
                      <a:pt x="25735" y="118708"/>
                      <a:pt x="28575" y="119063"/>
                    </a:cubicBezTo>
                    <a:cubicBezTo>
                      <a:pt x="30587" y="119314"/>
                      <a:pt x="47150" y="115014"/>
                      <a:pt x="50006" y="114300"/>
                    </a:cubicBezTo>
                    <a:cubicBezTo>
                      <a:pt x="52387" y="112713"/>
                      <a:pt x="54590" y="110818"/>
                      <a:pt x="57150" y="109538"/>
                    </a:cubicBezTo>
                    <a:cubicBezTo>
                      <a:pt x="74127" y="101049"/>
                      <a:pt x="116399" y="109422"/>
                      <a:pt x="119062" y="109538"/>
                    </a:cubicBezTo>
                    <a:cubicBezTo>
                      <a:pt x="127000" y="110332"/>
                      <a:pt x="134898" y="111919"/>
                      <a:pt x="142875" y="111919"/>
                    </a:cubicBezTo>
                    <a:cubicBezTo>
                      <a:pt x="150040" y="111919"/>
                      <a:pt x="163783" y="108509"/>
                      <a:pt x="171450" y="107156"/>
                    </a:cubicBezTo>
                    <a:cubicBezTo>
                      <a:pt x="208806" y="100564"/>
                      <a:pt x="188896" y="105574"/>
                      <a:pt x="216693" y="97631"/>
                    </a:cubicBezTo>
                    <a:cubicBezTo>
                      <a:pt x="247968" y="50728"/>
                      <a:pt x="217147" y="92706"/>
                      <a:pt x="364331" y="88106"/>
                    </a:cubicBezTo>
                    <a:cubicBezTo>
                      <a:pt x="374886" y="87776"/>
                      <a:pt x="371829" y="84720"/>
                      <a:pt x="381000" y="83344"/>
                    </a:cubicBezTo>
                    <a:cubicBezTo>
                      <a:pt x="394436" y="81328"/>
                      <a:pt x="407906" y="79139"/>
                      <a:pt x="421481" y="78581"/>
                    </a:cubicBezTo>
                    <a:cubicBezTo>
                      <a:pt x="465901" y="76755"/>
                      <a:pt x="510381" y="76994"/>
                      <a:pt x="554831" y="76200"/>
                    </a:cubicBezTo>
                    <a:cubicBezTo>
                      <a:pt x="581354" y="67360"/>
                      <a:pt x="555210" y="75338"/>
                      <a:pt x="621506" y="71438"/>
                    </a:cubicBezTo>
                    <a:cubicBezTo>
                      <a:pt x="628681" y="71016"/>
                      <a:pt x="635793" y="69850"/>
                      <a:pt x="642937" y="69056"/>
                    </a:cubicBezTo>
                    <a:cubicBezTo>
                      <a:pt x="645318" y="68262"/>
                      <a:pt x="647614" y="67138"/>
                      <a:pt x="650081" y="66675"/>
                    </a:cubicBezTo>
                    <a:cubicBezTo>
                      <a:pt x="691183" y="58969"/>
                      <a:pt x="668335" y="64416"/>
                      <a:pt x="700087" y="59531"/>
                    </a:cubicBezTo>
                    <a:cubicBezTo>
                      <a:pt x="704087" y="58916"/>
                      <a:pt x="708024" y="57944"/>
                      <a:pt x="711993" y="57150"/>
                    </a:cubicBezTo>
                    <a:cubicBezTo>
                      <a:pt x="731679" y="44028"/>
                      <a:pt x="713104" y="54663"/>
                      <a:pt x="762000" y="50006"/>
                    </a:cubicBezTo>
                    <a:cubicBezTo>
                      <a:pt x="764498" y="49768"/>
                      <a:pt x="766697" y="48189"/>
                      <a:pt x="769143" y="47625"/>
                    </a:cubicBezTo>
                    <a:cubicBezTo>
                      <a:pt x="783413" y="44332"/>
                      <a:pt x="790259" y="43973"/>
                      <a:pt x="802481" y="40481"/>
                    </a:cubicBezTo>
                    <a:cubicBezTo>
                      <a:pt x="804895" y="39791"/>
                      <a:pt x="807164" y="38592"/>
                      <a:pt x="809625" y="38100"/>
                    </a:cubicBezTo>
                    <a:cubicBezTo>
                      <a:pt x="828064" y="34413"/>
                      <a:pt x="821705" y="37572"/>
                      <a:pt x="835818" y="33338"/>
                    </a:cubicBezTo>
                    <a:cubicBezTo>
                      <a:pt x="840627" y="31895"/>
                      <a:pt x="845343" y="30163"/>
                      <a:pt x="850106" y="28575"/>
                    </a:cubicBezTo>
                    <a:lnTo>
                      <a:pt x="857250" y="26194"/>
                    </a:lnTo>
                    <a:cubicBezTo>
                      <a:pt x="852053" y="10606"/>
                      <a:pt x="859271" y="25906"/>
                      <a:pt x="847725" y="16669"/>
                    </a:cubicBezTo>
                    <a:cubicBezTo>
                      <a:pt x="845490" y="14881"/>
                      <a:pt x="845197" y="11313"/>
                      <a:pt x="842962" y="9525"/>
                    </a:cubicBezTo>
                    <a:cubicBezTo>
                      <a:pt x="839672" y="6893"/>
                      <a:pt x="860821" y="16669"/>
                      <a:pt x="852487" y="16669"/>
                    </a:cubicBezTo>
                    <a:close/>
                  </a:path>
                </a:pathLst>
              </a:custGeom>
              <a:blipFill>
                <a:blip r:embed="rId3"/>
                <a:tile tx="0" ty="0" sx="100000" sy="100000" flip="none" algn="tl"/>
              </a:blip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1354" name="Freeform 11353">
                <a:extLst>
                  <a:ext uri="{FF2B5EF4-FFF2-40B4-BE49-F238E27FC236}">
                    <a16:creationId xmlns:a16="http://schemas.microsoft.com/office/drawing/2014/main" id="{86FC9AA1-F6C5-D419-2C0B-DB9D66C20E3C}"/>
                  </a:ext>
                </a:extLst>
              </p:cNvPr>
              <p:cNvSpPr/>
              <p:nvPr/>
            </p:nvSpPr>
            <p:spPr>
              <a:xfrm>
                <a:off x="5419781" y="3748191"/>
                <a:ext cx="398000" cy="50763"/>
              </a:xfrm>
              <a:custGeom>
                <a:avLst/>
                <a:gdLst>
                  <a:gd name="connsiteX0" fmla="*/ 0 w 397682"/>
                  <a:gd name="connsiteY0" fmla="*/ 34178 h 41437"/>
                  <a:gd name="connsiteX1" fmla="*/ 11907 w 397682"/>
                  <a:gd name="connsiteY1" fmla="*/ 36559 h 41437"/>
                  <a:gd name="connsiteX2" fmla="*/ 19050 w 397682"/>
                  <a:gd name="connsiteY2" fmla="*/ 41322 h 41437"/>
                  <a:gd name="connsiteX3" fmla="*/ 50007 w 397682"/>
                  <a:gd name="connsiteY3" fmla="*/ 38940 h 41437"/>
                  <a:gd name="connsiteX4" fmla="*/ 85725 w 397682"/>
                  <a:gd name="connsiteY4" fmla="*/ 34178 h 41437"/>
                  <a:gd name="connsiteX5" fmla="*/ 92869 w 397682"/>
                  <a:gd name="connsiteY5" fmla="*/ 31797 h 41437"/>
                  <a:gd name="connsiteX6" fmla="*/ 116682 w 397682"/>
                  <a:gd name="connsiteY6" fmla="*/ 29415 h 41437"/>
                  <a:gd name="connsiteX7" fmla="*/ 140494 w 397682"/>
                  <a:gd name="connsiteY7" fmla="*/ 24653 h 41437"/>
                  <a:gd name="connsiteX8" fmla="*/ 161925 w 397682"/>
                  <a:gd name="connsiteY8" fmla="*/ 27034 h 41437"/>
                  <a:gd name="connsiteX9" fmla="*/ 211932 w 397682"/>
                  <a:gd name="connsiteY9" fmla="*/ 24653 h 41437"/>
                  <a:gd name="connsiteX10" fmla="*/ 219075 w 397682"/>
                  <a:gd name="connsiteY10" fmla="*/ 19890 h 41437"/>
                  <a:gd name="connsiteX11" fmla="*/ 233363 w 397682"/>
                  <a:gd name="connsiteY11" fmla="*/ 15128 h 41437"/>
                  <a:gd name="connsiteX12" fmla="*/ 266700 w 397682"/>
                  <a:gd name="connsiteY12" fmla="*/ 7984 h 41437"/>
                  <a:gd name="connsiteX13" fmla="*/ 288132 w 397682"/>
                  <a:gd name="connsiteY13" fmla="*/ 5603 h 41437"/>
                  <a:gd name="connsiteX14" fmla="*/ 342900 w 397682"/>
                  <a:gd name="connsiteY14" fmla="*/ 3222 h 41437"/>
                  <a:gd name="connsiteX15" fmla="*/ 388144 w 397682"/>
                  <a:gd name="connsiteY15" fmla="*/ 5603 h 41437"/>
                  <a:gd name="connsiteX16" fmla="*/ 397669 w 397682"/>
                  <a:gd name="connsiteY16" fmla="*/ 840 h 414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397682" h="41437">
                    <a:moveTo>
                      <a:pt x="0" y="34178"/>
                    </a:moveTo>
                    <a:cubicBezTo>
                      <a:pt x="3969" y="34972"/>
                      <a:pt x="8117" y="35138"/>
                      <a:pt x="11907" y="36559"/>
                    </a:cubicBezTo>
                    <a:cubicBezTo>
                      <a:pt x="14587" y="37564"/>
                      <a:pt x="16194" y="41144"/>
                      <a:pt x="19050" y="41322"/>
                    </a:cubicBezTo>
                    <a:cubicBezTo>
                      <a:pt x="29379" y="41968"/>
                      <a:pt x="39688" y="39734"/>
                      <a:pt x="50007" y="38940"/>
                    </a:cubicBezTo>
                    <a:cubicBezTo>
                      <a:pt x="68257" y="32857"/>
                      <a:pt x="46881" y="39357"/>
                      <a:pt x="85725" y="34178"/>
                    </a:cubicBezTo>
                    <a:cubicBezTo>
                      <a:pt x="88213" y="33846"/>
                      <a:pt x="90388" y="32179"/>
                      <a:pt x="92869" y="31797"/>
                    </a:cubicBezTo>
                    <a:cubicBezTo>
                      <a:pt x="100754" y="30584"/>
                      <a:pt x="108744" y="30209"/>
                      <a:pt x="116682" y="29415"/>
                    </a:cubicBezTo>
                    <a:cubicBezTo>
                      <a:pt x="122975" y="27842"/>
                      <a:pt x="134656" y="24653"/>
                      <a:pt x="140494" y="24653"/>
                    </a:cubicBezTo>
                    <a:cubicBezTo>
                      <a:pt x="147682" y="24653"/>
                      <a:pt x="154781" y="26240"/>
                      <a:pt x="161925" y="27034"/>
                    </a:cubicBezTo>
                    <a:cubicBezTo>
                      <a:pt x="178594" y="26240"/>
                      <a:pt x="195373" y="26723"/>
                      <a:pt x="211932" y="24653"/>
                    </a:cubicBezTo>
                    <a:cubicBezTo>
                      <a:pt x="214772" y="24298"/>
                      <a:pt x="216460" y="21052"/>
                      <a:pt x="219075" y="19890"/>
                    </a:cubicBezTo>
                    <a:cubicBezTo>
                      <a:pt x="223663" y="17851"/>
                      <a:pt x="233363" y="15128"/>
                      <a:pt x="233363" y="15128"/>
                    </a:cubicBezTo>
                    <a:cubicBezTo>
                      <a:pt x="247953" y="5400"/>
                      <a:pt x="237191" y="10935"/>
                      <a:pt x="266700" y="7984"/>
                    </a:cubicBezTo>
                    <a:cubicBezTo>
                      <a:pt x="273852" y="7269"/>
                      <a:pt x="280988" y="6397"/>
                      <a:pt x="288132" y="5603"/>
                    </a:cubicBezTo>
                    <a:cubicBezTo>
                      <a:pt x="315242" y="-3435"/>
                      <a:pt x="297408" y="545"/>
                      <a:pt x="342900" y="3222"/>
                    </a:cubicBezTo>
                    <a:cubicBezTo>
                      <a:pt x="373761" y="9393"/>
                      <a:pt x="358668" y="8878"/>
                      <a:pt x="388144" y="5603"/>
                    </a:cubicBezTo>
                    <a:cubicBezTo>
                      <a:pt x="398439" y="3029"/>
                      <a:pt x="397669" y="6495"/>
                      <a:pt x="397669" y="840"/>
                    </a:cubicBezTo>
                  </a:path>
                </a:pathLst>
              </a:cu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1355" name="Freeform 11354">
                <a:extLst>
                  <a:ext uri="{FF2B5EF4-FFF2-40B4-BE49-F238E27FC236}">
                    <a16:creationId xmlns:a16="http://schemas.microsoft.com/office/drawing/2014/main" id="{2E010FDC-4887-09C6-0FA4-75B4CB0D821B}"/>
                  </a:ext>
                </a:extLst>
              </p:cNvPr>
              <p:cNvSpPr/>
              <p:nvPr/>
            </p:nvSpPr>
            <p:spPr>
              <a:xfrm>
                <a:off x="2798905" y="3534565"/>
                <a:ext cx="561012" cy="321498"/>
              </a:xfrm>
              <a:custGeom>
                <a:avLst/>
                <a:gdLst>
                  <a:gd name="connsiteX0" fmla="*/ 5384 w 536684"/>
                  <a:gd name="connsiteY0" fmla="*/ 242887 h 243136"/>
                  <a:gd name="connsiteX1" fmla="*/ 10147 w 536684"/>
                  <a:gd name="connsiteY1" fmla="*/ 230981 h 243136"/>
                  <a:gd name="connsiteX2" fmla="*/ 7766 w 536684"/>
                  <a:gd name="connsiteY2" fmla="*/ 223837 h 243136"/>
                  <a:gd name="connsiteX3" fmla="*/ 3003 w 536684"/>
                  <a:gd name="connsiteY3" fmla="*/ 230981 h 243136"/>
                  <a:gd name="connsiteX4" fmla="*/ 3003 w 536684"/>
                  <a:gd name="connsiteY4" fmla="*/ 178594 h 243136"/>
                  <a:gd name="connsiteX5" fmla="*/ 622 w 536684"/>
                  <a:gd name="connsiteY5" fmla="*/ 171450 h 243136"/>
                  <a:gd name="connsiteX6" fmla="*/ 3003 w 536684"/>
                  <a:gd name="connsiteY6" fmla="*/ 147637 h 243136"/>
                  <a:gd name="connsiteX7" fmla="*/ 7766 w 536684"/>
                  <a:gd name="connsiteY7" fmla="*/ 133350 h 243136"/>
                  <a:gd name="connsiteX8" fmla="*/ 5384 w 536684"/>
                  <a:gd name="connsiteY8" fmla="*/ 78581 h 243136"/>
                  <a:gd name="connsiteX9" fmla="*/ 622 w 536684"/>
                  <a:gd name="connsiteY9" fmla="*/ 64294 h 243136"/>
                  <a:gd name="connsiteX10" fmla="*/ 5384 w 536684"/>
                  <a:gd name="connsiteY10" fmla="*/ 21431 h 243136"/>
                  <a:gd name="connsiteX11" fmla="*/ 3003 w 536684"/>
                  <a:gd name="connsiteY11" fmla="*/ 11906 h 243136"/>
                  <a:gd name="connsiteX12" fmla="*/ 622 w 536684"/>
                  <a:gd name="connsiteY12" fmla="*/ 4762 h 243136"/>
                  <a:gd name="connsiteX13" fmla="*/ 10147 w 536684"/>
                  <a:gd name="connsiteY13" fmla="*/ 7144 h 243136"/>
                  <a:gd name="connsiteX14" fmla="*/ 14909 w 536684"/>
                  <a:gd name="connsiteY14" fmla="*/ 14287 h 243136"/>
                  <a:gd name="connsiteX15" fmla="*/ 43484 w 536684"/>
                  <a:gd name="connsiteY15" fmla="*/ 7144 h 243136"/>
                  <a:gd name="connsiteX16" fmla="*/ 36341 w 536684"/>
                  <a:gd name="connsiteY16" fmla="*/ 2381 h 243136"/>
                  <a:gd name="connsiteX17" fmla="*/ 22053 w 536684"/>
                  <a:gd name="connsiteY17" fmla="*/ 4762 h 243136"/>
                  <a:gd name="connsiteX18" fmla="*/ 29197 w 536684"/>
                  <a:gd name="connsiteY18" fmla="*/ 7144 h 243136"/>
                  <a:gd name="connsiteX19" fmla="*/ 107778 w 536684"/>
                  <a:gd name="connsiteY19" fmla="*/ 4762 h 243136"/>
                  <a:gd name="connsiteX20" fmla="*/ 122066 w 536684"/>
                  <a:gd name="connsiteY20" fmla="*/ 0 h 243136"/>
                  <a:gd name="connsiteX21" fmla="*/ 150641 w 536684"/>
                  <a:gd name="connsiteY21" fmla="*/ 2381 h 243136"/>
                  <a:gd name="connsiteX22" fmla="*/ 169691 w 536684"/>
                  <a:gd name="connsiteY22" fmla="*/ 7144 h 243136"/>
                  <a:gd name="connsiteX23" fmla="*/ 214934 w 536684"/>
                  <a:gd name="connsiteY23" fmla="*/ 4762 h 243136"/>
                  <a:gd name="connsiteX24" fmla="*/ 224459 w 536684"/>
                  <a:gd name="connsiteY24" fmla="*/ 2381 h 243136"/>
                  <a:gd name="connsiteX25" fmla="*/ 336378 w 536684"/>
                  <a:gd name="connsiteY25" fmla="*/ 4762 h 243136"/>
                  <a:gd name="connsiteX26" fmla="*/ 343522 w 536684"/>
                  <a:gd name="connsiteY26" fmla="*/ 7144 h 243136"/>
                  <a:gd name="connsiteX27" fmla="*/ 438772 w 536684"/>
                  <a:gd name="connsiteY27" fmla="*/ 11906 h 243136"/>
                  <a:gd name="connsiteX28" fmla="*/ 460203 w 536684"/>
                  <a:gd name="connsiteY28" fmla="*/ 9525 h 243136"/>
                  <a:gd name="connsiteX29" fmla="*/ 467347 w 536684"/>
                  <a:gd name="connsiteY29" fmla="*/ 4762 h 243136"/>
                  <a:gd name="connsiteX30" fmla="*/ 529259 w 536684"/>
                  <a:gd name="connsiteY30" fmla="*/ 2381 h 243136"/>
                  <a:gd name="connsiteX31" fmla="*/ 529259 w 536684"/>
                  <a:gd name="connsiteY31" fmla="*/ 7144 h 243136"/>
                  <a:gd name="connsiteX32" fmla="*/ 524497 w 536684"/>
                  <a:gd name="connsiteY32" fmla="*/ 14287 h 243136"/>
                  <a:gd name="connsiteX33" fmla="*/ 522116 w 536684"/>
                  <a:gd name="connsiteY33" fmla="*/ 26194 h 243136"/>
                  <a:gd name="connsiteX34" fmla="*/ 507828 w 536684"/>
                  <a:gd name="connsiteY34" fmla="*/ 38100 h 243136"/>
                  <a:gd name="connsiteX35" fmla="*/ 503066 w 536684"/>
                  <a:gd name="connsiteY35" fmla="*/ 45244 h 243136"/>
                  <a:gd name="connsiteX36" fmla="*/ 486397 w 536684"/>
                  <a:gd name="connsiteY36" fmla="*/ 57150 h 243136"/>
                  <a:gd name="connsiteX37" fmla="*/ 472109 w 536684"/>
                  <a:gd name="connsiteY37" fmla="*/ 69056 h 243136"/>
                  <a:gd name="connsiteX38" fmla="*/ 453059 w 536684"/>
                  <a:gd name="connsiteY38" fmla="*/ 73819 h 243136"/>
                  <a:gd name="connsiteX39" fmla="*/ 445916 w 536684"/>
                  <a:gd name="connsiteY39" fmla="*/ 76200 h 243136"/>
                  <a:gd name="connsiteX40" fmla="*/ 434009 w 536684"/>
                  <a:gd name="connsiteY40" fmla="*/ 78581 h 243136"/>
                  <a:gd name="connsiteX41" fmla="*/ 403053 w 536684"/>
                  <a:gd name="connsiteY41" fmla="*/ 85725 h 243136"/>
                  <a:gd name="connsiteX42" fmla="*/ 398291 w 536684"/>
                  <a:gd name="connsiteY42" fmla="*/ 92869 h 243136"/>
                  <a:gd name="connsiteX43" fmla="*/ 367334 w 536684"/>
                  <a:gd name="connsiteY43" fmla="*/ 100012 h 243136"/>
                  <a:gd name="connsiteX44" fmla="*/ 360191 w 536684"/>
                  <a:gd name="connsiteY44" fmla="*/ 107156 h 243136"/>
                  <a:gd name="connsiteX45" fmla="*/ 353047 w 536684"/>
                  <a:gd name="connsiteY45" fmla="*/ 109537 h 243136"/>
                  <a:gd name="connsiteX46" fmla="*/ 333997 w 536684"/>
                  <a:gd name="connsiteY46" fmla="*/ 116681 h 243136"/>
                  <a:gd name="connsiteX47" fmla="*/ 326853 w 536684"/>
                  <a:gd name="connsiteY47" fmla="*/ 121444 h 243136"/>
                  <a:gd name="connsiteX48" fmla="*/ 319709 w 536684"/>
                  <a:gd name="connsiteY48" fmla="*/ 123825 h 243136"/>
                  <a:gd name="connsiteX49" fmla="*/ 300659 w 536684"/>
                  <a:gd name="connsiteY49" fmla="*/ 133350 h 243136"/>
                  <a:gd name="connsiteX50" fmla="*/ 288753 w 536684"/>
                  <a:gd name="connsiteY50" fmla="*/ 138112 h 243136"/>
                  <a:gd name="connsiteX51" fmla="*/ 279228 w 536684"/>
                  <a:gd name="connsiteY51" fmla="*/ 140494 h 243136"/>
                  <a:gd name="connsiteX52" fmla="*/ 264941 w 536684"/>
                  <a:gd name="connsiteY52" fmla="*/ 145256 h 243136"/>
                  <a:gd name="connsiteX53" fmla="*/ 255416 w 536684"/>
                  <a:gd name="connsiteY53" fmla="*/ 147637 h 243136"/>
                  <a:gd name="connsiteX54" fmla="*/ 248272 w 536684"/>
                  <a:gd name="connsiteY54" fmla="*/ 150019 h 243136"/>
                  <a:gd name="connsiteX55" fmla="*/ 241128 w 536684"/>
                  <a:gd name="connsiteY55" fmla="*/ 154781 h 243136"/>
                  <a:gd name="connsiteX56" fmla="*/ 229222 w 536684"/>
                  <a:gd name="connsiteY56" fmla="*/ 157162 h 243136"/>
                  <a:gd name="connsiteX57" fmla="*/ 210172 w 536684"/>
                  <a:gd name="connsiteY57" fmla="*/ 161925 h 243136"/>
                  <a:gd name="connsiteX58" fmla="*/ 198266 w 536684"/>
                  <a:gd name="connsiteY58" fmla="*/ 164306 h 243136"/>
                  <a:gd name="connsiteX59" fmla="*/ 191122 w 536684"/>
                  <a:gd name="connsiteY59" fmla="*/ 166687 h 243136"/>
                  <a:gd name="connsiteX60" fmla="*/ 181597 w 536684"/>
                  <a:gd name="connsiteY60" fmla="*/ 169069 h 243136"/>
                  <a:gd name="connsiteX61" fmla="*/ 174453 w 536684"/>
                  <a:gd name="connsiteY61" fmla="*/ 173831 h 243136"/>
                  <a:gd name="connsiteX62" fmla="*/ 172072 w 536684"/>
                  <a:gd name="connsiteY62" fmla="*/ 180975 h 243136"/>
                  <a:gd name="connsiteX63" fmla="*/ 164928 w 536684"/>
                  <a:gd name="connsiteY63" fmla="*/ 183356 h 243136"/>
                  <a:gd name="connsiteX64" fmla="*/ 133972 w 536684"/>
                  <a:gd name="connsiteY64" fmla="*/ 185737 h 243136"/>
                  <a:gd name="connsiteX65" fmla="*/ 131591 w 536684"/>
                  <a:gd name="connsiteY65" fmla="*/ 197644 h 243136"/>
                  <a:gd name="connsiteX66" fmla="*/ 105397 w 536684"/>
                  <a:gd name="connsiteY66" fmla="*/ 202406 h 243136"/>
                  <a:gd name="connsiteX67" fmla="*/ 95872 w 536684"/>
                  <a:gd name="connsiteY67" fmla="*/ 204787 h 243136"/>
                  <a:gd name="connsiteX68" fmla="*/ 88728 w 536684"/>
                  <a:gd name="connsiteY68" fmla="*/ 209550 h 243136"/>
                  <a:gd name="connsiteX69" fmla="*/ 69678 w 536684"/>
                  <a:gd name="connsiteY69" fmla="*/ 214312 h 243136"/>
                  <a:gd name="connsiteX70" fmla="*/ 50628 w 536684"/>
                  <a:gd name="connsiteY70" fmla="*/ 223837 h 243136"/>
                  <a:gd name="connsiteX71" fmla="*/ 43484 w 536684"/>
                  <a:gd name="connsiteY71" fmla="*/ 228600 h 243136"/>
                  <a:gd name="connsiteX72" fmla="*/ 33959 w 536684"/>
                  <a:gd name="connsiteY72" fmla="*/ 230981 h 243136"/>
                  <a:gd name="connsiteX73" fmla="*/ 14909 w 536684"/>
                  <a:gd name="connsiteY73" fmla="*/ 235744 h 243136"/>
                  <a:gd name="connsiteX74" fmla="*/ 7766 w 536684"/>
                  <a:gd name="connsiteY74" fmla="*/ 240506 h 243136"/>
                  <a:gd name="connsiteX75" fmla="*/ 5384 w 536684"/>
                  <a:gd name="connsiteY75" fmla="*/ 242887 h 243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</a:cxnLst>
                <a:rect l="l" t="t" r="r" b="b"/>
                <a:pathLst>
                  <a:path w="536684" h="243136">
                    <a:moveTo>
                      <a:pt x="5384" y="242887"/>
                    </a:moveTo>
                    <a:cubicBezTo>
                      <a:pt x="5781" y="241300"/>
                      <a:pt x="9617" y="235222"/>
                      <a:pt x="10147" y="230981"/>
                    </a:cubicBezTo>
                    <a:cubicBezTo>
                      <a:pt x="10458" y="228490"/>
                      <a:pt x="10276" y="223837"/>
                      <a:pt x="7766" y="223837"/>
                    </a:cubicBezTo>
                    <a:cubicBezTo>
                      <a:pt x="4904" y="223837"/>
                      <a:pt x="4591" y="228600"/>
                      <a:pt x="3003" y="230981"/>
                    </a:cubicBezTo>
                    <a:cubicBezTo>
                      <a:pt x="4892" y="202637"/>
                      <a:pt x="7478" y="200972"/>
                      <a:pt x="3003" y="178594"/>
                    </a:cubicBezTo>
                    <a:cubicBezTo>
                      <a:pt x="2511" y="176133"/>
                      <a:pt x="1416" y="173831"/>
                      <a:pt x="622" y="171450"/>
                    </a:cubicBezTo>
                    <a:cubicBezTo>
                      <a:pt x="1416" y="163512"/>
                      <a:pt x="1533" y="155478"/>
                      <a:pt x="3003" y="147637"/>
                    </a:cubicBezTo>
                    <a:cubicBezTo>
                      <a:pt x="3928" y="142703"/>
                      <a:pt x="7766" y="133350"/>
                      <a:pt x="7766" y="133350"/>
                    </a:cubicBezTo>
                    <a:cubicBezTo>
                      <a:pt x="6972" y="115094"/>
                      <a:pt x="7264" y="96758"/>
                      <a:pt x="5384" y="78581"/>
                    </a:cubicBezTo>
                    <a:cubicBezTo>
                      <a:pt x="4867" y="73588"/>
                      <a:pt x="622" y="64294"/>
                      <a:pt x="622" y="64294"/>
                    </a:cubicBezTo>
                    <a:cubicBezTo>
                      <a:pt x="4937" y="47033"/>
                      <a:pt x="5384" y="47576"/>
                      <a:pt x="5384" y="21431"/>
                    </a:cubicBezTo>
                    <a:cubicBezTo>
                      <a:pt x="5384" y="18158"/>
                      <a:pt x="3902" y="15053"/>
                      <a:pt x="3003" y="11906"/>
                    </a:cubicBezTo>
                    <a:cubicBezTo>
                      <a:pt x="2313" y="9492"/>
                      <a:pt x="-1467" y="6154"/>
                      <a:pt x="622" y="4762"/>
                    </a:cubicBezTo>
                    <a:cubicBezTo>
                      <a:pt x="3345" y="2947"/>
                      <a:pt x="6972" y="6350"/>
                      <a:pt x="10147" y="7144"/>
                    </a:cubicBezTo>
                    <a:cubicBezTo>
                      <a:pt x="11734" y="9525"/>
                      <a:pt x="12116" y="13666"/>
                      <a:pt x="14909" y="14287"/>
                    </a:cubicBezTo>
                    <a:cubicBezTo>
                      <a:pt x="23547" y="16206"/>
                      <a:pt x="35705" y="10255"/>
                      <a:pt x="43484" y="7144"/>
                    </a:cubicBezTo>
                    <a:cubicBezTo>
                      <a:pt x="41103" y="5556"/>
                      <a:pt x="39185" y="2697"/>
                      <a:pt x="36341" y="2381"/>
                    </a:cubicBezTo>
                    <a:cubicBezTo>
                      <a:pt x="31542" y="1848"/>
                      <a:pt x="26070" y="2084"/>
                      <a:pt x="22053" y="4762"/>
                    </a:cubicBezTo>
                    <a:cubicBezTo>
                      <a:pt x="19964" y="6154"/>
                      <a:pt x="26816" y="6350"/>
                      <a:pt x="29197" y="7144"/>
                    </a:cubicBezTo>
                    <a:cubicBezTo>
                      <a:pt x="55391" y="6350"/>
                      <a:pt x="81649" y="6772"/>
                      <a:pt x="107778" y="4762"/>
                    </a:cubicBezTo>
                    <a:cubicBezTo>
                      <a:pt x="112783" y="4377"/>
                      <a:pt x="122066" y="0"/>
                      <a:pt x="122066" y="0"/>
                    </a:cubicBezTo>
                    <a:cubicBezTo>
                      <a:pt x="131591" y="794"/>
                      <a:pt x="141189" y="963"/>
                      <a:pt x="150641" y="2381"/>
                    </a:cubicBezTo>
                    <a:cubicBezTo>
                      <a:pt x="157114" y="3352"/>
                      <a:pt x="169691" y="7144"/>
                      <a:pt x="169691" y="7144"/>
                    </a:cubicBezTo>
                    <a:cubicBezTo>
                      <a:pt x="184772" y="6350"/>
                      <a:pt x="199889" y="6070"/>
                      <a:pt x="214934" y="4762"/>
                    </a:cubicBezTo>
                    <a:cubicBezTo>
                      <a:pt x="218194" y="4478"/>
                      <a:pt x="221186" y="2381"/>
                      <a:pt x="224459" y="2381"/>
                    </a:cubicBezTo>
                    <a:cubicBezTo>
                      <a:pt x="261774" y="2381"/>
                      <a:pt x="299072" y="3968"/>
                      <a:pt x="336378" y="4762"/>
                    </a:cubicBezTo>
                    <a:cubicBezTo>
                      <a:pt x="338759" y="5556"/>
                      <a:pt x="341015" y="7019"/>
                      <a:pt x="343522" y="7144"/>
                    </a:cubicBezTo>
                    <a:cubicBezTo>
                      <a:pt x="441488" y="12043"/>
                      <a:pt x="403128" y="26"/>
                      <a:pt x="438772" y="11906"/>
                    </a:cubicBezTo>
                    <a:cubicBezTo>
                      <a:pt x="445916" y="11112"/>
                      <a:pt x="453230" y="11268"/>
                      <a:pt x="460203" y="9525"/>
                    </a:cubicBezTo>
                    <a:cubicBezTo>
                      <a:pt x="462980" y="8831"/>
                      <a:pt x="464500" y="5057"/>
                      <a:pt x="467347" y="4762"/>
                    </a:cubicBezTo>
                    <a:cubicBezTo>
                      <a:pt x="487890" y="2637"/>
                      <a:pt x="508622" y="3175"/>
                      <a:pt x="529259" y="2381"/>
                    </a:cubicBezTo>
                    <a:cubicBezTo>
                      <a:pt x="542706" y="6863"/>
                      <a:pt x="534863" y="2661"/>
                      <a:pt x="529259" y="7144"/>
                    </a:cubicBezTo>
                    <a:cubicBezTo>
                      <a:pt x="527024" y="8932"/>
                      <a:pt x="526084" y="11906"/>
                      <a:pt x="524497" y="14287"/>
                    </a:cubicBezTo>
                    <a:cubicBezTo>
                      <a:pt x="523703" y="18256"/>
                      <a:pt x="523926" y="22574"/>
                      <a:pt x="522116" y="26194"/>
                    </a:cubicBezTo>
                    <a:cubicBezTo>
                      <a:pt x="519825" y="30776"/>
                      <a:pt x="511929" y="35366"/>
                      <a:pt x="507828" y="38100"/>
                    </a:cubicBezTo>
                    <a:cubicBezTo>
                      <a:pt x="506241" y="40481"/>
                      <a:pt x="505090" y="43220"/>
                      <a:pt x="503066" y="45244"/>
                    </a:cubicBezTo>
                    <a:cubicBezTo>
                      <a:pt x="494497" y="53813"/>
                      <a:pt x="494502" y="50395"/>
                      <a:pt x="486397" y="57150"/>
                    </a:cubicBezTo>
                    <a:cubicBezTo>
                      <a:pt x="478496" y="63734"/>
                      <a:pt x="480979" y="64621"/>
                      <a:pt x="472109" y="69056"/>
                    </a:cubicBezTo>
                    <a:cubicBezTo>
                      <a:pt x="466667" y="71777"/>
                      <a:pt x="458491" y="72461"/>
                      <a:pt x="453059" y="73819"/>
                    </a:cubicBezTo>
                    <a:cubicBezTo>
                      <a:pt x="450624" y="74428"/>
                      <a:pt x="448351" y="75591"/>
                      <a:pt x="445916" y="76200"/>
                    </a:cubicBezTo>
                    <a:cubicBezTo>
                      <a:pt x="441989" y="77182"/>
                      <a:pt x="437953" y="77671"/>
                      <a:pt x="434009" y="78581"/>
                    </a:cubicBezTo>
                    <a:cubicBezTo>
                      <a:pt x="396664" y="87199"/>
                      <a:pt x="430262" y="80284"/>
                      <a:pt x="403053" y="85725"/>
                    </a:cubicBezTo>
                    <a:cubicBezTo>
                      <a:pt x="401466" y="88106"/>
                      <a:pt x="400315" y="90845"/>
                      <a:pt x="398291" y="92869"/>
                    </a:cubicBezTo>
                    <a:cubicBezTo>
                      <a:pt x="389615" y="101545"/>
                      <a:pt x="379763" y="98769"/>
                      <a:pt x="367334" y="100012"/>
                    </a:cubicBezTo>
                    <a:cubicBezTo>
                      <a:pt x="364953" y="102393"/>
                      <a:pt x="362993" y="105288"/>
                      <a:pt x="360191" y="107156"/>
                    </a:cubicBezTo>
                    <a:cubicBezTo>
                      <a:pt x="358102" y="108548"/>
                      <a:pt x="355397" y="108656"/>
                      <a:pt x="353047" y="109537"/>
                    </a:cubicBezTo>
                    <a:cubicBezTo>
                      <a:pt x="330268" y="118079"/>
                      <a:pt x="350213" y="111277"/>
                      <a:pt x="333997" y="116681"/>
                    </a:cubicBezTo>
                    <a:cubicBezTo>
                      <a:pt x="331616" y="118269"/>
                      <a:pt x="329413" y="120164"/>
                      <a:pt x="326853" y="121444"/>
                    </a:cubicBezTo>
                    <a:cubicBezTo>
                      <a:pt x="324608" y="122567"/>
                      <a:pt x="321669" y="122257"/>
                      <a:pt x="319709" y="123825"/>
                    </a:cubicBezTo>
                    <a:cubicBezTo>
                      <a:pt x="304044" y="136357"/>
                      <a:pt x="331646" y="128186"/>
                      <a:pt x="300659" y="133350"/>
                    </a:cubicBezTo>
                    <a:cubicBezTo>
                      <a:pt x="296690" y="134937"/>
                      <a:pt x="292808" y="136760"/>
                      <a:pt x="288753" y="138112"/>
                    </a:cubicBezTo>
                    <a:cubicBezTo>
                      <a:pt x="285648" y="139147"/>
                      <a:pt x="282363" y="139554"/>
                      <a:pt x="279228" y="140494"/>
                    </a:cubicBezTo>
                    <a:cubicBezTo>
                      <a:pt x="274420" y="141937"/>
                      <a:pt x="269811" y="144039"/>
                      <a:pt x="264941" y="145256"/>
                    </a:cubicBezTo>
                    <a:cubicBezTo>
                      <a:pt x="261766" y="146050"/>
                      <a:pt x="258563" y="146738"/>
                      <a:pt x="255416" y="147637"/>
                    </a:cubicBezTo>
                    <a:cubicBezTo>
                      <a:pt x="253002" y="148327"/>
                      <a:pt x="250517" y="148896"/>
                      <a:pt x="248272" y="150019"/>
                    </a:cubicBezTo>
                    <a:cubicBezTo>
                      <a:pt x="245712" y="151299"/>
                      <a:pt x="243808" y="153776"/>
                      <a:pt x="241128" y="154781"/>
                    </a:cubicBezTo>
                    <a:cubicBezTo>
                      <a:pt x="237338" y="156202"/>
                      <a:pt x="233166" y="156252"/>
                      <a:pt x="229222" y="157162"/>
                    </a:cubicBezTo>
                    <a:cubicBezTo>
                      <a:pt x="222844" y="158634"/>
                      <a:pt x="216590" y="160641"/>
                      <a:pt x="210172" y="161925"/>
                    </a:cubicBezTo>
                    <a:cubicBezTo>
                      <a:pt x="206203" y="162719"/>
                      <a:pt x="202192" y="163324"/>
                      <a:pt x="198266" y="164306"/>
                    </a:cubicBezTo>
                    <a:cubicBezTo>
                      <a:pt x="195831" y="164915"/>
                      <a:pt x="193536" y="165997"/>
                      <a:pt x="191122" y="166687"/>
                    </a:cubicBezTo>
                    <a:cubicBezTo>
                      <a:pt x="187975" y="167586"/>
                      <a:pt x="184772" y="168275"/>
                      <a:pt x="181597" y="169069"/>
                    </a:cubicBezTo>
                    <a:cubicBezTo>
                      <a:pt x="179216" y="170656"/>
                      <a:pt x="176241" y="171596"/>
                      <a:pt x="174453" y="173831"/>
                    </a:cubicBezTo>
                    <a:cubicBezTo>
                      <a:pt x="172885" y="175791"/>
                      <a:pt x="173847" y="179200"/>
                      <a:pt x="172072" y="180975"/>
                    </a:cubicBezTo>
                    <a:cubicBezTo>
                      <a:pt x="170297" y="182750"/>
                      <a:pt x="167419" y="183045"/>
                      <a:pt x="164928" y="183356"/>
                    </a:cubicBezTo>
                    <a:cubicBezTo>
                      <a:pt x="154659" y="184640"/>
                      <a:pt x="144291" y="184943"/>
                      <a:pt x="133972" y="185737"/>
                    </a:cubicBezTo>
                    <a:cubicBezTo>
                      <a:pt x="133178" y="189706"/>
                      <a:pt x="135087" y="195605"/>
                      <a:pt x="131591" y="197644"/>
                    </a:cubicBezTo>
                    <a:cubicBezTo>
                      <a:pt x="123925" y="202116"/>
                      <a:pt x="114099" y="200666"/>
                      <a:pt x="105397" y="202406"/>
                    </a:cubicBezTo>
                    <a:cubicBezTo>
                      <a:pt x="102188" y="203048"/>
                      <a:pt x="99047" y="203993"/>
                      <a:pt x="95872" y="204787"/>
                    </a:cubicBezTo>
                    <a:cubicBezTo>
                      <a:pt x="93491" y="206375"/>
                      <a:pt x="91408" y="208545"/>
                      <a:pt x="88728" y="209550"/>
                    </a:cubicBezTo>
                    <a:cubicBezTo>
                      <a:pt x="77863" y="213625"/>
                      <a:pt x="78490" y="209906"/>
                      <a:pt x="69678" y="214312"/>
                    </a:cubicBezTo>
                    <a:cubicBezTo>
                      <a:pt x="47184" y="225559"/>
                      <a:pt x="66738" y="218468"/>
                      <a:pt x="50628" y="223837"/>
                    </a:cubicBezTo>
                    <a:cubicBezTo>
                      <a:pt x="48247" y="225425"/>
                      <a:pt x="46115" y="227473"/>
                      <a:pt x="43484" y="228600"/>
                    </a:cubicBezTo>
                    <a:cubicBezTo>
                      <a:pt x="40476" y="229889"/>
                      <a:pt x="37154" y="230271"/>
                      <a:pt x="33959" y="230981"/>
                    </a:cubicBezTo>
                    <a:cubicBezTo>
                      <a:pt x="29062" y="232069"/>
                      <a:pt x="20019" y="233189"/>
                      <a:pt x="14909" y="235744"/>
                    </a:cubicBezTo>
                    <a:cubicBezTo>
                      <a:pt x="12350" y="237024"/>
                      <a:pt x="10147" y="238919"/>
                      <a:pt x="7766" y="240506"/>
                    </a:cubicBezTo>
                    <a:cubicBezTo>
                      <a:pt x="-131" y="237874"/>
                      <a:pt x="4987" y="244474"/>
                      <a:pt x="5384" y="242887"/>
                    </a:cubicBezTo>
                    <a:close/>
                  </a:path>
                </a:pathLst>
              </a:custGeom>
              <a:blipFill>
                <a:blip r:embed="rId3"/>
                <a:tile tx="0" ty="0" sx="100000" sy="100000" flip="none" algn="tl"/>
              </a:blip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1356" name="Freeform 11355">
                <a:extLst>
                  <a:ext uri="{FF2B5EF4-FFF2-40B4-BE49-F238E27FC236}">
                    <a16:creationId xmlns:a16="http://schemas.microsoft.com/office/drawing/2014/main" id="{28B4F18F-E179-8091-E3BC-AAF290BDD088}"/>
                  </a:ext>
                </a:extLst>
              </p:cNvPr>
              <p:cNvSpPr/>
              <p:nvPr/>
            </p:nvSpPr>
            <p:spPr>
              <a:xfrm>
                <a:off x="2750214" y="2646215"/>
                <a:ext cx="266745" cy="116331"/>
              </a:xfrm>
              <a:custGeom>
                <a:avLst/>
                <a:gdLst>
                  <a:gd name="connsiteX0" fmla="*/ 384 w 267084"/>
                  <a:gd name="connsiteY0" fmla="*/ 34663 h 96507"/>
                  <a:gd name="connsiteX1" fmla="*/ 15624 w 267084"/>
                  <a:gd name="connsiteY1" fmla="*/ 72763 h 96507"/>
                  <a:gd name="connsiteX2" fmla="*/ 384 w 267084"/>
                  <a:gd name="connsiteY2" fmla="*/ 49903 h 96507"/>
                  <a:gd name="connsiteX3" fmla="*/ 8004 w 267084"/>
                  <a:gd name="connsiteY3" fmla="*/ 27043 h 96507"/>
                  <a:gd name="connsiteX4" fmla="*/ 53724 w 267084"/>
                  <a:gd name="connsiteY4" fmla="*/ 19423 h 96507"/>
                  <a:gd name="connsiteX5" fmla="*/ 145164 w 267084"/>
                  <a:gd name="connsiteY5" fmla="*/ 11803 h 96507"/>
                  <a:gd name="connsiteX6" fmla="*/ 168024 w 267084"/>
                  <a:gd name="connsiteY6" fmla="*/ 27043 h 96507"/>
                  <a:gd name="connsiteX7" fmla="*/ 213744 w 267084"/>
                  <a:gd name="connsiteY7" fmla="*/ 42283 h 96507"/>
                  <a:gd name="connsiteX8" fmla="*/ 267084 w 267084"/>
                  <a:gd name="connsiteY8" fmla="*/ 57523 h 96507"/>
                  <a:gd name="connsiteX9" fmla="*/ 160404 w 267084"/>
                  <a:gd name="connsiteY9" fmla="*/ 80383 h 96507"/>
                  <a:gd name="connsiteX10" fmla="*/ 122304 w 267084"/>
                  <a:gd name="connsiteY10" fmla="*/ 88003 h 96507"/>
                  <a:gd name="connsiteX11" fmla="*/ 99444 w 267084"/>
                  <a:gd name="connsiteY11" fmla="*/ 95623 h 96507"/>
                  <a:gd name="connsiteX12" fmla="*/ 15624 w 267084"/>
                  <a:gd name="connsiteY12" fmla="*/ 95623 h 965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7084" h="96507">
                    <a:moveTo>
                      <a:pt x="384" y="34663"/>
                    </a:moveTo>
                    <a:cubicBezTo>
                      <a:pt x="5464" y="47363"/>
                      <a:pt x="15624" y="59085"/>
                      <a:pt x="15624" y="72763"/>
                    </a:cubicBezTo>
                    <a:cubicBezTo>
                      <a:pt x="15624" y="81921"/>
                      <a:pt x="1890" y="58936"/>
                      <a:pt x="384" y="49903"/>
                    </a:cubicBezTo>
                    <a:cubicBezTo>
                      <a:pt x="-936" y="41980"/>
                      <a:pt x="1030" y="31028"/>
                      <a:pt x="8004" y="27043"/>
                    </a:cubicBezTo>
                    <a:cubicBezTo>
                      <a:pt x="21419" y="19378"/>
                      <a:pt x="38484" y="21963"/>
                      <a:pt x="53724" y="19423"/>
                    </a:cubicBezTo>
                    <a:cubicBezTo>
                      <a:pt x="91035" y="-5451"/>
                      <a:pt x="79252" y="-4675"/>
                      <a:pt x="145164" y="11803"/>
                    </a:cubicBezTo>
                    <a:cubicBezTo>
                      <a:pt x="154049" y="14024"/>
                      <a:pt x="159655" y="23324"/>
                      <a:pt x="168024" y="27043"/>
                    </a:cubicBezTo>
                    <a:cubicBezTo>
                      <a:pt x="182704" y="33567"/>
                      <a:pt x="198504" y="37203"/>
                      <a:pt x="213744" y="42283"/>
                    </a:cubicBezTo>
                    <a:cubicBezTo>
                      <a:pt x="246539" y="53215"/>
                      <a:pt x="228812" y="47955"/>
                      <a:pt x="267084" y="57523"/>
                    </a:cubicBezTo>
                    <a:cubicBezTo>
                      <a:pt x="192242" y="82470"/>
                      <a:pt x="249663" y="66651"/>
                      <a:pt x="160404" y="80383"/>
                    </a:cubicBezTo>
                    <a:cubicBezTo>
                      <a:pt x="147603" y="82352"/>
                      <a:pt x="134869" y="84862"/>
                      <a:pt x="122304" y="88003"/>
                    </a:cubicBezTo>
                    <a:cubicBezTo>
                      <a:pt x="114512" y="89951"/>
                      <a:pt x="107456" y="95051"/>
                      <a:pt x="99444" y="95623"/>
                    </a:cubicBezTo>
                    <a:cubicBezTo>
                      <a:pt x="71575" y="97614"/>
                      <a:pt x="43564" y="95623"/>
                      <a:pt x="15624" y="95623"/>
                    </a:cubicBezTo>
                  </a:path>
                </a:pathLst>
              </a:custGeom>
              <a:blipFill>
                <a:blip r:embed="rId3"/>
                <a:tile tx="0" ty="0" sx="100000" sy="100000" flip="none" algn="tl"/>
              </a:blip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35" name="TextBox 232">
              <a:extLst>
                <a:ext uri="{FF2B5EF4-FFF2-40B4-BE49-F238E27FC236}">
                  <a16:creationId xmlns:a16="http://schemas.microsoft.com/office/drawing/2014/main" id="{97CBEAFF-51E0-5A29-35A1-893B978C3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9713" y="3625850"/>
              <a:ext cx="11572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Calibri" panose="020F0502020204030204" pitchFamily="34" charset="0"/>
                </a:rPr>
                <a:t>Aquifer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3673736-0282-86CB-4E7E-32BE67473636}"/>
                </a:ext>
              </a:extLst>
            </p:cNvPr>
            <p:cNvSpPr txBox="1"/>
            <p:nvPr/>
          </p:nvSpPr>
          <p:spPr>
            <a:xfrm>
              <a:off x="2978150" y="3376613"/>
              <a:ext cx="80963" cy="369887"/>
            </a:xfrm>
            <a:prstGeom prst="rect">
              <a:avLst/>
            </a:prstGeom>
            <a:solidFill>
              <a:sysClr val="windowText" lastClr="000000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endParaRPr lang="en-US" kern="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095C22A1-EF8D-3425-43D6-C2DDAD7D2E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71575" y="2228850"/>
              <a:ext cx="6742113" cy="2554288"/>
              <a:chOff x="1070733" y="1946111"/>
              <a:chExt cx="8990769" cy="3405772"/>
            </a:xfrm>
          </p:grpSpPr>
          <p:grpSp>
            <p:nvGrpSpPr>
              <p:cNvPr id="40" name="Group 237">
                <a:extLst>
                  <a:ext uri="{FF2B5EF4-FFF2-40B4-BE49-F238E27FC236}">
                    <a16:creationId xmlns:a16="http://schemas.microsoft.com/office/drawing/2014/main" id="{70338F2D-B3FE-E2D6-55B0-559767CD1D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70733" y="1946111"/>
                <a:ext cx="8990769" cy="3042292"/>
                <a:chOff x="1070733" y="1946111"/>
                <a:chExt cx="8990769" cy="3042292"/>
              </a:xfrm>
            </p:grpSpPr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E97C657-4EE7-6DA4-1B23-7330E7C6F6CD}"/>
                    </a:ext>
                  </a:extLst>
                </p:cNvPr>
                <p:cNvSpPr txBox="1"/>
                <p:nvPr/>
              </p:nvSpPr>
              <p:spPr>
                <a:xfrm>
                  <a:off x="1070733" y="3711440"/>
                  <a:ext cx="1663938" cy="984267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algn="ctr">
                    <a:defRPr/>
                  </a:pPr>
                  <a:r>
                    <a:rPr lang="en-US" sz="2100" kern="0" dirty="0">
                      <a:solidFill>
                        <a:srgbClr val="0000FF"/>
                      </a:solidFill>
                      <a:latin typeface="Calibri" panose="020F0502020204030204"/>
                    </a:rPr>
                    <a:t>Aquifer flow</a:t>
                  </a:r>
                </a:p>
              </p:txBody>
            </p:sp>
            <p:grpSp>
              <p:nvGrpSpPr>
                <p:cNvPr id="44" name="Group 241">
                  <a:extLst>
                    <a:ext uri="{FF2B5EF4-FFF2-40B4-BE49-F238E27FC236}">
                      <a16:creationId xmlns:a16="http://schemas.microsoft.com/office/drawing/2014/main" id="{F1BB007D-1E19-F5B9-32EE-E3B18E5B064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01477" y="1946111"/>
                  <a:ext cx="7158241" cy="2713696"/>
                  <a:chOff x="2501477" y="1946111"/>
                  <a:chExt cx="7158241" cy="2713696"/>
                </a:xfrm>
              </p:grpSpPr>
              <p:sp>
                <p:nvSpPr>
                  <p:cNvPr id="46" name="Freeform 45">
                    <a:extLst>
                      <a:ext uri="{FF2B5EF4-FFF2-40B4-BE49-F238E27FC236}">
                        <a16:creationId xmlns:a16="http://schemas.microsoft.com/office/drawing/2014/main" id="{68D74988-3ED0-C15D-CE64-36A7196006DA}"/>
                      </a:ext>
                    </a:extLst>
                  </p:cNvPr>
                  <p:cNvSpPr/>
                  <p:nvPr/>
                </p:nvSpPr>
                <p:spPr>
                  <a:xfrm>
                    <a:off x="2736788" y="2521854"/>
                    <a:ext cx="6693857" cy="245537"/>
                  </a:xfrm>
                  <a:custGeom>
                    <a:avLst/>
                    <a:gdLst>
                      <a:gd name="connsiteX0" fmla="*/ 0 w 5162550"/>
                      <a:gd name="connsiteY0" fmla="*/ 9525 h 200025"/>
                      <a:gd name="connsiteX1" fmla="*/ 57150 w 5162550"/>
                      <a:gd name="connsiteY1" fmla="*/ 0 h 200025"/>
                      <a:gd name="connsiteX2" fmla="*/ 123825 w 5162550"/>
                      <a:gd name="connsiteY2" fmla="*/ 9525 h 200025"/>
                      <a:gd name="connsiteX3" fmla="*/ 228600 w 5162550"/>
                      <a:gd name="connsiteY3" fmla="*/ 28575 h 200025"/>
                      <a:gd name="connsiteX4" fmla="*/ 285750 w 5162550"/>
                      <a:gd name="connsiteY4" fmla="*/ 57150 h 200025"/>
                      <a:gd name="connsiteX5" fmla="*/ 342900 w 5162550"/>
                      <a:gd name="connsiteY5" fmla="*/ 76200 h 200025"/>
                      <a:gd name="connsiteX6" fmla="*/ 733425 w 5162550"/>
                      <a:gd name="connsiteY6" fmla="*/ 57150 h 200025"/>
                      <a:gd name="connsiteX7" fmla="*/ 876300 w 5162550"/>
                      <a:gd name="connsiteY7" fmla="*/ 66675 h 200025"/>
                      <a:gd name="connsiteX8" fmla="*/ 933450 w 5162550"/>
                      <a:gd name="connsiteY8" fmla="*/ 85725 h 200025"/>
                      <a:gd name="connsiteX9" fmla="*/ 971550 w 5162550"/>
                      <a:gd name="connsiteY9" fmla="*/ 104775 h 200025"/>
                      <a:gd name="connsiteX10" fmla="*/ 1028700 w 5162550"/>
                      <a:gd name="connsiteY10" fmla="*/ 123825 h 200025"/>
                      <a:gd name="connsiteX11" fmla="*/ 1057275 w 5162550"/>
                      <a:gd name="connsiteY11" fmla="*/ 142875 h 200025"/>
                      <a:gd name="connsiteX12" fmla="*/ 1104900 w 5162550"/>
                      <a:gd name="connsiteY12" fmla="*/ 152400 h 200025"/>
                      <a:gd name="connsiteX13" fmla="*/ 1133475 w 5162550"/>
                      <a:gd name="connsiteY13" fmla="*/ 161925 h 200025"/>
                      <a:gd name="connsiteX14" fmla="*/ 1266825 w 5162550"/>
                      <a:gd name="connsiteY14" fmla="*/ 180975 h 200025"/>
                      <a:gd name="connsiteX15" fmla="*/ 1762125 w 5162550"/>
                      <a:gd name="connsiteY15" fmla="*/ 171450 h 200025"/>
                      <a:gd name="connsiteX16" fmla="*/ 1800225 w 5162550"/>
                      <a:gd name="connsiteY16" fmla="*/ 161925 h 200025"/>
                      <a:gd name="connsiteX17" fmla="*/ 1905000 w 5162550"/>
                      <a:gd name="connsiteY17" fmla="*/ 152400 h 200025"/>
                      <a:gd name="connsiteX18" fmla="*/ 1933575 w 5162550"/>
                      <a:gd name="connsiteY18" fmla="*/ 142875 h 200025"/>
                      <a:gd name="connsiteX19" fmla="*/ 2038350 w 5162550"/>
                      <a:gd name="connsiteY19" fmla="*/ 123825 h 200025"/>
                      <a:gd name="connsiteX20" fmla="*/ 2076450 w 5162550"/>
                      <a:gd name="connsiteY20" fmla="*/ 114300 h 200025"/>
                      <a:gd name="connsiteX21" fmla="*/ 2105025 w 5162550"/>
                      <a:gd name="connsiteY21" fmla="*/ 95250 h 200025"/>
                      <a:gd name="connsiteX22" fmla="*/ 2419350 w 5162550"/>
                      <a:gd name="connsiteY22" fmla="*/ 95250 h 200025"/>
                      <a:gd name="connsiteX23" fmla="*/ 2476500 w 5162550"/>
                      <a:gd name="connsiteY23" fmla="*/ 104775 h 200025"/>
                      <a:gd name="connsiteX24" fmla="*/ 2524125 w 5162550"/>
                      <a:gd name="connsiteY24" fmla="*/ 114300 h 200025"/>
                      <a:gd name="connsiteX25" fmla="*/ 2724150 w 5162550"/>
                      <a:gd name="connsiteY25" fmla="*/ 133350 h 200025"/>
                      <a:gd name="connsiteX26" fmla="*/ 3057525 w 5162550"/>
                      <a:gd name="connsiteY26" fmla="*/ 142875 h 200025"/>
                      <a:gd name="connsiteX27" fmla="*/ 3124200 w 5162550"/>
                      <a:gd name="connsiteY27" fmla="*/ 161925 h 200025"/>
                      <a:gd name="connsiteX28" fmla="*/ 3152775 w 5162550"/>
                      <a:gd name="connsiteY28" fmla="*/ 171450 h 200025"/>
                      <a:gd name="connsiteX29" fmla="*/ 3190875 w 5162550"/>
                      <a:gd name="connsiteY29" fmla="*/ 180975 h 200025"/>
                      <a:gd name="connsiteX30" fmla="*/ 3228975 w 5162550"/>
                      <a:gd name="connsiteY30" fmla="*/ 200025 h 200025"/>
                      <a:gd name="connsiteX31" fmla="*/ 3629025 w 5162550"/>
                      <a:gd name="connsiteY31" fmla="*/ 190500 h 200025"/>
                      <a:gd name="connsiteX32" fmla="*/ 3667125 w 5162550"/>
                      <a:gd name="connsiteY32" fmla="*/ 180975 h 200025"/>
                      <a:gd name="connsiteX33" fmla="*/ 3733800 w 5162550"/>
                      <a:gd name="connsiteY33" fmla="*/ 171450 h 200025"/>
                      <a:gd name="connsiteX34" fmla="*/ 3886200 w 5162550"/>
                      <a:gd name="connsiteY34" fmla="*/ 161925 h 200025"/>
                      <a:gd name="connsiteX35" fmla="*/ 3981450 w 5162550"/>
                      <a:gd name="connsiteY35" fmla="*/ 152400 h 200025"/>
                      <a:gd name="connsiteX36" fmla="*/ 4400550 w 5162550"/>
                      <a:gd name="connsiteY36" fmla="*/ 171450 h 200025"/>
                      <a:gd name="connsiteX37" fmla="*/ 4486275 w 5162550"/>
                      <a:gd name="connsiteY37" fmla="*/ 190500 h 200025"/>
                      <a:gd name="connsiteX38" fmla="*/ 4905375 w 5162550"/>
                      <a:gd name="connsiteY38" fmla="*/ 180975 h 200025"/>
                      <a:gd name="connsiteX39" fmla="*/ 4933950 w 5162550"/>
                      <a:gd name="connsiteY39" fmla="*/ 161925 h 200025"/>
                      <a:gd name="connsiteX40" fmla="*/ 5029200 w 5162550"/>
                      <a:gd name="connsiteY40" fmla="*/ 171450 h 200025"/>
                      <a:gd name="connsiteX41" fmla="*/ 5162550 w 5162550"/>
                      <a:gd name="connsiteY41" fmla="*/ 180975 h 2000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</a:cxnLst>
                    <a:rect l="l" t="t" r="r" b="b"/>
                    <a:pathLst>
                      <a:path w="5162550" h="200025">
                        <a:moveTo>
                          <a:pt x="0" y="9525"/>
                        </a:moveTo>
                        <a:cubicBezTo>
                          <a:pt x="19050" y="6350"/>
                          <a:pt x="37837" y="0"/>
                          <a:pt x="57150" y="0"/>
                        </a:cubicBezTo>
                        <a:cubicBezTo>
                          <a:pt x="79601" y="0"/>
                          <a:pt x="101635" y="6111"/>
                          <a:pt x="123825" y="9525"/>
                        </a:cubicBezTo>
                        <a:cubicBezTo>
                          <a:pt x="145905" y="12922"/>
                          <a:pt x="204822" y="22631"/>
                          <a:pt x="228600" y="28575"/>
                        </a:cubicBezTo>
                        <a:cubicBezTo>
                          <a:pt x="288150" y="43463"/>
                          <a:pt x="225886" y="30544"/>
                          <a:pt x="285750" y="57150"/>
                        </a:cubicBezTo>
                        <a:cubicBezTo>
                          <a:pt x="304100" y="65305"/>
                          <a:pt x="342900" y="76200"/>
                          <a:pt x="342900" y="76200"/>
                        </a:cubicBezTo>
                        <a:cubicBezTo>
                          <a:pt x="439036" y="70545"/>
                          <a:pt x="650994" y="57150"/>
                          <a:pt x="733425" y="57150"/>
                        </a:cubicBezTo>
                        <a:cubicBezTo>
                          <a:pt x="781156" y="57150"/>
                          <a:pt x="828675" y="63500"/>
                          <a:pt x="876300" y="66675"/>
                        </a:cubicBezTo>
                        <a:cubicBezTo>
                          <a:pt x="895350" y="73025"/>
                          <a:pt x="915489" y="76745"/>
                          <a:pt x="933450" y="85725"/>
                        </a:cubicBezTo>
                        <a:cubicBezTo>
                          <a:pt x="946150" y="92075"/>
                          <a:pt x="958367" y="99502"/>
                          <a:pt x="971550" y="104775"/>
                        </a:cubicBezTo>
                        <a:cubicBezTo>
                          <a:pt x="990194" y="112233"/>
                          <a:pt x="1011992" y="112686"/>
                          <a:pt x="1028700" y="123825"/>
                        </a:cubicBezTo>
                        <a:cubicBezTo>
                          <a:pt x="1038225" y="130175"/>
                          <a:pt x="1046556" y="138855"/>
                          <a:pt x="1057275" y="142875"/>
                        </a:cubicBezTo>
                        <a:cubicBezTo>
                          <a:pt x="1072434" y="148559"/>
                          <a:pt x="1089194" y="148473"/>
                          <a:pt x="1104900" y="152400"/>
                        </a:cubicBezTo>
                        <a:cubicBezTo>
                          <a:pt x="1114640" y="154835"/>
                          <a:pt x="1123735" y="159490"/>
                          <a:pt x="1133475" y="161925"/>
                        </a:cubicBezTo>
                        <a:cubicBezTo>
                          <a:pt x="1181998" y="174056"/>
                          <a:pt x="1213482" y="175048"/>
                          <a:pt x="1266825" y="180975"/>
                        </a:cubicBezTo>
                        <a:lnTo>
                          <a:pt x="1762125" y="171450"/>
                        </a:lnTo>
                        <a:cubicBezTo>
                          <a:pt x="1775208" y="170983"/>
                          <a:pt x="1787249" y="163655"/>
                          <a:pt x="1800225" y="161925"/>
                        </a:cubicBezTo>
                        <a:cubicBezTo>
                          <a:pt x="1834986" y="157290"/>
                          <a:pt x="1870075" y="155575"/>
                          <a:pt x="1905000" y="152400"/>
                        </a:cubicBezTo>
                        <a:cubicBezTo>
                          <a:pt x="1914525" y="149225"/>
                          <a:pt x="1923835" y="145310"/>
                          <a:pt x="1933575" y="142875"/>
                        </a:cubicBezTo>
                        <a:cubicBezTo>
                          <a:pt x="1974438" y="132659"/>
                          <a:pt x="1995889" y="132317"/>
                          <a:pt x="2038350" y="123825"/>
                        </a:cubicBezTo>
                        <a:cubicBezTo>
                          <a:pt x="2051187" y="121258"/>
                          <a:pt x="2063750" y="117475"/>
                          <a:pt x="2076450" y="114300"/>
                        </a:cubicBezTo>
                        <a:cubicBezTo>
                          <a:pt x="2085975" y="107950"/>
                          <a:pt x="2094060" y="98539"/>
                          <a:pt x="2105025" y="95250"/>
                        </a:cubicBezTo>
                        <a:cubicBezTo>
                          <a:pt x="2184555" y="71391"/>
                          <a:pt x="2402891" y="94617"/>
                          <a:pt x="2419350" y="95250"/>
                        </a:cubicBezTo>
                        <a:lnTo>
                          <a:pt x="2476500" y="104775"/>
                        </a:lnTo>
                        <a:cubicBezTo>
                          <a:pt x="2492428" y="107671"/>
                          <a:pt x="2508042" y="112444"/>
                          <a:pt x="2524125" y="114300"/>
                        </a:cubicBezTo>
                        <a:cubicBezTo>
                          <a:pt x="2590660" y="121977"/>
                          <a:pt x="2657269" y="129767"/>
                          <a:pt x="2724150" y="133350"/>
                        </a:cubicBezTo>
                        <a:cubicBezTo>
                          <a:pt x="2835161" y="139297"/>
                          <a:pt x="2946400" y="139700"/>
                          <a:pt x="3057525" y="142875"/>
                        </a:cubicBezTo>
                        <a:cubicBezTo>
                          <a:pt x="3126038" y="165713"/>
                          <a:pt x="3040479" y="138005"/>
                          <a:pt x="3124200" y="161925"/>
                        </a:cubicBezTo>
                        <a:cubicBezTo>
                          <a:pt x="3133854" y="164683"/>
                          <a:pt x="3143121" y="168692"/>
                          <a:pt x="3152775" y="171450"/>
                        </a:cubicBezTo>
                        <a:cubicBezTo>
                          <a:pt x="3165362" y="175046"/>
                          <a:pt x="3178618" y="176378"/>
                          <a:pt x="3190875" y="180975"/>
                        </a:cubicBezTo>
                        <a:cubicBezTo>
                          <a:pt x="3204170" y="185961"/>
                          <a:pt x="3216275" y="193675"/>
                          <a:pt x="3228975" y="200025"/>
                        </a:cubicBezTo>
                        <a:lnTo>
                          <a:pt x="3629025" y="190500"/>
                        </a:lnTo>
                        <a:cubicBezTo>
                          <a:pt x="3642104" y="189931"/>
                          <a:pt x="3654245" y="183317"/>
                          <a:pt x="3667125" y="180975"/>
                        </a:cubicBezTo>
                        <a:cubicBezTo>
                          <a:pt x="3689214" y="176959"/>
                          <a:pt x="3711434" y="173395"/>
                          <a:pt x="3733800" y="171450"/>
                        </a:cubicBezTo>
                        <a:cubicBezTo>
                          <a:pt x="3784508" y="167041"/>
                          <a:pt x="3835451" y="165829"/>
                          <a:pt x="3886200" y="161925"/>
                        </a:cubicBezTo>
                        <a:cubicBezTo>
                          <a:pt x="3918014" y="159478"/>
                          <a:pt x="3949700" y="155575"/>
                          <a:pt x="3981450" y="152400"/>
                        </a:cubicBezTo>
                        <a:cubicBezTo>
                          <a:pt x="4121150" y="158750"/>
                          <a:pt x="4267882" y="127227"/>
                          <a:pt x="4400550" y="171450"/>
                        </a:cubicBezTo>
                        <a:cubicBezTo>
                          <a:pt x="4447447" y="187082"/>
                          <a:pt x="4419221" y="179324"/>
                          <a:pt x="4486275" y="190500"/>
                        </a:cubicBezTo>
                        <a:cubicBezTo>
                          <a:pt x="4625975" y="187325"/>
                          <a:pt x="4765923" y="189876"/>
                          <a:pt x="4905375" y="180975"/>
                        </a:cubicBezTo>
                        <a:cubicBezTo>
                          <a:pt x="4916799" y="180246"/>
                          <a:pt x="4922536" y="162803"/>
                          <a:pt x="4933950" y="161925"/>
                        </a:cubicBezTo>
                        <a:cubicBezTo>
                          <a:pt x="4965764" y="159478"/>
                          <a:pt x="4997467" y="168110"/>
                          <a:pt x="5029200" y="171450"/>
                        </a:cubicBezTo>
                        <a:cubicBezTo>
                          <a:pt x="5136342" y="182728"/>
                          <a:pt x="5083061" y="180975"/>
                          <a:pt x="5162550" y="180975"/>
                        </a:cubicBezTo>
                      </a:path>
                    </a:pathLst>
                  </a:custGeom>
                  <a:noFill/>
                  <a:ln w="257175" cap="flat" cmpd="sng" algn="ctr">
                    <a:solidFill>
                      <a:srgbClr val="A5A5A5">
                        <a:lumMod val="40000"/>
                        <a:lumOff val="6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cxnSp>
                <p:nvCxnSpPr>
                  <p:cNvPr id="47" name="Straight Connector 243">
                    <a:extLst>
                      <a:ext uri="{FF2B5EF4-FFF2-40B4-BE49-F238E27FC236}">
                        <a16:creationId xmlns:a16="http://schemas.microsoft.com/office/drawing/2014/main" id="{95BDD1B3-BE11-02D8-53FF-7A294841036C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172329" y="1946111"/>
                    <a:ext cx="8236" cy="639647"/>
                  </a:xfrm>
                  <a:prstGeom prst="line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pSp>
                <p:nvGrpSpPr>
                  <p:cNvPr id="48" name="Group 244">
                    <a:extLst>
                      <a:ext uri="{FF2B5EF4-FFF2-40B4-BE49-F238E27FC236}">
                        <a16:creationId xmlns:a16="http://schemas.microsoft.com/office/drawing/2014/main" id="{DB33200A-A187-6EC1-111A-874EEC2E210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007610" y="1952743"/>
                    <a:ext cx="168057" cy="490078"/>
                    <a:chOff x="3200400" y="3495526"/>
                    <a:chExt cx="129573" cy="401484"/>
                  </a:xfrm>
                </p:grpSpPr>
                <p:cxnSp>
                  <p:nvCxnSpPr>
                    <p:cNvPr id="11318" name="Straight Connector 313">
                      <a:extLst>
                        <a:ext uri="{FF2B5EF4-FFF2-40B4-BE49-F238E27FC236}">
                          <a16:creationId xmlns:a16="http://schemas.microsoft.com/office/drawing/2014/main" id="{EE3AEBBF-30E1-EC29-A96B-125E74945844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495526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19" name="Straight Connector 314">
                      <a:extLst>
                        <a:ext uri="{FF2B5EF4-FFF2-40B4-BE49-F238E27FC236}">
                          <a16:creationId xmlns:a16="http://schemas.microsoft.com/office/drawing/2014/main" id="{BDE7C43F-8755-E9FD-A409-46F7F85D29E7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593744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20" name="Straight Connector 315">
                      <a:extLst>
                        <a:ext uri="{FF2B5EF4-FFF2-40B4-BE49-F238E27FC236}">
                          <a16:creationId xmlns:a16="http://schemas.microsoft.com/office/drawing/2014/main" id="{73E6EF06-FBD0-F685-B5BD-89F4E2C9C3F5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671418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21" name="Straight Connector 316">
                      <a:extLst>
                        <a:ext uri="{FF2B5EF4-FFF2-40B4-BE49-F238E27FC236}">
                          <a16:creationId xmlns:a16="http://schemas.microsoft.com/office/drawing/2014/main" id="{03A1397F-BD45-6D1A-6BC3-6AFB5899518F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9365" y="3764074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49" name="Group 245">
                    <a:extLst>
                      <a:ext uri="{FF2B5EF4-FFF2-40B4-BE49-F238E27FC236}">
                        <a16:creationId xmlns:a16="http://schemas.microsoft.com/office/drawing/2014/main" id="{DF6065FD-4D61-2593-13C5-FED95F4C59D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3170390" y="1952738"/>
                    <a:ext cx="168057" cy="465000"/>
                    <a:chOff x="3200400" y="3593744"/>
                    <a:chExt cx="129573" cy="380940"/>
                  </a:xfrm>
                </p:grpSpPr>
                <p:cxnSp>
                  <p:nvCxnSpPr>
                    <p:cNvPr id="11314" name="Straight Connector 309">
                      <a:extLst>
                        <a:ext uri="{FF2B5EF4-FFF2-40B4-BE49-F238E27FC236}">
                          <a16:creationId xmlns:a16="http://schemas.microsoft.com/office/drawing/2014/main" id="{CED396F4-E97E-70B1-E7AE-4EF3051D3CB9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593744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15" name="Straight Connector 310">
                      <a:extLst>
                        <a:ext uri="{FF2B5EF4-FFF2-40B4-BE49-F238E27FC236}">
                          <a16:creationId xmlns:a16="http://schemas.microsoft.com/office/drawing/2014/main" id="{4B9CCA94-AE6D-3517-144F-F68C2A7BCA2C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671418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16" name="Straight Connector 311">
                      <a:extLst>
                        <a:ext uri="{FF2B5EF4-FFF2-40B4-BE49-F238E27FC236}">
                          <a16:creationId xmlns:a16="http://schemas.microsoft.com/office/drawing/2014/main" id="{F3F79750-86C1-BAE8-FA09-966EFCEFA487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9365" y="3764074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17" name="Straight Connector 312">
                      <a:extLst>
                        <a:ext uri="{FF2B5EF4-FFF2-40B4-BE49-F238E27FC236}">
                          <a16:creationId xmlns:a16="http://schemas.microsoft.com/office/drawing/2014/main" id="{4B42D649-4F70-B768-21FD-90C2E57A1309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9365" y="3841748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cxnSp>
                <p:nvCxnSpPr>
                  <p:cNvPr id="50" name="Straight Connector 246">
                    <a:extLst>
                      <a:ext uri="{FF2B5EF4-FFF2-40B4-BE49-F238E27FC236}">
                        <a16:creationId xmlns:a16="http://schemas.microsoft.com/office/drawing/2014/main" id="{B4C28EC9-CFC0-3702-1A1D-BA9269435077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544348" y="2110254"/>
                    <a:ext cx="8236" cy="639647"/>
                  </a:xfrm>
                  <a:prstGeom prst="line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pSp>
                <p:nvGrpSpPr>
                  <p:cNvPr id="51" name="Group 247">
                    <a:extLst>
                      <a:ext uri="{FF2B5EF4-FFF2-40B4-BE49-F238E27FC236}">
                        <a16:creationId xmlns:a16="http://schemas.microsoft.com/office/drawing/2014/main" id="{8CD142A9-15D6-5E74-8D90-82412A49E9D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379629" y="2116886"/>
                    <a:ext cx="168057" cy="490078"/>
                    <a:chOff x="3200400" y="3495526"/>
                    <a:chExt cx="129573" cy="401484"/>
                  </a:xfrm>
                </p:grpSpPr>
                <p:cxnSp>
                  <p:nvCxnSpPr>
                    <p:cNvPr id="11310" name="Straight Connector 305">
                      <a:extLst>
                        <a:ext uri="{FF2B5EF4-FFF2-40B4-BE49-F238E27FC236}">
                          <a16:creationId xmlns:a16="http://schemas.microsoft.com/office/drawing/2014/main" id="{85548B51-B255-F790-1CD8-529760FFCA2E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495526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11" name="Straight Connector 306">
                      <a:extLst>
                        <a:ext uri="{FF2B5EF4-FFF2-40B4-BE49-F238E27FC236}">
                          <a16:creationId xmlns:a16="http://schemas.microsoft.com/office/drawing/2014/main" id="{5E1E9265-63CE-2277-B13A-2249E3CB7DBF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593744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12" name="Straight Connector 307">
                      <a:extLst>
                        <a:ext uri="{FF2B5EF4-FFF2-40B4-BE49-F238E27FC236}">
                          <a16:creationId xmlns:a16="http://schemas.microsoft.com/office/drawing/2014/main" id="{C1CEC7F2-FC73-B7D6-53AB-12E0F50AA766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671418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13" name="Straight Connector 308">
                      <a:extLst>
                        <a:ext uri="{FF2B5EF4-FFF2-40B4-BE49-F238E27FC236}">
                          <a16:creationId xmlns:a16="http://schemas.microsoft.com/office/drawing/2014/main" id="{DFA98798-7E19-1D73-00A2-3E9E6F4D00CC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9365" y="3764074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52" name="Group 248">
                    <a:extLst>
                      <a:ext uri="{FF2B5EF4-FFF2-40B4-BE49-F238E27FC236}">
                        <a16:creationId xmlns:a16="http://schemas.microsoft.com/office/drawing/2014/main" id="{8A31679C-593C-B2AA-EB95-FC3A896AA49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4542409" y="2116881"/>
                    <a:ext cx="168057" cy="465000"/>
                    <a:chOff x="3200400" y="3593744"/>
                    <a:chExt cx="129573" cy="380940"/>
                  </a:xfrm>
                </p:grpSpPr>
                <p:cxnSp>
                  <p:nvCxnSpPr>
                    <p:cNvPr id="11306" name="Straight Connector 301">
                      <a:extLst>
                        <a:ext uri="{FF2B5EF4-FFF2-40B4-BE49-F238E27FC236}">
                          <a16:creationId xmlns:a16="http://schemas.microsoft.com/office/drawing/2014/main" id="{C72AB5E1-D378-95ED-4A93-645FAC82C7CF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593744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07" name="Straight Connector 302">
                      <a:extLst>
                        <a:ext uri="{FF2B5EF4-FFF2-40B4-BE49-F238E27FC236}">
                          <a16:creationId xmlns:a16="http://schemas.microsoft.com/office/drawing/2014/main" id="{407B040A-A6E0-99B4-B5C3-58C6FC5AD481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671418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08" name="Straight Connector 303">
                      <a:extLst>
                        <a:ext uri="{FF2B5EF4-FFF2-40B4-BE49-F238E27FC236}">
                          <a16:creationId xmlns:a16="http://schemas.microsoft.com/office/drawing/2014/main" id="{D2EB3979-D962-A560-E7E7-D377479E0040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9365" y="3764074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09" name="Straight Connector 304">
                      <a:extLst>
                        <a:ext uri="{FF2B5EF4-FFF2-40B4-BE49-F238E27FC236}">
                          <a16:creationId xmlns:a16="http://schemas.microsoft.com/office/drawing/2014/main" id="{D2D873C2-5427-40E8-AA3F-9383A2FD4A90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9365" y="3841748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cxnSp>
                <p:nvCxnSpPr>
                  <p:cNvPr id="53" name="Straight Connector 249">
                    <a:extLst>
                      <a:ext uri="{FF2B5EF4-FFF2-40B4-BE49-F238E27FC236}">
                        <a16:creationId xmlns:a16="http://schemas.microsoft.com/office/drawing/2014/main" id="{2739BBDF-9FCE-6E70-0B92-4465F06A31E6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439593" y="2066482"/>
                    <a:ext cx="8236" cy="639647"/>
                  </a:xfrm>
                  <a:prstGeom prst="line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pSp>
                <p:nvGrpSpPr>
                  <p:cNvPr id="54" name="Group 250">
                    <a:extLst>
                      <a:ext uri="{FF2B5EF4-FFF2-40B4-BE49-F238E27FC236}">
                        <a16:creationId xmlns:a16="http://schemas.microsoft.com/office/drawing/2014/main" id="{199943F1-FF9B-C083-4952-9ADC52A3155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274874" y="2073114"/>
                    <a:ext cx="168057" cy="490078"/>
                    <a:chOff x="3200400" y="3495526"/>
                    <a:chExt cx="129573" cy="401484"/>
                  </a:xfrm>
                </p:grpSpPr>
                <p:cxnSp>
                  <p:nvCxnSpPr>
                    <p:cNvPr id="11302" name="Straight Connector 297">
                      <a:extLst>
                        <a:ext uri="{FF2B5EF4-FFF2-40B4-BE49-F238E27FC236}">
                          <a16:creationId xmlns:a16="http://schemas.microsoft.com/office/drawing/2014/main" id="{13F37F8B-0EB7-3927-69AB-DB1299366DAC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495526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03" name="Straight Connector 298">
                      <a:extLst>
                        <a:ext uri="{FF2B5EF4-FFF2-40B4-BE49-F238E27FC236}">
                          <a16:creationId xmlns:a16="http://schemas.microsoft.com/office/drawing/2014/main" id="{3F777E46-0E72-E013-EBF8-0EA092149E1B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593744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04" name="Straight Connector 299">
                      <a:extLst>
                        <a:ext uri="{FF2B5EF4-FFF2-40B4-BE49-F238E27FC236}">
                          <a16:creationId xmlns:a16="http://schemas.microsoft.com/office/drawing/2014/main" id="{443D0F41-7CD9-B65B-58E5-A0314074D9B6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671418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05" name="Straight Connector 300">
                      <a:extLst>
                        <a:ext uri="{FF2B5EF4-FFF2-40B4-BE49-F238E27FC236}">
                          <a16:creationId xmlns:a16="http://schemas.microsoft.com/office/drawing/2014/main" id="{18131F3E-239B-EDD2-21B0-79EFE40718CA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9365" y="3764074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55" name="Group 251">
                    <a:extLst>
                      <a:ext uri="{FF2B5EF4-FFF2-40B4-BE49-F238E27FC236}">
                        <a16:creationId xmlns:a16="http://schemas.microsoft.com/office/drawing/2014/main" id="{EAB62DA6-5A45-F790-C99D-EB1F7B5D32A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6437654" y="2073109"/>
                    <a:ext cx="168057" cy="465000"/>
                    <a:chOff x="3200400" y="3593744"/>
                    <a:chExt cx="129573" cy="380940"/>
                  </a:xfrm>
                </p:grpSpPr>
                <p:cxnSp>
                  <p:nvCxnSpPr>
                    <p:cNvPr id="11298" name="Straight Connector 293">
                      <a:extLst>
                        <a:ext uri="{FF2B5EF4-FFF2-40B4-BE49-F238E27FC236}">
                          <a16:creationId xmlns:a16="http://schemas.microsoft.com/office/drawing/2014/main" id="{A21EA249-E7A7-6CB1-F2BD-2EBBC6743517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593744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299" name="Straight Connector 294">
                      <a:extLst>
                        <a:ext uri="{FF2B5EF4-FFF2-40B4-BE49-F238E27FC236}">
                          <a16:creationId xmlns:a16="http://schemas.microsoft.com/office/drawing/2014/main" id="{48BDB27A-7450-7205-F3BA-96BDDECAB4D1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671418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00" name="Straight Connector 295">
                      <a:extLst>
                        <a:ext uri="{FF2B5EF4-FFF2-40B4-BE49-F238E27FC236}">
                          <a16:creationId xmlns:a16="http://schemas.microsoft.com/office/drawing/2014/main" id="{6C4EE977-F14C-5388-D764-31F572D3BB2E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9365" y="3764074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301" name="Straight Connector 296">
                      <a:extLst>
                        <a:ext uri="{FF2B5EF4-FFF2-40B4-BE49-F238E27FC236}">
                          <a16:creationId xmlns:a16="http://schemas.microsoft.com/office/drawing/2014/main" id="{4239C083-2B22-9F88-CB98-0494D3C6805A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9365" y="3841748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cxnSp>
                <p:nvCxnSpPr>
                  <p:cNvPr id="56" name="Straight Connector 252">
                    <a:extLst>
                      <a:ext uri="{FF2B5EF4-FFF2-40B4-BE49-F238E27FC236}">
                        <a16:creationId xmlns:a16="http://schemas.microsoft.com/office/drawing/2014/main" id="{24D28320-C65F-C3ED-A1BB-72CF17E13AB7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8776672" y="2132136"/>
                    <a:ext cx="8236" cy="639647"/>
                  </a:xfrm>
                  <a:prstGeom prst="line">
                    <a:avLst/>
                  </a:prstGeom>
                  <a:noFill/>
                  <a:ln w="28575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pSp>
                <p:nvGrpSpPr>
                  <p:cNvPr id="57" name="Group 253">
                    <a:extLst>
                      <a:ext uri="{FF2B5EF4-FFF2-40B4-BE49-F238E27FC236}">
                        <a16:creationId xmlns:a16="http://schemas.microsoft.com/office/drawing/2014/main" id="{C8521494-98DD-0237-48D2-5571E376BB7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8611953" y="2138767"/>
                    <a:ext cx="168057" cy="490078"/>
                    <a:chOff x="3200400" y="3495526"/>
                    <a:chExt cx="129573" cy="401484"/>
                  </a:xfrm>
                </p:grpSpPr>
                <p:cxnSp>
                  <p:nvCxnSpPr>
                    <p:cNvPr id="11294" name="Straight Connector 289">
                      <a:extLst>
                        <a:ext uri="{FF2B5EF4-FFF2-40B4-BE49-F238E27FC236}">
                          <a16:creationId xmlns:a16="http://schemas.microsoft.com/office/drawing/2014/main" id="{371125DB-114C-09CB-52C4-CBE138DC30DB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495526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295" name="Straight Connector 290">
                      <a:extLst>
                        <a:ext uri="{FF2B5EF4-FFF2-40B4-BE49-F238E27FC236}">
                          <a16:creationId xmlns:a16="http://schemas.microsoft.com/office/drawing/2014/main" id="{A382F731-4823-E16C-0E74-2E24D12570D6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593744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296" name="Straight Connector 291">
                      <a:extLst>
                        <a:ext uri="{FF2B5EF4-FFF2-40B4-BE49-F238E27FC236}">
                          <a16:creationId xmlns:a16="http://schemas.microsoft.com/office/drawing/2014/main" id="{015BBACA-01EA-A4C9-FFF8-BC0AD9BBD0D7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671418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297" name="Straight Connector 292">
                      <a:extLst>
                        <a:ext uri="{FF2B5EF4-FFF2-40B4-BE49-F238E27FC236}">
                          <a16:creationId xmlns:a16="http://schemas.microsoft.com/office/drawing/2014/main" id="{CE013549-D3A5-A9E6-7864-7A3588416130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9365" y="3764074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58" name="Group 254">
                    <a:extLst>
                      <a:ext uri="{FF2B5EF4-FFF2-40B4-BE49-F238E27FC236}">
                        <a16:creationId xmlns:a16="http://schemas.microsoft.com/office/drawing/2014/main" id="{3EC82325-B5DA-4143-383B-4F6A6C53311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V="1">
                    <a:off x="8774733" y="2138763"/>
                    <a:ext cx="168057" cy="465000"/>
                    <a:chOff x="3200400" y="3593744"/>
                    <a:chExt cx="129573" cy="380940"/>
                  </a:xfrm>
                </p:grpSpPr>
                <p:cxnSp>
                  <p:nvCxnSpPr>
                    <p:cNvPr id="11290" name="Straight Connector 285">
                      <a:extLst>
                        <a:ext uri="{FF2B5EF4-FFF2-40B4-BE49-F238E27FC236}">
                          <a16:creationId xmlns:a16="http://schemas.microsoft.com/office/drawing/2014/main" id="{5203F77F-DE77-1E25-A883-827E6316B7DE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593744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291" name="Straight Connector 286">
                      <a:extLst>
                        <a:ext uri="{FF2B5EF4-FFF2-40B4-BE49-F238E27FC236}">
                          <a16:creationId xmlns:a16="http://schemas.microsoft.com/office/drawing/2014/main" id="{AE4F2992-CC45-2A85-C1C8-42CF4EC4F2CE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0400" y="3671418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292" name="Straight Connector 287">
                      <a:extLst>
                        <a:ext uri="{FF2B5EF4-FFF2-40B4-BE49-F238E27FC236}">
                          <a16:creationId xmlns:a16="http://schemas.microsoft.com/office/drawing/2014/main" id="{32C30299-E654-07E2-3EFE-661369A74D26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9365" y="3764074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1293" name="Straight Connector 288">
                      <a:extLst>
                        <a:ext uri="{FF2B5EF4-FFF2-40B4-BE49-F238E27FC236}">
                          <a16:creationId xmlns:a16="http://schemas.microsoft.com/office/drawing/2014/main" id="{76C88924-5984-D809-2108-45B199DF9700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209365" y="3841748"/>
                      <a:ext cx="120608" cy="132936"/>
                    </a:xfrm>
                    <a:prstGeom prst="line">
                      <a:avLst/>
                    </a:prstGeom>
                    <a:noFill/>
                    <a:ln w="28575" algn="ctr">
                      <a:solidFill>
                        <a:srgbClr val="00CC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227DE058-2809-9846-EC9B-D99AA607634F}"/>
                      </a:ext>
                    </a:extLst>
                  </p:cNvPr>
                  <p:cNvSpPr txBox="1"/>
                  <p:nvPr/>
                </p:nvSpPr>
                <p:spPr>
                  <a:xfrm>
                    <a:off x="2738904" y="2716590"/>
                    <a:ext cx="6691741" cy="493192"/>
                  </a:xfrm>
                  <a:prstGeom prst="rect">
                    <a:avLst/>
                  </a:prstGeom>
                  <a:blipFill>
                    <a:blip r:embed="rId3"/>
                    <a:tile tx="0" ty="0" sx="100000" sy="100000" flip="none" algn="tl"/>
                  </a:blipFill>
                </p:spPr>
                <p:txBody>
                  <a:bodyPr>
                    <a:spAutoFit/>
                  </a:bodyPr>
                  <a:lstStyle/>
                  <a:p>
                    <a:pPr>
                      <a:defRPr/>
                    </a:pPr>
                    <a:endParaRPr lang="en-US" kern="0" dirty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60" name="Rectangle 59">
                    <a:extLst>
                      <a:ext uri="{FF2B5EF4-FFF2-40B4-BE49-F238E27FC236}">
                        <a16:creationId xmlns:a16="http://schemas.microsoft.com/office/drawing/2014/main" id="{83FB03D7-8B82-A4F6-C940-B6EF51A4AF29}"/>
                      </a:ext>
                    </a:extLst>
                  </p:cNvPr>
                  <p:cNvSpPr/>
                  <p:nvPr/>
                </p:nvSpPr>
                <p:spPr>
                  <a:xfrm>
                    <a:off x="5433807" y="3660639"/>
                    <a:ext cx="3088658" cy="205321"/>
                  </a:xfrm>
                  <a:prstGeom prst="rect">
                    <a:avLst/>
                  </a:prstGeom>
                  <a:solidFill>
                    <a:sysClr val="windowText" lastClr="000000">
                      <a:lumMod val="65000"/>
                      <a:lumOff val="35000"/>
                    </a:sysClr>
                  </a:solidFill>
                  <a:ln w="12700" cap="flat" cmpd="sng" algn="ctr">
                    <a:solidFill>
                      <a:sysClr val="window" lastClr="FFFFFF">
                        <a:lumMod val="65000"/>
                      </a:sysClr>
                    </a:solidFill>
                    <a:prstDash val="solid"/>
                    <a:miter lim="800000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76132906-D879-00D3-553C-9FFC7F58D1EB}"/>
                      </a:ext>
                    </a:extLst>
                  </p:cNvPr>
                  <p:cNvSpPr txBox="1"/>
                  <p:nvPr/>
                </p:nvSpPr>
                <p:spPr>
                  <a:xfrm>
                    <a:off x="2851104" y="3586555"/>
                    <a:ext cx="2390058" cy="298454"/>
                  </a:xfrm>
                  <a:prstGeom prst="rect">
                    <a:avLst/>
                  </a:prstGeom>
                  <a:solidFill>
                    <a:sysClr val="windowText" lastClr="000000">
                      <a:lumMod val="65000"/>
                      <a:lumOff val="35000"/>
                    </a:sysClr>
                  </a:solidFill>
                  <a:ln>
                    <a:solidFill>
                      <a:sysClr val="window" lastClr="FFFFFF">
                        <a:lumMod val="65000"/>
                      </a:sysClr>
                    </a:solidFill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lnSpc>
                        <a:spcPts val="975"/>
                      </a:lnSpc>
                      <a:defRPr/>
                    </a:pPr>
                    <a:endParaRPr lang="en-US" sz="1050" kern="0" dirty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62" name="Freeform 61">
                    <a:extLst>
                      <a:ext uri="{FF2B5EF4-FFF2-40B4-BE49-F238E27FC236}">
                        <a16:creationId xmlns:a16="http://schemas.microsoft.com/office/drawing/2014/main" id="{D4BC1639-4E19-830D-BBFE-24E5C1FD19DE}"/>
                      </a:ext>
                    </a:extLst>
                  </p:cNvPr>
                  <p:cNvSpPr/>
                  <p:nvPr/>
                </p:nvSpPr>
                <p:spPr>
                  <a:xfrm>
                    <a:off x="3365527" y="3194965"/>
                    <a:ext cx="1509400" cy="486841"/>
                  </a:xfrm>
                  <a:custGeom>
                    <a:avLst/>
                    <a:gdLst>
                      <a:gd name="connsiteX0" fmla="*/ 2686 w 1507636"/>
                      <a:gd name="connsiteY0" fmla="*/ 314325 h 400050"/>
                      <a:gd name="connsiteX1" fmla="*/ 50311 w 1507636"/>
                      <a:gd name="connsiteY1" fmla="*/ 276225 h 400050"/>
                      <a:gd name="connsiteX2" fmla="*/ 78886 w 1507636"/>
                      <a:gd name="connsiteY2" fmla="*/ 247650 h 400050"/>
                      <a:gd name="connsiteX3" fmla="*/ 107461 w 1507636"/>
                      <a:gd name="connsiteY3" fmla="*/ 228600 h 400050"/>
                      <a:gd name="connsiteX4" fmla="*/ 145561 w 1507636"/>
                      <a:gd name="connsiteY4" fmla="*/ 200025 h 400050"/>
                      <a:gd name="connsiteX5" fmla="*/ 231286 w 1507636"/>
                      <a:gd name="connsiteY5" fmla="*/ 171450 h 400050"/>
                      <a:gd name="connsiteX6" fmla="*/ 269386 w 1507636"/>
                      <a:gd name="connsiteY6" fmla="*/ 152400 h 400050"/>
                      <a:gd name="connsiteX7" fmla="*/ 345586 w 1507636"/>
                      <a:gd name="connsiteY7" fmla="*/ 142875 h 400050"/>
                      <a:gd name="connsiteX8" fmla="*/ 402736 w 1507636"/>
                      <a:gd name="connsiteY8" fmla="*/ 123825 h 400050"/>
                      <a:gd name="connsiteX9" fmla="*/ 459886 w 1507636"/>
                      <a:gd name="connsiteY9" fmla="*/ 85725 h 400050"/>
                      <a:gd name="connsiteX10" fmla="*/ 488461 w 1507636"/>
                      <a:gd name="connsiteY10" fmla="*/ 66675 h 400050"/>
                      <a:gd name="connsiteX11" fmla="*/ 593236 w 1507636"/>
                      <a:gd name="connsiteY11" fmla="*/ 47625 h 400050"/>
                      <a:gd name="connsiteX12" fmla="*/ 650386 w 1507636"/>
                      <a:gd name="connsiteY12" fmla="*/ 28575 h 400050"/>
                      <a:gd name="connsiteX13" fmla="*/ 707536 w 1507636"/>
                      <a:gd name="connsiteY13" fmla="*/ 19050 h 400050"/>
                      <a:gd name="connsiteX14" fmla="*/ 736111 w 1507636"/>
                      <a:gd name="connsiteY14" fmla="*/ 9525 h 400050"/>
                      <a:gd name="connsiteX15" fmla="*/ 821836 w 1507636"/>
                      <a:gd name="connsiteY15" fmla="*/ 0 h 400050"/>
                      <a:gd name="connsiteX16" fmla="*/ 1021861 w 1507636"/>
                      <a:gd name="connsiteY16" fmla="*/ 9525 h 400050"/>
                      <a:gd name="connsiteX17" fmla="*/ 1279036 w 1507636"/>
                      <a:gd name="connsiteY17" fmla="*/ 19050 h 400050"/>
                      <a:gd name="connsiteX18" fmla="*/ 1421911 w 1507636"/>
                      <a:gd name="connsiteY18" fmla="*/ 28575 h 400050"/>
                      <a:gd name="connsiteX19" fmla="*/ 1479061 w 1507636"/>
                      <a:gd name="connsiteY19" fmla="*/ 66675 h 400050"/>
                      <a:gd name="connsiteX20" fmla="*/ 1507636 w 1507636"/>
                      <a:gd name="connsiteY20" fmla="*/ 123825 h 400050"/>
                      <a:gd name="connsiteX21" fmla="*/ 1498111 w 1507636"/>
                      <a:gd name="connsiteY21" fmla="*/ 219075 h 400050"/>
                      <a:gd name="connsiteX22" fmla="*/ 1469536 w 1507636"/>
                      <a:gd name="connsiteY22" fmla="*/ 238125 h 400050"/>
                      <a:gd name="connsiteX23" fmla="*/ 1460011 w 1507636"/>
                      <a:gd name="connsiteY23" fmla="*/ 304800 h 400050"/>
                      <a:gd name="connsiteX24" fmla="*/ 1421911 w 1507636"/>
                      <a:gd name="connsiteY24" fmla="*/ 361950 h 400050"/>
                      <a:gd name="connsiteX25" fmla="*/ 1412386 w 1507636"/>
                      <a:gd name="connsiteY25" fmla="*/ 390525 h 400050"/>
                      <a:gd name="connsiteX26" fmla="*/ 1374286 w 1507636"/>
                      <a:gd name="connsiteY26" fmla="*/ 400050 h 400050"/>
                      <a:gd name="connsiteX27" fmla="*/ 1317136 w 1507636"/>
                      <a:gd name="connsiteY27" fmla="*/ 390525 h 400050"/>
                      <a:gd name="connsiteX28" fmla="*/ 1279036 w 1507636"/>
                      <a:gd name="connsiteY28" fmla="*/ 381000 h 400050"/>
                      <a:gd name="connsiteX29" fmla="*/ 1050436 w 1507636"/>
                      <a:gd name="connsiteY29" fmla="*/ 371475 h 400050"/>
                      <a:gd name="connsiteX30" fmla="*/ 793261 w 1507636"/>
                      <a:gd name="connsiteY30" fmla="*/ 342900 h 400050"/>
                      <a:gd name="connsiteX31" fmla="*/ 355111 w 1507636"/>
                      <a:gd name="connsiteY31" fmla="*/ 323850 h 400050"/>
                      <a:gd name="connsiteX32" fmla="*/ 250336 w 1507636"/>
                      <a:gd name="connsiteY32" fmla="*/ 314325 h 400050"/>
                      <a:gd name="connsiteX33" fmla="*/ 136036 w 1507636"/>
                      <a:gd name="connsiteY33" fmla="*/ 295275 h 400050"/>
                      <a:gd name="connsiteX34" fmla="*/ 2686 w 1507636"/>
                      <a:gd name="connsiteY34" fmla="*/ 314325 h 4000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</a:cxnLst>
                    <a:rect l="l" t="t" r="r" b="b"/>
                    <a:pathLst>
                      <a:path w="1507636" h="400050">
                        <a:moveTo>
                          <a:pt x="2686" y="314325"/>
                        </a:moveTo>
                        <a:cubicBezTo>
                          <a:pt x="-11601" y="311150"/>
                          <a:pt x="35011" y="289612"/>
                          <a:pt x="50311" y="276225"/>
                        </a:cubicBezTo>
                        <a:cubicBezTo>
                          <a:pt x="60448" y="267355"/>
                          <a:pt x="68538" y="256274"/>
                          <a:pt x="78886" y="247650"/>
                        </a:cubicBezTo>
                        <a:cubicBezTo>
                          <a:pt x="87680" y="240321"/>
                          <a:pt x="98146" y="235254"/>
                          <a:pt x="107461" y="228600"/>
                        </a:cubicBezTo>
                        <a:cubicBezTo>
                          <a:pt x="120379" y="219373"/>
                          <a:pt x="131147" y="206678"/>
                          <a:pt x="145561" y="200025"/>
                        </a:cubicBezTo>
                        <a:cubicBezTo>
                          <a:pt x="172909" y="187403"/>
                          <a:pt x="204345" y="184920"/>
                          <a:pt x="231286" y="171450"/>
                        </a:cubicBezTo>
                        <a:cubicBezTo>
                          <a:pt x="243986" y="165100"/>
                          <a:pt x="255611" y="155844"/>
                          <a:pt x="269386" y="152400"/>
                        </a:cubicBezTo>
                        <a:cubicBezTo>
                          <a:pt x="294219" y="146192"/>
                          <a:pt x="320186" y="146050"/>
                          <a:pt x="345586" y="142875"/>
                        </a:cubicBezTo>
                        <a:cubicBezTo>
                          <a:pt x="364636" y="136525"/>
                          <a:pt x="386028" y="134964"/>
                          <a:pt x="402736" y="123825"/>
                        </a:cubicBezTo>
                        <a:lnTo>
                          <a:pt x="459886" y="85725"/>
                        </a:lnTo>
                        <a:cubicBezTo>
                          <a:pt x="469411" y="79375"/>
                          <a:pt x="477169" y="68557"/>
                          <a:pt x="488461" y="66675"/>
                        </a:cubicBezTo>
                        <a:cubicBezTo>
                          <a:pt x="507131" y="63563"/>
                          <a:pt x="572316" y="53330"/>
                          <a:pt x="593236" y="47625"/>
                        </a:cubicBezTo>
                        <a:cubicBezTo>
                          <a:pt x="612609" y="42341"/>
                          <a:pt x="630579" y="31876"/>
                          <a:pt x="650386" y="28575"/>
                        </a:cubicBezTo>
                        <a:cubicBezTo>
                          <a:pt x="669436" y="25400"/>
                          <a:pt x="688683" y="23240"/>
                          <a:pt x="707536" y="19050"/>
                        </a:cubicBezTo>
                        <a:cubicBezTo>
                          <a:pt x="717337" y="16872"/>
                          <a:pt x="726207" y="11176"/>
                          <a:pt x="736111" y="9525"/>
                        </a:cubicBezTo>
                        <a:cubicBezTo>
                          <a:pt x="764471" y="4798"/>
                          <a:pt x="793261" y="3175"/>
                          <a:pt x="821836" y="0"/>
                        </a:cubicBezTo>
                        <a:lnTo>
                          <a:pt x="1021861" y="9525"/>
                        </a:lnTo>
                        <a:lnTo>
                          <a:pt x="1279036" y="19050"/>
                        </a:lnTo>
                        <a:cubicBezTo>
                          <a:pt x="1326713" y="21320"/>
                          <a:pt x="1374286" y="25400"/>
                          <a:pt x="1421911" y="28575"/>
                        </a:cubicBezTo>
                        <a:cubicBezTo>
                          <a:pt x="1440961" y="41275"/>
                          <a:pt x="1471821" y="44955"/>
                          <a:pt x="1479061" y="66675"/>
                        </a:cubicBezTo>
                        <a:cubicBezTo>
                          <a:pt x="1492206" y="106110"/>
                          <a:pt x="1483017" y="86896"/>
                          <a:pt x="1507636" y="123825"/>
                        </a:cubicBezTo>
                        <a:cubicBezTo>
                          <a:pt x="1504461" y="155575"/>
                          <a:pt x="1508201" y="188804"/>
                          <a:pt x="1498111" y="219075"/>
                        </a:cubicBezTo>
                        <a:cubicBezTo>
                          <a:pt x="1494491" y="229935"/>
                          <a:pt x="1474185" y="227664"/>
                          <a:pt x="1469536" y="238125"/>
                        </a:cubicBezTo>
                        <a:cubicBezTo>
                          <a:pt x="1460418" y="258641"/>
                          <a:pt x="1468070" y="283846"/>
                          <a:pt x="1460011" y="304800"/>
                        </a:cubicBezTo>
                        <a:cubicBezTo>
                          <a:pt x="1451792" y="326169"/>
                          <a:pt x="1429151" y="340230"/>
                          <a:pt x="1421911" y="361950"/>
                        </a:cubicBezTo>
                        <a:cubicBezTo>
                          <a:pt x="1418736" y="371475"/>
                          <a:pt x="1420226" y="384253"/>
                          <a:pt x="1412386" y="390525"/>
                        </a:cubicBezTo>
                        <a:cubicBezTo>
                          <a:pt x="1402164" y="398703"/>
                          <a:pt x="1386986" y="396875"/>
                          <a:pt x="1374286" y="400050"/>
                        </a:cubicBezTo>
                        <a:cubicBezTo>
                          <a:pt x="1355236" y="396875"/>
                          <a:pt x="1336074" y="394313"/>
                          <a:pt x="1317136" y="390525"/>
                        </a:cubicBezTo>
                        <a:cubicBezTo>
                          <a:pt x="1304299" y="387958"/>
                          <a:pt x="1292094" y="381933"/>
                          <a:pt x="1279036" y="381000"/>
                        </a:cubicBezTo>
                        <a:cubicBezTo>
                          <a:pt x="1202964" y="375566"/>
                          <a:pt x="1126636" y="374650"/>
                          <a:pt x="1050436" y="371475"/>
                        </a:cubicBezTo>
                        <a:cubicBezTo>
                          <a:pt x="899057" y="341199"/>
                          <a:pt x="992703" y="355365"/>
                          <a:pt x="793261" y="342900"/>
                        </a:cubicBezTo>
                        <a:cubicBezTo>
                          <a:pt x="518905" y="325753"/>
                          <a:pt x="766636" y="337125"/>
                          <a:pt x="355111" y="323850"/>
                        </a:cubicBezTo>
                        <a:cubicBezTo>
                          <a:pt x="320186" y="320675"/>
                          <a:pt x="285110" y="318861"/>
                          <a:pt x="250336" y="314325"/>
                        </a:cubicBezTo>
                        <a:cubicBezTo>
                          <a:pt x="212035" y="309329"/>
                          <a:pt x="174539" y="298355"/>
                          <a:pt x="136036" y="295275"/>
                        </a:cubicBezTo>
                        <a:cubicBezTo>
                          <a:pt x="94892" y="291984"/>
                          <a:pt x="16973" y="317500"/>
                          <a:pt x="2686" y="314325"/>
                        </a:cubicBezTo>
                        <a:close/>
                      </a:path>
                    </a:pathLst>
                  </a:custGeom>
                  <a:solidFill>
                    <a:sysClr val="windowText" lastClr="000000"/>
                  </a:solidFill>
                  <a:ln w="1270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63" name="Freeform 62">
                    <a:extLst>
                      <a:ext uri="{FF2B5EF4-FFF2-40B4-BE49-F238E27FC236}">
                        <a16:creationId xmlns:a16="http://schemas.microsoft.com/office/drawing/2014/main" id="{6F085AC0-78FA-B432-BDDC-5D6C192CBF10}"/>
                      </a:ext>
                    </a:extLst>
                  </p:cNvPr>
                  <p:cNvSpPr/>
                  <p:nvPr/>
                </p:nvSpPr>
                <p:spPr>
                  <a:xfrm>
                    <a:off x="6382209" y="3484953"/>
                    <a:ext cx="2529778" cy="328088"/>
                  </a:xfrm>
                  <a:custGeom>
                    <a:avLst/>
                    <a:gdLst>
                      <a:gd name="connsiteX0" fmla="*/ 6933 w 2531058"/>
                      <a:gd name="connsiteY0" fmla="*/ 152400 h 269456"/>
                      <a:gd name="connsiteX1" fmla="*/ 54558 w 2531058"/>
                      <a:gd name="connsiteY1" fmla="*/ 142875 h 269456"/>
                      <a:gd name="connsiteX2" fmla="*/ 111708 w 2531058"/>
                      <a:gd name="connsiteY2" fmla="*/ 114300 h 269456"/>
                      <a:gd name="connsiteX3" fmla="*/ 226008 w 2531058"/>
                      <a:gd name="connsiteY3" fmla="*/ 104775 h 269456"/>
                      <a:gd name="connsiteX4" fmla="*/ 254583 w 2531058"/>
                      <a:gd name="connsiteY4" fmla="*/ 95250 h 269456"/>
                      <a:gd name="connsiteX5" fmla="*/ 359358 w 2531058"/>
                      <a:gd name="connsiteY5" fmla="*/ 76200 h 269456"/>
                      <a:gd name="connsiteX6" fmla="*/ 387933 w 2531058"/>
                      <a:gd name="connsiteY6" fmla="*/ 66675 h 269456"/>
                      <a:gd name="connsiteX7" fmla="*/ 426033 w 2531058"/>
                      <a:gd name="connsiteY7" fmla="*/ 57150 h 269456"/>
                      <a:gd name="connsiteX8" fmla="*/ 483183 w 2531058"/>
                      <a:gd name="connsiteY8" fmla="*/ 38100 h 269456"/>
                      <a:gd name="connsiteX9" fmla="*/ 768933 w 2531058"/>
                      <a:gd name="connsiteY9" fmla="*/ 28575 h 269456"/>
                      <a:gd name="connsiteX10" fmla="*/ 873708 w 2531058"/>
                      <a:gd name="connsiteY10" fmla="*/ 0 h 269456"/>
                      <a:gd name="connsiteX11" fmla="*/ 1588083 w 2531058"/>
                      <a:gd name="connsiteY11" fmla="*/ 9525 h 269456"/>
                      <a:gd name="connsiteX12" fmla="*/ 1645233 w 2531058"/>
                      <a:gd name="connsiteY12" fmla="*/ 38100 h 269456"/>
                      <a:gd name="connsiteX13" fmla="*/ 1673808 w 2531058"/>
                      <a:gd name="connsiteY13" fmla="*/ 47625 h 269456"/>
                      <a:gd name="connsiteX14" fmla="*/ 1711908 w 2531058"/>
                      <a:gd name="connsiteY14" fmla="*/ 66675 h 269456"/>
                      <a:gd name="connsiteX15" fmla="*/ 1769058 w 2531058"/>
                      <a:gd name="connsiteY15" fmla="*/ 85725 h 269456"/>
                      <a:gd name="connsiteX16" fmla="*/ 1959558 w 2531058"/>
                      <a:gd name="connsiteY16" fmla="*/ 104775 h 269456"/>
                      <a:gd name="connsiteX17" fmla="*/ 2064333 w 2531058"/>
                      <a:gd name="connsiteY17" fmla="*/ 133350 h 269456"/>
                      <a:gd name="connsiteX18" fmla="*/ 2159583 w 2531058"/>
                      <a:gd name="connsiteY18" fmla="*/ 171450 h 269456"/>
                      <a:gd name="connsiteX19" fmla="*/ 2188158 w 2531058"/>
                      <a:gd name="connsiteY19" fmla="*/ 180975 h 269456"/>
                      <a:gd name="connsiteX20" fmla="*/ 2216733 w 2531058"/>
                      <a:gd name="connsiteY20" fmla="*/ 190500 h 269456"/>
                      <a:gd name="connsiteX21" fmla="*/ 2378658 w 2531058"/>
                      <a:gd name="connsiteY21" fmla="*/ 200025 h 269456"/>
                      <a:gd name="connsiteX22" fmla="*/ 2435808 w 2531058"/>
                      <a:gd name="connsiteY22" fmla="*/ 219075 h 269456"/>
                      <a:gd name="connsiteX23" fmla="*/ 2464383 w 2531058"/>
                      <a:gd name="connsiteY23" fmla="*/ 228600 h 269456"/>
                      <a:gd name="connsiteX24" fmla="*/ 2531058 w 2531058"/>
                      <a:gd name="connsiteY24" fmla="*/ 257175 h 269456"/>
                      <a:gd name="connsiteX25" fmla="*/ 2302458 w 2531058"/>
                      <a:gd name="connsiteY25" fmla="*/ 257175 h 269456"/>
                      <a:gd name="connsiteX26" fmla="*/ 2273883 w 2531058"/>
                      <a:gd name="connsiteY26" fmla="*/ 247650 h 269456"/>
                      <a:gd name="connsiteX27" fmla="*/ 1873833 w 2531058"/>
                      <a:gd name="connsiteY27" fmla="*/ 228600 h 269456"/>
                      <a:gd name="connsiteX28" fmla="*/ 1245183 w 2531058"/>
                      <a:gd name="connsiteY28" fmla="*/ 209550 h 269456"/>
                      <a:gd name="connsiteX29" fmla="*/ 864183 w 2531058"/>
                      <a:gd name="connsiteY29" fmla="*/ 200025 h 269456"/>
                      <a:gd name="connsiteX30" fmla="*/ 759408 w 2531058"/>
                      <a:gd name="connsiteY30" fmla="*/ 190500 h 269456"/>
                      <a:gd name="connsiteX31" fmla="*/ 730833 w 2531058"/>
                      <a:gd name="connsiteY31" fmla="*/ 180975 h 269456"/>
                      <a:gd name="connsiteX32" fmla="*/ 664158 w 2531058"/>
                      <a:gd name="connsiteY32" fmla="*/ 171450 h 269456"/>
                      <a:gd name="connsiteX33" fmla="*/ 587958 w 2531058"/>
                      <a:gd name="connsiteY33" fmla="*/ 171450 h 269456"/>
                      <a:gd name="connsiteX34" fmla="*/ 530808 w 2531058"/>
                      <a:gd name="connsiteY34" fmla="*/ 190500 h 269456"/>
                      <a:gd name="connsiteX35" fmla="*/ 330783 w 2531058"/>
                      <a:gd name="connsiteY35" fmla="*/ 180975 h 269456"/>
                      <a:gd name="connsiteX36" fmla="*/ 302208 w 2531058"/>
                      <a:gd name="connsiteY36" fmla="*/ 171450 h 269456"/>
                      <a:gd name="connsiteX37" fmla="*/ 216483 w 2531058"/>
                      <a:gd name="connsiteY37" fmla="*/ 152400 h 269456"/>
                      <a:gd name="connsiteX38" fmla="*/ 6933 w 2531058"/>
                      <a:gd name="connsiteY38" fmla="*/ 152400 h 2694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</a:cxnLst>
                    <a:rect l="l" t="t" r="r" b="b"/>
                    <a:pathLst>
                      <a:path w="2531058" h="269456">
                        <a:moveTo>
                          <a:pt x="6933" y="152400"/>
                        </a:moveTo>
                        <a:cubicBezTo>
                          <a:pt x="-20054" y="150813"/>
                          <a:pt x="39399" y="148559"/>
                          <a:pt x="54558" y="142875"/>
                        </a:cubicBezTo>
                        <a:cubicBezTo>
                          <a:pt x="98846" y="126267"/>
                          <a:pt x="65819" y="120419"/>
                          <a:pt x="111708" y="114300"/>
                        </a:cubicBezTo>
                        <a:cubicBezTo>
                          <a:pt x="149605" y="109247"/>
                          <a:pt x="187908" y="107950"/>
                          <a:pt x="226008" y="104775"/>
                        </a:cubicBezTo>
                        <a:cubicBezTo>
                          <a:pt x="235533" y="101600"/>
                          <a:pt x="244782" y="97428"/>
                          <a:pt x="254583" y="95250"/>
                        </a:cubicBezTo>
                        <a:cubicBezTo>
                          <a:pt x="331012" y="78266"/>
                          <a:pt x="290021" y="93534"/>
                          <a:pt x="359358" y="76200"/>
                        </a:cubicBezTo>
                        <a:cubicBezTo>
                          <a:pt x="369098" y="73765"/>
                          <a:pt x="378279" y="69433"/>
                          <a:pt x="387933" y="66675"/>
                        </a:cubicBezTo>
                        <a:cubicBezTo>
                          <a:pt x="400520" y="63079"/>
                          <a:pt x="413494" y="60912"/>
                          <a:pt x="426033" y="57150"/>
                        </a:cubicBezTo>
                        <a:cubicBezTo>
                          <a:pt x="445267" y="51380"/>
                          <a:pt x="463114" y="38769"/>
                          <a:pt x="483183" y="38100"/>
                        </a:cubicBezTo>
                        <a:lnTo>
                          <a:pt x="768933" y="28575"/>
                        </a:lnTo>
                        <a:cubicBezTo>
                          <a:pt x="841442" y="4405"/>
                          <a:pt x="806392" y="13463"/>
                          <a:pt x="873708" y="0"/>
                        </a:cubicBezTo>
                        <a:lnTo>
                          <a:pt x="1588083" y="9525"/>
                        </a:lnTo>
                        <a:cubicBezTo>
                          <a:pt x="1613318" y="10172"/>
                          <a:pt x="1624494" y="27731"/>
                          <a:pt x="1645233" y="38100"/>
                        </a:cubicBezTo>
                        <a:cubicBezTo>
                          <a:pt x="1654213" y="42590"/>
                          <a:pt x="1664580" y="43670"/>
                          <a:pt x="1673808" y="47625"/>
                        </a:cubicBezTo>
                        <a:cubicBezTo>
                          <a:pt x="1686859" y="53218"/>
                          <a:pt x="1698725" y="61402"/>
                          <a:pt x="1711908" y="66675"/>
                        </a:cubicBezTo>
                        <a:cubicBezTo>
                          <a:pt x="1730552" y="74133"/>
                          <a:pt x="1750008" y="79375"/>
                          <a:pt x="1769058" y="85725"/>
                        </a:cubicBezTo>
                        <a:cubicBezTo>
                          <a:pt x="1848927" y="112348"/>
                          <a:pt x="1787610" y="94660"/>
                          <a:pt x="1959558" y="104775"/>
                        </a:cubicBezTo>
                        <a:cubicBezTo>
                          <a:pt x="2032067" y="128945"/>
                          <a:pt x="1997017" y="119887"/>
                          <a:pt x="2064333" y="133350"/>
                        </a:cubicBezTo>
                        <a:cubicBezTo>
                          <a:pt x="2120394" y="161380"/>
                          <a:pt x="2088963" y="147910"/>
                          <a:pt x="2159583" y="171450"/>
                        </a:cubicBezTo>
                        <a:lnTo>
                          <a:pt x="2188158" y="180975"/>
                        </a:lnTo>
                        <a:cubicBezTo>
                          <a:pt x="2197683" y="184150"/>
                          <a:pt x="2206710" y="189910"/>
                          <a:pt x="2216733" y="190500"/>
                        </a:cubicBezTo>
                        <a:lnTo>
                          <a:pt x="2378658" y="200025"/>
                        </a:lnTo>
                        <a:lnTo>
                          <a:pt x="2435808" y="219075"/>
                        </a:lnTo>
                        <a:cubicBezTo>
                          <a:pt x="2445333" y="222250"/>
                          <a:pt x="2456029" y="223031"/>
                          <a:pt x="2464383" y="228600"/>
                        </a:cubicBezTo>
                        <a:cubicBezTo>
                          <a:pt x="2503850" y="254912"/>
                          <a:pt x="2481852" y="244874"/>
                          <a:pt x="2531058" y="257175"/>
                        </a:cubicBezTo>
                        <a:cubicBezTo>
                          <a:pt x="2427199" y="274485"/>
                          <a:pt x="2464292" y="272588"/>
                          <a:pt x="2302458" y="257175"/>
                        </a:cubicBezTo>
                        <a:cubicBezTo>
                          <a:pt x="2292463" y="256223"/>
                          <a:pt x="2283882" y="248559"/>
                          <a:pt x="2273883" y="247650"/>
                        </a:cubicBezTo>
                        <a:cubicBezTo>
                          <a:pt x="2224872" y="243194"/>
                          <a:pt x="1905263" y="229967"/>
                          <a:pt x="1873833" y="228600"/>
                        </a:cubicBezTo>
                        <a:cubicBezTo>
                          <a:pt x="1627388" y="187526"/>
                          <a:pt x="1849421" y="221635"/>
                          <a:pt x="1245183" y="209550"/>
                        </a:cubicBezTo>
                        <a:lnTo>
                          <a:pt x="864183" y="200025"/>
                        </a:lnTo>
                        <a:cubicBezTo>
                          <a:pt x="829258" y="196850"/>
                          <a:pt x="794125" y="195460"/>
                          <a:pt x="759408" y="190500"/>
                        </a:cubicBezTo>
                        <a:cubicBezTo>
                          <a:pt x="749469" y="189080"/>
                          <a:pt x="740678" y="182944"/>
                          <a:pt x="730833" y="180975"/>
                        </a:cubicBezTo>
                        <a:cubicBezTo>
                          <a:pt x="708818" y="176572"/>
                          <a:pt x="686383" y="174625"/>
                          <a:pt x="664158" y="171450"/>
                        </a:cubicBezTo>
                        <a:cubicBezTo>
                          <a:pt x="624501" y="158231"/>
                          <a:pt x="638532" y="157657"/>
                          <a:pt x="587958" y="171450"/>
                        </a:cubicBezTo>
                        <a:cubicBezTo>
                          <a:pt x="568585" y="176734"/>
                          <a:pt x="530808" y="190500"/>
                          <a:pt x="530808" y="190500"/>
                        </a:cubicBezTo>
                        <a:cubicBezTo>
                          <a:pt x="464133" y="187325"/>
                          <a:pt x="397303" y="186518"/>
                          <a:pt x="330783" y="180975"/>
                        </a:cubicBezTo>
                        <a:cubicBezTo>
                          <a:pt x="320777" y="180141"/>
                          <a:pt x="311948" y="173885"/>
                          <a:pt x="302208" y="171450"/>
                        </a:cubicBezTo>
                        <a:cubicBezTo>
                          <a:pt x="273810" y="164350"/>
                          <a:pt x="245675" y="154562"/>
                          <a:pt x="216483" y="152400"/>
                        </a:cubicBezTo>
                        <a:cubicBezTo>
                          <a:pt x="159489" y="148178"/>
                          <a:pt x="33920" y="153987"/>
                          <a:pt x="6933" y="152400"/>
                        </a:cubicBezTo>
                        <a:close/>
                      </a:path>
                    </a:pathLst>
                  </a:custGeom>
                  <a:solidFill>
                    <a:sysClr val="windowText" lastClr="000000"/>
                  </a:solidFill>
                  <a:ln w="1270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cxnSp>
                <p:nvCxnSpPr>
                  <p:cNvPr id="11264" name="Straight Connector 260">
                    <a:extLst>
                      <a:ext uri="{FF2B5EF4-FFF2-40B4-BE49-F238E27FC236}">
                        <a16:creationId xmlns:a16="http://schemas.microsoft.com/office/drawing/2014/main" id="{997995E0-AA21-96CE-1C2A-023C0644A5A9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2735823" y="3810365"/>
                    <a:ext cx="6705600" cy="102270"/>
                  </a:xfrm>
                  <a:prstGeom prst="line">
                    <a:avLst/>
                  </a:prstGeom>
                  <a:noFill/>
                  <a:ln w="6350" algn="ctr">
                    <a:solidFill>
                      <a:srgbClr val="0000FF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1266" name="Freeform 11265">
                    <a:extLst>
                      <a:ext uri="{FF2B5EF4-FFF2-40B4-BE49-F238E27FC236}">
                        <a16:creationId xmlns:a16="http://schemas.microsoft.com/office/drawing/2014/main" id="{BE67462A-3A69-A751-5900-D1DA38501D32}"/>
                      </a:ext>
                    </a:extLst>
                  </p:cNvPr>
                  <p:cNvSpPr/>
                  <p:nvPr/>
                </p:nvSpPr>
                <p:spPr>
                  <a:xfrm>
                    <a:off x="2692331" y="3885009"/>
                    <a:ext cx="1238428" cy="759896"/>
                  </a:xfrm>
                  <a:custGeom>
                    <a:avLst/>
                    <a:gdLst>
                      <a:gd name="connsiteX0" fmla="*/ 76200 w 1237107"/>
                      <a:gd name="connsiteY0" fmla="*/ 622300 h 622643"/>
                      <a:gd name="connsiteX1" fmla="*/ 228600 w 1237107"/>
                      <a:gd name="connsiteY1" fmla="*/ 609600 h 622643"/>
                      <a:gd name="connsiteX2" fmla="*/ 304800 w 1237107"/>
                      <a:gd name="connsiteY2" fmla="*/ 571500 h 622643"/>
                      <a:gd name="connsiteX3" fmla="*/ 342900 w 1237107"/>
                      <a:gd name="connsiteY3" fmla="*/ 558800 h 622643"/>
                      <a:gd name="connsiteX4" fmla="*/ 444500 w 1237107"/>
                      <a:gd name="connsiteY4" fmla="*/ 520700 h 622643"/>
                      <a:gd name="connsiteX5" fmla="*/ 482600 w 1237107"/>
                      <a:gd name="connsiteY5" fmla="*/ 482600 h 622643"/>
                      <a:gd name="connsiteX6" fmla="*/ 558800 w 1237107"/>
                      <a:gd name="connsiteY6" fmla="*/ 431800 h 622643"/>
                      <a:gd name="connsiteX7" fmla="*/ 635000 w 1237107"/>
                      <a:gd name="connsiteY7" fmla="*/ 368300 h 622643"/>
                      <a:gd name="connsiteX8" fmla="*/ 698500 w 1237107"/>
                      <a:gd name="connsiteY8" fmla="*/ 304800 h 622643"/>
                      <a:gd name="connsiteX9" fmla="*/ 812800 w 1237107"/>
                      <a:gd name="connsiteY9" fmla="*/ 203200 h 622643"/>
                      <a:gd name="connsiteX10" fmla="*/ 850900 w 1237107"/>
                      <a:gd name="connsiteY10" fmla="*/ 190500 h 622643"/>
                      <a:gd name="connsiteX11" fmla="*/ 927100 w 1237107"/>
                      <a:gd name="connsiteY11" fmla="*/ 139700 h 622643"/>
                      <a:gd name="connsiteX12" fmla="*/ 965200 w 1237107"/>
                      <a:gd name="connsiteY12" fmla="*/ 114300 h 622643"/>
                      <a:gd name="connsiteX13" fmla="*/ 1003300 w 1237107"/>
                      <a:gd name="connsiteY13" fmla="*/ 88900 h 622643"/>
                      <a:gd name="connsiteX14" fmla="*/ 1079500 w 1237107"/>
                      <a:gd name="connsiteY14" fmla="*/ 63500 h 622643"/>
                      <a:gd name="connsiteX15" fmla="*/ 1155700 w 1237107"/>
                      <a:gd name="connsiteY15" fmla="*/ 25400 h 622643"/>
                      <a:gd name="connsiteX16" fmla="*/ 1231900 w 1237107"/>
                      <a:gd name="connsiteY16" fmla="*/ 12700 h 622643"/>
                      <a:gd name="connsiteX17" fmla="*/ 457200 w 1237107"/>
                      <a:gd name="connsiteY17" fmla="*/ 25400 h 622643"/>
                      <a:gd name="connsiteX18" fmla="*/ 330200 w 1237107"/>
                      <a:gd name="connsiteY18" fmla="*/ 0 h 622643"/>
                      <a:gd name="connsiteX19" fmla="*/ 228600 w 1237107"/>
                      <a:gd name="connsiteY19" fmla="*/ 12700 h 622643"/>
                      <a:gd name="connsiteX20" fmla="*/ 190500 w 1237107"/>
                      <a:gd name="connsiteY20" fmla="*/ 25400 h 622643"/>
                      <a:gd name="connsiteX21" fmla="*/ 38100 w 1237107"/>
                      <a:gd name="connsiteY21" fmla="*/ 38100 h 622643"/>
                      <a:gd name="connsiteX22" fmla="*/ 25400 w 1237107"/>
                      <a:gd name="connsiteY22" fmla="*/ 139700 h 622643"/>
                      <a:gd name="connsiteX23" fmla="*/ 0 w 1237107"/>
                      <a:gd name="connsiteY23" fmla="*/ 177800 h 622643"/>
                      <a:gd name="connsiteX24" fmla="*/ 25400 w 1237107"/>
                      <a:gd name="connsiteY24" fmla="*/ 254000 h 622643"/>
                      <a:gd name="connsiteX25" fmla="*/ 38100 w 1237107"/>
                      <a:gd name="connsiteY25" fmla="*/ 317500 h 622643"/>
                      <a:gd name="connsiteX26" fmla="*/ 63500 w 1237107"/>
                      <a:gd name="connsiteY26" fmla="*/ 355600 h 622643"/>
                      <a:gd name="connsiteX27" fmla="*/ 25400 w 1237107"/>
                      <a:gd name="connsiteY27" fmla="*/ 508000 h 622643"/>
                      <a:gd name="connsiteX28" fmla="*/ 38100 w 1237107"/>
                      <a:gd name="connsiteY28" fmla="*/ 558800 h 622643"/>
                      <a:gd name="connsiteX29" fmla="*/ 50800 w 1237107"/>
                      <a:gd name="connsiteY29" fmla="*/ 596900 h 622643"/>
                      <a:gd name="connsiteX30" fmla="*/ 76200 w 1237107"/>
                      <a:gd name="connsiteY30" fmla="*/ 622300 h 6226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</a:cxnLst>
                    <a:rect l="l" t="t" r="r" b="b"/>
                    <a:pathLst>
                      <a:path w="1237107" h="622643">
                        <a:moveTo>
                          <a:pt x="76200" y="622300"/>
                        </a:moveTo>
                        <a:cubicBezTo>
                          <a:pt x="105833" y="624417"/>
                          <a:pt x="178071" y="616337"/>
                          <a:pt x="228600" y="609600"/>
                        </a:cubicBezTo>
                        <a:cubicBezTo>
                          <a:pt x="272130" y="603796"/>
                          <a:pt x="265881" y="590960"/>
                          <a:pt x="304800" y="571500"/>
                        </a:cubicBezTo>
                        <a:cubicBezTo>
                          <a:pt x="316774" y="565513"/>
                          <a:pt x="330028" y="562478"/>
                          <a:pt x="342900" y="558800"/>
                        </a:cubicBezTo>
                        <a:cubicBezTo>
                          <a:pt x="387216" y="546138"/>
                          <a:pt x="405042" y="548884"/>
                          <a:pt x="444500" y="520700"/>
                        </a:cubicBezTo>
                        <a:cubicBezTo>
                          <a:pt x="459115" y="510261"/>
                          <a:pt x="468423" y="493627"/>
                          <a:pt x="482600" y="482600"/>
                        </a:cubicBezTo>
                        <a:cubicBezTo>
                          <a:pt x="506697" y="463858"/>
                          <a:pt x="537214" y="453386"/>
                          <a:pt x="558800" y="431800"/>
                        </a:cubicBezTo>
                        <a:cubicBezTo>
                          <a:pt x="607693" y="382907"/>
                          <a:pt x="581956" y="403663"/>
                          <a:pt x="635000" y="368300"/>
                        </a:cubicBezTo>
                        <a:cubicBezTo>
                          <a:pt x="687339" y="289791"/>
                          <a:pt x="629227" y="366376"/>
                          <a:pt x="698500" y="304800"/>
                        </a:cubicBezTo>
                        <a:cubicBezTo>
                          <a:pt x="741775" y="266333"/>
                          <a:pt x="763388" y="227906"/>
                          <a:pt x="812800" y="203200"/>
                        </a:cubicBezTo>
                        <a:cubicBezTo>
                          <a:pt x="824774" y="197213"/>
                          <a:pt x="839198" y="197001"/>
                          <a:pt x="850900" y="190500"/>
                        </a:cubicBezTo>
                        <a:cubicBezTo>
                          <a:pt x="877585" y="175675"/>
                          <a:pt x="901700" y="156633"/>
                          <a:pt x="927100" y="139700"/>
                        </a:cubicBezTo>
                        <a:lnTo>
                          <a:pt x="965200" y="114300"/>
                        </a:lnTo>
                        <a:cubicBezTo>
                          <a:pt x="977900" y="105833"/>
                          <a:pt x="988820" y="93727"/>
                          <a:pt x="1003300" y="88900"/>
                        </a:cubicBezTo>
                        <a:cubicBezTo>
                          <a:pt x="1028700" y="80433"/>
                          <a:pt x="1057223" y="78352"/>
                          <a:pt x="1079500" y="63500"/>
                        </a:cubicBezTo>
                        <a:cubicBezTo>
                          <a:pt x="1113751" y="40666"/>
                          <a:pt x="1116265" y="34163"/>
                          <a:pt x="1155700" y="25400"/>
                        </a:cubicBezTo>
                        <a:cubicBezTo>
                          <a:pt x="1180837" y="19814"/>
                          <a:pt x="1257650" y="12700"/>
                          <a:pt x="1231900" y="12700"/>
                        </a:cubicBezTo>
                        <a:cubicBezTo>
                          <a:pt x="973632" y="12700"/>
                          <a:pt x="715433" y="21167"/>
                          <a:pt x="457200" y="25400"/>
                        </a:cubicBezTo>
                        <a:cubicBezTo>
                          <a:pt x="423633" y="17008"/>
                          <a:pt x="361339" y="0"/>
                          <a:pt x="330200" y="0"/>
                        </a:cubicBezTo>
                        <a:cubicBezTo>
                          <a:pt x="296070" y="0"/>
                          <a:pt x="262467" y="8467"/>
                          <a:pt x="228600" y="12700"/>
                        </a:cubicBezTo>
                        <a:cubicBezTo>
                          <a:pt x="215900" y="16933"/>
                          <a:pt x="203770" y="23631"/>
                          <a:pt x="190500" y="25400"/>
                        </a:cubicBezTo>
                        <a:cubicBezTo>
                          <a:pt x="139971" y="32137"/>
                          <a:pt x="80012" y="9084"/>
                          <a:pt x="38100" y="38100"/>
                        </a:cubicBezTo>
                        <a:cubicBezTo>
                          <a:pt x="10038" y="57527"/>
                          <a:pt x="34380" y="106772"/>
                          <a:pt x="25400" y="139700"/>
                        </a:cubicBezTo>
                        <a:cubicBezTo>
                          <a:pt x="21384" y="154426"/>
                          <a:pt x="8467" y="165100"/>
                          <a:pt x="0" y="177800"/>
                        </a:cubicBezTo>
                        <a:cubicBezTo>
                          <a:pt x="8467" y="203200"/>
                          <a:pt x="20149" y="227746"/>
                          <a:pt x="25400" y="254000"/>
                        </a:cubicBezTo>
                        <a:cubicBezTo>
                          <a:pt x="29633" y="275167"/>
                          <a:pt x="30521" y="297289"/>
                          <a:pt x="38100" y="317500"/>
                        </a:cubicBezTo>
                        <a:cubicBezTo>
                          <a:pt x="43459" y="331792"/>
                          <a:pt x="55033" y="342900"/>
                          <a:pt x="63500" y="355600"/>
                        </a:cubicBezTo>
                        <a:cubicBezTo>
                          <a:pt x="29957" y="456229"/>
                          <a:pt x="42502" y="405390"/>
                          <a:pt x="25400" y="508000"/>
                        </a:cubicBezTo>
                        <a:cubicBezTo>
                          <a:pt x="29633" y="524933"/>
                          <a:pt x="33305" y="542017"/>
                          <a:pt x="38100" y="558800"/>
                        </a:cubicBezTo>
                        <a:cubicBezTo>
                          <a:pt x="41778" y="571672"/>
                          <a:pt x="50800" y="583513"/>
                          <a:pt x="50800" y="596900"/>
                        </a:cubicBezTo>
                        <a:cubicBezTo>
                          <a:pt x="50800" y="606366"/>
                          <a:pt x="46567" y="620183"/>
                          <a:pt x="76200" y="622300"/>
                        </a:cubicBezTo>
                        <a:close/>
                      </a:path>
                    </a:pathLst>
                  </a:custGeom>
                  <a:solidFill>
                    <a:srgbClr val="0000FF"/>
                  </a:solidFill>
                  <a:ln w="12700" cap="flat" cmpd="sng" algn="ctr">
                    <a:solidFill>
                      <a:srgbClr val="0000FF"/>
                    </a:solidFill>
                    <a:prstDash val="solid"/>
                    <a:miter lim="800000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11267" name="Freeform 11266">
                    <a:extLst>
                      <a:ext uri="{FF2B5EF4-FFF2-40B4-BE49-F238E27FC236}">
                        <a16:creationId xmlns:a16="http://schemas.microsoft.com/office/drawing/2014/main" id="{8DCB756B-6F04-B5C0-B545-A40ECE9AEE75}"/>
                      </a:ext>
                    </a:extLst>
                  </p:cNvPr>
                  <p:cNvSpPr/>
                  <p:nvPr/>
                </p:nvSpPr>
                <p:spPr>
                  <a:xfrm>
                    <a:off x="3835494" y="3823625"/>
                    <a:ext cx="802332" cy="112184"/>
                  </a:xfrm>
                  <a:custGeom>
                    <a:avLst/>
                    <a:gdLst>
                      <a:gd name="connsiteX0" fmla="*/ 24687 w 801927"/>
                      <a:gd name="connsiteY0" fmla="*/ 76200 h 91440"/>
                      <a:gd name="connsiteX1" fmla="*/ 93267 w 801927"/>
                      <a:gd name="connsiteY1" fmla="*/ 68580 h 91440"/>
                      <a:gd name="connsiteX2" fmla="*/ 116127 w 801927"/>
                      <a:gd name="connsiteY2" fmla="*/ 53340 h 91440"/>
                      <a:gd name="connsiteX3" fmla="*/ 184707 w 801927"/>
                      <a:gd name="connsiteY3" fmla="*/ 45720 h 91440"/>
                      <a:gd name="connsiteX4" fmla="*/ 253287 w 801927"/>
                      <a:gd name="connsiteY4" fmla="*/ 45720 h 91440"/>
                      <a:gd name="connsiteX5" fmla="*/ 329487 w 801927"/>
                      <a:gd name="connsiteY5" fmla="*/ 38100 h 91440"/>
                      <a:gd name="connsiteX6" fmla="*/ 359967 w 801927"/>
                      <a:gd name="connsiteY6" fmla="*/ 30480 h 91440"/>
                      <a:gd name="connsiteX7" fmla="*/ 382827 w 801927"/>
                      <a:gd name="connsiteY7" fmla="*/ 22860 h 91440"/>
                      <a:gd name="connsiteX8" fmla="*/ 443787 w 801927"/>
                      <a:gd name="connsiteY8" fmla="*/ 15240 h 91440"/>
                      <a:gd name="connsiteX9" fmla="*/ 497127 w 801927"/>
                      <a:gd name="connsiteY9" fmla="*/ 0 h 91440"/>
                      <a:gd name="connsiteX10" fmla="*/ 588567 w 801927"/>
                      <a:gd name="connsiteY10" fmla="*/ 7620 h 91440"/>
                      <a:gd name="connsiteX11" fmla="*/ 619047 w 801927"/>
                      <a:gd name="connsiteY11" fmla="*/ 15240 h 91440"/>
                      <a:gd name="connsiteX12" fmla="*/ 641907 w 801927"/>
                      <a:gd name="connsiteY12" fmla="*/ 22860 h 91440"/>
                      <a:gd name="connsiteX13" fmla="*/ 733347 w 801927"/>
                      <a:gd name="connsiteY13" fmla="*/ 45720 h 91440"/>
                      <a:gd name="connsiteX14" fmla="*/ 756207 w 801927"/>
                      <a:gd name="connsiteY14" fmla="*/ 53340 h 91440"/>
                      <a:gd name="connsiteX15" fmla="*/ 801927 w 801927"/>
                      <a:gd name="connsiteY15" fmla="*/ 76200 h 91440"/>
                      <a:gd name="connsiteX16" fmla="*/ 725727 w 801927"/>
                      <a:gd name="connsiteY16" fmla="*/ 91440 h 91440"/>
                      <a:gd name="connsiteX17" fmla="*/ 641907 w 801927"/>
                      <a:gd name="connsiteY17" fmla="*/ 83820 h 91440"/>
                      <a:gd name="connsiteX18" fmla="*/ 550467 w 801927"/>
                      <a:gd name="connsiteY18" fmla="*/ 91440 h 91440"/>
                      <a:gd name="connsiteX19" fmla="*/ 24687 w 801927"/>
                      <a:gd name="connsiteY19" fmla="*/ 76200 h 9144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</a:cxnLst>
                    <a:rect l="l" t="t" r="r" b="b"/>
                    <a:pathLst>
                      <a:path w="801927" h="91440">
                        <a:moveTo>
                          <a:pt x="24687" y="76200"/>
                        </a:moveTo>
                        <a:cubicBezTo>
                          <a:pt x="-51513" y="72390"/>
                          <a:pt x="70953" y="74158"/>
                          <a:pt x="93267" y="68580"/>
                        </a:cubicBezTo>
                        <a:cubicBezTo>
                          <a:pt x="102152" y="66359"/>
                          <a:pt x="107242" y="55561"/>
                          <a:pt x="116127" y="53340"/>
                        </a:cubicBezTo>
                        <a:cubicBezTo>
                          <a:pt x="138441" y="47762"/>
                          <a:pt x="161847" y="48260"/>
                          <a:pt x="184707" y="45720"/>
                        </a:cubicBezTo>
                        <a:cubicBezTo>
                          <a:pt x="236168" y="28566"/>
                          <a:pt x="172823" y="45720"/>
                          <a:pt x="253287" y="45720"/>
                        </a:cubicBezTo>
                        <a:cubicBezTo>
                          <a:pt x="278814" y="45720"/>
                          <a:pt x="304087" y="40640"/>
                          <a:pt x="329487" y="38100"/>
                        </a:cubicBezTo>
                        <a:cubicBezTo>
                          <a:pt x="339647" y="35560"/>
                          <a:pt x="349897" y="33357"/>
                          <a:pt x="359967" y="30480"/>
                        </a:cubicBezTo>
                        <a:cubicBezTo>
                          <a:pt x="367690" y="28273"/>
                          <a:pt x="374924" y="24297"/>
                          <a:pt x="382827" y="22860"/>
                        </a:cubicBezTo>
                        <a:cubicBezTo>
                          <a:pt x="402975" y="19197"/>
                          <a:pt x="423467" y="17780"/>
                          <a:pt x="443787" y="15240"/>
                        </a:cubicBezTo>
                        <a:cubicBezTo>
                          <a:pt x="454567" y="11647"/>
                          <a:pt x="487559" y="0"/>
                          <a:pt x="497127" y="0"/>
                        </a:cubicBezTo>
                        <a:cubicBezTo>
                          <a:pt x="527713" y="0"/>
                          <a:pt x="558087" y="5080"/>
                          <a:pt x="588567" y="7620"/>
                        </a:cubicBezTo>
                        <a:cubicBezTo>
                          <a:pt x="598727" y="10160"/>
                          <a:pt x="608977" y="12363"/>
                          <a:pt x="619047" y="15240"/>
                        </a:cubicBezTo>
                        <a:cubicBezTo>
                          <a:pt x="626770" y="17447"/>
                          <a:pt x="634066" y="21118"/>
                          <a:pt x="641907" y="22860"/>
                        </a:cubicBezTo>
                        <a:cubicBezTo>
                          <a:pt x="734256" y="43382"/>
                          <a:pt x="640963" y="14925"/>
                          <a:pt x="733347" y="45720"/>
                        </a:cubicBezTo>
                        <a:cubicBezTo>
                          <a:pt x="740967" y="48260"/>
                          <a:pt x="749524" y="48885"/>
                          <a:pt x="756207" y="53340"/>
                        </a:cubicBezTo>
                        <a:cubicBezTo>
                          <a:pt x="785750" y="73035"/>
                          <a:pt x="770379" y="65684"/>
                          <a:pt x="801927" y="76200"/>
                        </a:cubicBezTo>
                        <a:cubicBezTo>
                          <a:pt x="773775" y="85584"/>
                          <a:pt x="760751" y="91440"/>
                          <a:pt x="725727" y="91440"/>
                        </a:cubicBezTo>
                        <a:cubicBezTo>
                          <a:pt x="697672" y="91440"/>
                          <a:pt x="669847" y="86360"/>
                          <a:pt x="641907" y="83820"/>
                        </a:cubicBezTo>
                        <a:cubicBezTo>
                          <a:pt x="611427" y="86360"/>
                          <a:pt x="581053" y="91440"/>
                          <a:pt x="550467" y="91440"/>
                        </a:cubicBezTo>
                        <a:cubicBezTo>
                          <a:pt x="377728" y="91440"/>
                          <a:pt x="100887" y="80010"/>
                          <a:pt x="24687" y="76200"/>
                        </a:cubicBezTo>
                        <a:close/>
                      </a:path>
                    </a:pathLst>
                  </a:custGeom>
                  <a:blipFill>
                    <a:blip r:embed="rId3"/>
                    <a:tile tx="0" ty="0" sx="100000" sy="100000" flip="none" algn="tl"/>
                  </a:blip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11268" name="Freeform 11267">
                    <a:extLst>
                      <a:ext uri="{FF2B5EF4-FFF2-40B4-BE49-F238E27FC236}">
                        <a16:creationId xmlns:a16="http://schemas.microsoft.com/office/drawing/2014/main" id="{CC6678A6-F32D-CB2A-4C90-6367B96466F6}"/>
                      </a:ext>
                    </a:extLst>
                  </p:cNvPr>
                  <p:cNvSpPr/>
                  <p:nvPr/>
                </p:nvSpPr>
                <p:spPr>
                  <a:xfrm>
                    <a:off x="2702916" y="3823625"/>
                    <a:ext cx="6806056" cy="836096"/>
                  </a:xfrm>
                  <a:custGeom>
                    <a:avLst/>
                    <a:gdLst>
                      <a:gd name="connsiteX0" fmla="*/ 0 w 6807200"/>
                      <a:gd name="connsiteY0" fmla="*/ 685800 h 685800"/>
                      <a:gd name="connsiteX1" fmla="*/ 139700 w 6807200"/>
                      <a:gd name="connsiteY1" fmla="*/ 647700 h 685800"/>
                      <a:gd name="connsiteX2" fmla="*/ 177800 w 6807200"/>
                      <a:gd name="connsiteY2" fmla="*/ 635000 h 685800"/>
                      <a:gd name="connsiteX3" fmla="*/ 215900 w 6807200"/>
                      <a:gd name="connsiteY3" fmla="*/ 622300 h 685800"/>
                      <a:gd name="connsiteX4" fmla="*/ 254000 w 6807200"/>
                      <a:gd name="connsiteY4" fmla="*/ 596900 h 685800"/>
                      <a:gd name="connsiteX5" fmla="*/ 292100 w 6807200"/>
                      <a:gd name="connsiteY5" fmla="*/ 584200 h 685800"/>
                      <a:gd name="connsiteX6" fmla="*/ 368300 w 6807200"/>
                      <a:gd name="connsiteY6" fmla="*/ 520700 h 685800"/>
                      <a:gd name="connsiteX7" fmla="*/ 406400 w 6807200"/>
                      <a:gd name="connsiteY7" fmla="*/ 508000 h 685800"/>
                      <a:gd name="connsiteX8" fmla="*/ 469900 w 6807200"/>
                      <a:gd name="connsiteY8" fmla="*/ 444500 h 685800"/>
                      <a:gd name="connsiteX9" fmla="*/ 546100 w 6807200"/>
                      <a:gd name="connsiteY9" fmla="*/ 393700 h 685800"/>
                      <a:gd name="connsiteX10" fmla="*/ 622300 w 6807200"/>
                      <a:gd name="connsiteY10" fmla="*/ 317500 h 685800"/>
                      <a:gd name="connsiteX11" fmla="*/ 698500 w 6807200"/>
                      <a:gd name="connsiteY11" fmla="*/ 266700 h 685800"/>
                      <a:gd name="connsiteX12" fmla="*/ 774700 w 6807200"/>
                      <a:gd name="connsiteY12" fmla="*/ 203200 h 685800"/>
                      <a:gd name="connsiteX13" fmla="*/ 812800 w 6807200"/>
                      <a:gd name="connsiteY13" fmla="*/ 190500 h 685800"/>
                      <a:gd name="connsiteX14" fmla="*/ 901700 w 6807200"/>
                      <a:gd name="connsiteY14" fmla="*/ 152400 h 685800"/>
                      <a:gd name="connsiteX15" fmla="*/ 1066800 w 6807200"/>
                      <a:gd name="connsiteY15" fmla="*/ 114300 h 685800"/>
                      <a:gd name="connsiteX16" fmla="*/ 1143000 w 6807200"/>
                      <a:gd name="connsiteY16" fmla="*/ 88900 h 685800"/>
                      <a:gd name="connsiteX17" fmla="*/ 1181100 w 6807200"/>
                      <a:gd name="connsiteY17" fmla="*/ 76200 h 685800"/>
                      <a:gd name="connsiteX18" fmla="*/ 1219200 w 6807200"/>
                      <a:gd name="connsiteY18" fmla="*/ 63500 h 685800"/>
                      <a:gd name="connsiteX19" fmla="*/ 1473200 w 6807200"/>
                      <a:gd name="connsiteY19" fmla="*/ 38100 h 685800"/>
                      <a:gd name="connsiteX20" fmla="*/ 1511300 w 6807200"/>
                      <a:gd name="connsiteY20" fmla="*/ 25400 h 685800"/>
                      <a:gd name="connsiteX21" fmla="*/ 1625600 w 6807200"/>
                      <a:gd name="connsiteY21" fmla="*/ 0 h 685800"/>
                      <a:gd name="connsiteX22" fmla="*/ 1739900 w 6807200"/>
                      <a:gd name="connsiteY22" fmla="*/ 12700 h 685800"/>
                      <a:gd name="connsiteX23" fmla="*/ 1778000 w 6807200"/>
                      <a:gd name="connsiteY23" fmla="*/ 25400 h 685800"/>
                      <a:gd name="connsiteX24" fmla="*/ 1905000 w 6807200"/>
                      <a:gd name="connsiteY24" fmla="*/ 38100 h 685800"/>
                      <a:gd name="connsiteX25" fmla="*/ 1981200 w 6807200"/>
                      <a:gd name="connsiteY25" fmla="*/ 88900 h 685800"/>
                      <a:gd name="connsiteX26" fmla="*/ 2070100 w 6807200"/>
                      <a:gd name="connsiteY26" fmla="*/ 177800 h 685800"/>
                      <a:gd name="connsiteX27" fmla="*/ 2146300 w 6807200"/>
                      <a:gd name="connsiteY27" fmla="*/ 241300 h 685800"/>
                      <a:gd name="connsiteX28" fmla="*/ 2222500 w 6807200"/>
                      <a:gd name="connsiteY28" fmla="*/ 266700 h 685800"/>
                      <a:gd name="connsiteX29" fmla="*/ 2260600 w 6807200"/>
                      <a:gd name="connsiteY29" fmla="*/ 292100 h 685800"/>
                      <a:gd name="connsiteX30" fmla="*/ 2387600 w 6807200"/>
                      <a:gd name="connsiteY30" fmla="*/ 317500 h 685800"/>
                      <a:gd name="connsiteX31" fmla="*/ 2451100 w 6807200"/>
                      <a:gd name="connsiteY31" fmla="*/ 330200 h 685800"/>
                      <a:gd name="connsiteX32" fmla="*/ 3111500 w 6807200"/>
                      <a:gd name="connsiteY32" fmla="*/ 355600 h 685800"/>
                      <a:gd name="connsiteX33" fmla="*/ 3492500 w 6807200"/>
                      <a:gd name="connsiteY33" fmla="*/ 342900 h 685800"/>
                      <a:gd name="connsiteX34" fmla="*/ 3568700 w 6807200"/>
                      <a:gd name="connsiteY34" fmla="*/ 330200 h 685800"/>
                      <a:gd name="connsiteX35" fmla="*/ 3695700 w 6807200"/>
                      <a:gd name="connsiteY35" fmla="*/ 317500 h 685800"/>
                      <a:gd name="connsiteX36" fmla="*/ 3771900 w 6807200"/>
                      <a:gd name="connsiteY36" fmla="*/ 292100 h 685800"/>
                      <a:gd name="connsiteX37" fmla="*/ 3835400 w 6807200"/>
                      <a:gd name="connsiteY37" fmla="*/ 279400 h 685800"/>
                      <a:gd name="connsiteX38" fmla="*/ 3911600 w 6807200"/>
                      <a:gd name="connsiteY38" fmla="*/ 254000 h 685800"/>
                      <a:gd name="connsiteX39" fmla="*/ 3949700 w 6807200"/>
                      <a:gd name="connsiteY39" fmla="*/ 241300 h 685800"/>
                      <a:gd name="connsiteX40" fmla="*/ 3987800 w 6807200"/>
                      <a:gd name="connsiteY40" fmla="*/ 228600 h 685800"/>
                      <a:gd name="connsiteX41" fmla="*/ 4102100 w 6807200"/>
                      <a:gd name="connsiteY41" fmla="*/ 241300 h 685800"/>
                      <a:gd name="connsiteX42" fmla="*/ 4140200 w 6807200"/>
                      <a:gd name="connsiteY42" fmla="*/ 254000 h 685800"/>
                      <a:gd name="connsiteX43" fmla="*/ 4267200 w 6807200"/>
                      <a:gd name="connsiteY43" fmla="*/ 279400 h 685800"/>
                      <a:gd name="connsiteX44" fmla="*/ 4394200 w 6807200"/>
                      <a:gd name="connsiteY44" fmla="*/ 304800 h 685800"/>
                      <a:gd name="connsiteX45" fmla="*/ 4584700 w 6807200"/>
                      <a:gd name="connsiteY45" fmla="*/ 342900 h 685800"/>
                      <a:gd name="connsiteX46" fmla="*/ 4635500 w 6807200"/>
                      <a:gd name="connsiteY46" fmla="*/ 355600 h 685800"/>
                      <a:gd name="connsiteX47" fmla="*/ 4813300 w 6807200"/>
                      <a:gd name="connsiteY47" fmla="*/ 368300 h 685800"/>
                      <a:gd name="connsiteX48" fmla="*/ 5435600 w 6807200"/>
                      <a:gd name="connsiteY48" fmla="*/ 368300 h 685800"/>
                      <a:gd name="connsiteX49" fmla="*/ 5473700 w 6807200"/>
                      <a:gd name="connsiteY49" fmla="*/ 355600 h 685800"/>
                      <a:gd name="connsiteX50" fmla="*/ 6096000 w 6807200"/>
                      <a:gd name="connsiteY50" fmla="*/ 330200 h 685800"/>
                      <a:gd name="connsiteX51" fmla="*/ 6540500 w 6807200"/>
                      <a:gd name="connsiteY51" fmla="*/ 330200 h 685800"/>
                      <a:gd name="connsiteX52" fmla="*/ 6642100 w 6807200"/>
                      <a:gd name="connsiteY52" fmla="*/ 342900 h 685800"/>
                      <a:gd name="connsiteX53" fmla="*/ 6807200 w 6807200"/>
                      <a:gd name="connsiteY53" fmla="*/ 342900 h 6858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</a:cxnLst>
                    <a:rect l="l" t="t" r="r" b="b"/>
                    <a:pathLst>
                      <a:path w="6807200" h="685800">
                        <a:moveTo>
                          <a:pt x="0" y="685800"/>
                        </a:moveTo>
                        <a:cubicBezTo>
                          <a:pt x="89754" y="667849"/>
                          <a:pt x="43022" y="679926"/>
                          <a:pt x="139700" y="647700"/>
                        </a:cubicBezTo>
                        <a:lnTo>
                          <a:pt x="177800" y="635000"/>
                        </a:lnTo>
                        <a:cubicBezTo>
                          <a:pt x="190500" y="630767"/>
                          <a:pt x="204761" y="629726"/>
                          <a:pt x="215900" y="622300"/>
                        </a:cubicBezTo>
                        <a:cubicBezTo>
                          <a:pt x="228600" y="613833"/>
                          <a:pt x="240348" y="603726"/>
                          <a:pt x="254000" y="596900"/>
                        </a:cubicBezTo>
                        <a:cubicBezTo>
                          <a:pt x="265974" y="590913"/>
                          <a:pt x="280126" y="590187"/>
                          <a:pt x="292100" y="584200"/>
                        </a:cubicBezTo>
                        <a:cubicBezTo>
                          <a:pt x="375202" y="542649"/>
                          <a:pt x="284038" y="576875"/>
                          <a:pt x="368300" y="520700"/>
                        </a:cubicBezTo>
                        <a:cubicBezTo>
                          <a:pt x="379439" y="513274"/>
                          <a:pt x="393700" y="512233"/>
                          <a:pt x="406400" y="508000"/>
                        </a:cubicBezTo>
                        <a:cubicBezTo>
                          <a:pt x="452967" y="438150"/>
                          <a:pt x="406400" y="497417"/>
                          <a:pt x="469900" y="444500"/>
                        </a:cubicBezTo>
                        <a:cubicBezTo>
                          <a:pt x="533321" y="391649"/>
                          <a:pt x="479143" y="416019"/>
                          <a:pt x="546100" y="393700"/>
                        </a:cubicBezTo>
                        <a:cubicBezTo>
                          <a:pt x="571500" y="368300"/>
                          <a:pt x="592412" y="337425"/>
                          <a:pt x="622300" y="317500"/>
                        </a:cubicBezTo>
                        <a:cubicBezTo>
                          <a:pt x="647700" y="300567"/>
                          <a:pt x="676914" y="288286"/>
                          <a:pt x="698500" y="266700"/>
                        </a:cubicBezTo>
                        <a:cubicBezTo>
                          <a:pt x="726587" y="238613"/>
                          <a:pt x="739337" y="220881"/>
                          <a:pt x="774700" y="203200"/>
                        </a:cubicBezTo>
                        <a:cubicBezTo>
                          <a:pt x="786674" y="197213"/>
                          <a:pt x="800826" y="196487"/>
                          <a:pt x="812800" y="190500"/>
                        </a:cubicBezTo>
                        <a:cubicBezTo>
                          <a:pt x="900505" y="146647"/>
                          <a:pt x="795974" y="178831"/>
                          <a:pt x="901700" y="152400"/>
                        </a:cubicBezTo>
                        <a:cubicBezTo>
                          <a:pt x="984514" y="97190"/>
                          <a:pt x="898648" y="145829"/>
                          <a:pt x="1066800" y="114300"/>
                        </a:cubicBezTo>
                        <a:cubicBezTo>
                          <a:pt x="1093115" y="109366"/>
                          <a:pt x="1117600" y="97367"/>
                          <a:pt x="1143000" y="88900"/>
                        </a:cubicBezTo>
                        <a:lnTo>
                          <a:pt x="1181100" y="76200"/>
                        </a:lnTo>
                        <a:cubicBezTo>
                          <a:pt x="1193800" y="71967"/>
                          <a:pt x="1205852" y="64527"/>
                          <a:pt x="1219200" y="63500"/>
                        </a:cubicBezTo>
                        <a:cubicBezTo>
                          <a:pt x="1414146" y="48504"/>
                          <a:pt x="1329659" y="58606"/>
                          <a:pt x="1473200" y="38100"/>
                        </a:cubicBezTo>
                        <a:cubicBezTo>
                          <a:pt x="1485900" y="33867"/>
                          <a:pt x="1498428" y="29078"/>
                          <a:pt x="1511300" y="25400"/>
                        </a:cubicBezTo>
                        <a:cubicBezTo>
                          <a:pt x="1553149" y="13443"/>
                          <a:pt x="1581952" y="8730"/>
                          <a:pt x="1625600" y="0"/>
                        </a:cubicBezTo>
                        <a:cubicBezTo>
                          <a:pt x="1663700" y="4233"/>
                          <a:pt x="1702087" y="6398"/>
                          <a:pt x="1739900" y="12700"/>
                        </a:cubicBezTo>
                        <a:cubicBezTo>
                          <a:pt x="1753105" y="14901"/>
                          <a:pt x="1764769" y="23364"/>
                          <a:pt x="1778000" y="25400"/>
                        </a:cubicBezTo>
                        <a:cubicBezTo>
                          <a:pt x="1820050" y="31869"/>
                          <a:pt x="1862667" y="33867"/>
                          <a:pt x="1905000" y="38100"/>
                        </a:cubicBezTo>
                        <a:cubicBezTo>
                          <a:pt x="1930400" y="55033"/>
                          <a:pt x="1959614" y="67314"/>
                          <a:pt x="1981200" y="88900"/>
                        </a:cubicBezTo>
                        <a:lnTo>
                          <a:pt x="2070100" y="177800"/>
                        </a:lnTo>
                        <a:cubicBezTo>
                          <a:pt x="2094026" y="201726"/>
                          <a:pt x="2114474" y="227155"/>
                          <a:pt x="2146300" y="241300"/>
                        </a:cubicBezTo>
                        <a:cubicBezTo>
                          <a:pt x="2170766" y="252174"/>
                          <a:pt x="2200223" y="251848"/>
                          <a:pt x="2222500" y="266700"/>
                        </a:cubicBezTo>
                        <a:cubicBezTo>
                          <a:pt x="2235200" y="275167"/>
                          <a:pt x="2246011" y="287611"/>
                          <a:pt x="2260600" y="292100"/>
                        </a:cubicBezTo>
                        <a:cubicBezTo>
                          <a:pt x="2301863" y="304796"/>
                          <a:pt x="2345267" y="309033"/>
                          <a:pt x="2387600" y="317500"/>
                        </a:cubicBezTo>
                        <a:cubicBezTo>
                          <a:pt x="2408767" y="321733"/>
                          <a:pt x="2429646" y="327816"/>
                          <a:pt x="2451100" y="330200"/>
                        </a:cubicBezTo>
                        <a:cubicBezTo>
                          <a:pt x="2746369" y="363008"/>
                          <a:pt x="2527076" y="342009"/>
                          <a:pt x="3111500" y="355600"/>
                        </a:cubicBezTo>
                        <a:cubicBezTo>
                          <a:pt x="3238500" y="351367"/>
                          <a:pt x="3365625" y="349949"/>
                          <a:pt x="3492500" y="342900"/>
                        </a:cubicBezTo>
                        <a:cubicBezTo>
                          <a:pt x="3518211" y="341472"/>
                          <a:pt x="3543148" y="333394"/>
                          <a:pt x="3568700" y="330200"/>
                        </a:cubicBezTo>
                        <a:cubicBezTo>
                          <a:pt x="3610916" y="324923"/>
                          <a:pt x="3653367" y="321733"/>
                          <a:pt x="3695700" y="317500"/>
                        </a:cubicBezTo>
                        <a:cubicBezTo>
                          <a:pt x="3721100" y="309033"/>
                          <a:pt x="3745646" y="297351"/>
                          <a:pt x="3771900" y="292100"/>
                        </a:cubicBezTo>
                        <a:cubicBezTo>
                          <a:pt x="3793067" y="287867"/>
                          <a:pt x="3814575" y="285080"/>
                          <a:pt x="3835400" y="279400"/>
                        </a:cubicBezTo>
                        <a:cubicBezTo>
                          <a:pt x="3861231" y="272355"/>
                          <a:pt x="3886200" y="262467"/>
                          <a:pt x="3911600" y="254000"/>
                        </a:cubicBezTo>
                        <a:lnTo>
                          <a:pt x="3949700" y="241300"/>
                        </a:lnTo>
                        <a:lnTo>
                          <a:pt x="3987800" y="228600"/>
                        </a:lnTo>
                        <a:cubicBezTo>
                          <a:pt x="4025900" y="232833"/>
                          <a:pt x="4064287" y="234998"/>
                          <a:pt x="4102100" y="241300"/>
                        </a:cubicBezTo>
                        <a:cubicBezTo>
                          <a:pt x="4115305" y="243501"/>
                          <a:pt x="4127156" y="250990"/>
                          <a:pt x="4140200" y="254000"/>
                        </a:cubicBezTo>
                        <a:cubicBezTo>
                          <a:pt x="4182266" y="263708"/>
                          <a:pt x="4224616" y="272303"/>
                          <a:pt x="4267200" y="279400"/>
                        </a:cubicBezTo>
                        <a:cubicBezTo>
                          <a:pt x="4360617" y="294969"/>
                          <a:pt x="4318418" y="285855"/>
                          <a:pt x="4394200" y="304800"/>
                        </a:cubicBezTo>
                        <a:cubicBezTo>
                          <a:pt x="4478575" y="361050"/>
                          <a:pt x="4404196" y="320337"/>
                          <a:pt x="4584700" y="342900"/>
                        </a:cubicBezTo>
                        <a:cubicBezTo>
                          <a:pt x="4602020" y="345065"/>
                          <a:pt x="4618152" y="353672"/>
                          <a:pt x="4635500" y="355600"/>
                        </a:cubicBezTo>
                        <a:cubicBezTo>
                          <a:pt x="4694554" y="362162"/>
                          <a:pt x="4754033" y="364067"/>
                          <a:pt x="4813300" y="368300"/>
                        </a:cubicBezTo>
                        <a:cubicBezTo>
                          <a:pt x="5045361" y="426315"/>
                          <a:pt x="4885913" y="391204"/>
                          <a:pt x="5435600" y="368300"/>
                        </a:cubicBezTo>
                        <a:cubicBezTo>
                          <a:pt x="5448975" y="367743"/>
                          <a:pt x="5460356" y="356668"/>
                          <a:pt x="5473700" y="355600"/>
                        </a:cubicBezTo>
                        <a:cubicBezTo>
                          <a:pt x="5550828" y="349430"/>
                          <a:pt x="6048272" y="331968"/>
                          <a:pt x="6096000" y="330200"/>
                        </a:cubicBezTo>
                        <a:cubicBezTo>
                          <a:pt x="6260650" y="275317"/>
                          <a:pt x="6141252" y="310238"/>
                          <a:pt x="6540500" y="330200"/>
                        </a:cubicBezTo>
                        <a:cubicBezTo>
                          <a:pt x="6574588" y="331904"/>
                          <a:pt x="6608008" y="341277"/>
                          <a:pt x="6642100" y="342900"/>
                        </a:cubicBezTo>
                        <a:cubicBezTo>
                          <a:pt x="6697071" y="345518"/>
                          <a:pt x="6752167" y="342900"/>
                          <a:pt x="6807200" y="342900"/>
                        </a:cubicBezTo>
                      </a:path>
                    </a:pathLst>
                  </a:custGeom>
                  <a:noFill/>
                  <a:ln w="38100" cap="flat" cmpd="sng" algn="ctr">
                    <a:solidFill>
                      <a:srgbClr val="0000FF"/>
                    </a:solidFill>
                    <a:prstDash val="solid"/>
                    <a:miter lim="800000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cxnSp>
                <p:nvCxnSpPr>
                  <p:cNvPr id="11269" name="Straight Arrow Connector 264">
                    <a:extLst>
                      <a:ext uri="{FF2B5EF4-FFF2-40B4-BE49-F238E27FC236}">
                        <a16:creationId xmlns:a16="http://schemas.microsoft.com/office/drawing/2014/main" id="{3757617F-EDFE-F650-FF97-A0D258C9F466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501477" y="4081995"/>
                    <a:ext cx="186294" cy="6620"/>
                  </a:xfrm>
                  <a:prstGeom prst="straightConnector1">
                    <a:avLst/>
                  </a:prstGeom>
                  <a:noFill/>
                  <a:ln w="6350" algn="ctr">
                    <a:solidFill>
                      <a:srgbClr val="0000FF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1270" name="Straight Arrow Connector 265">
                    <a:extLst>
                      <a:ext uri="{FF2B5EF4-FFF2-40B4-BE49-F238E27FC236}">
                        <a16:creationId xmlns:a16="http://schemas.microsoft.com/office/drawing/2014/main" id="{25DD3688-B2F2-5323-D53B-EF9943A3B889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510094" y="4268598"/>
                    <a:ext cx="156675" cy="8207"/>
                  </a:xfrm>
                  <a:prstGeom prst="straightConnector1">
                    <a:avLst/>
                  </a:prstGeom>
                  <a:noFill/>
                  <a:ln w="6350" algn="ctr">
                    <a:solidFill>
                      <a:srgbClr val="0000FF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1271" name="Straight Arrow Connector 266">
                    <a:extLst>
                      <a:ext uri="{FF2B5EF4-FFF2-40B4-BE49-F238E27FC236}">
                        <a16:creationId xmlns:a16="http://schemas.microsoft.com/office/drawing/2014/main" id="{BA1991F7-ED72-7B58-EBDA-DDAE3073B94D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510094" y="4487457"/>
                    <a:ext cx="156675" cy="8207"/>
                  </a:xfrm>
                  <a:prstGeom prst="straightConnector1">
                    <a:avLst/>
                  </a:prstGeom>
                  <a:noFill/>
                  <a:ln w="6350" algn="ctr">
                    <a:solidFill>
                      <a:srgbClr val="0000FF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1272" name="Straight Connector 267">
                    <a:extLst>
                      <a:ext uri="{FF2B5EF4-FFF2-40B4-BE49-F238E27FC236}">
                        <a16:creationId xmlns:a16="http://schemas.microsoft.com/office/drawing/2014/main" id="{A247ABB9-B435-6C97-43A3-B8A6939D83DD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4635964" y="3810365"/>
                    <a:ext cx="4801535" cy="74321"/>
                  </a:xfrm>
                  <a:prstGeom prst="line">
                    <a:avLst/>
                  </a:prstGeom>
                  <a:noFill/>
                  <a:ln w="38100" algn="ctr">
                    <a:solidFill>
                      <a:srgbClr val="0000FF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1273" name="Freeform 11272">
                    <a:extLst>
                      <a:ext uri="{FF2B5EF4-FFF2-40B4-BE49-F238E27FC236}">
                        <a16:creationId xmlns:a16="http://schemas.microsoft.com/office/drawing/2014/main" id="{0830AB45-D54F-E96D-C3D3-F068EC925074}"/>
                      </a:ext>
                    </a:extLst>
                  </p:cNvPr>
                  <p:cNvSpPr/>
                  <p:nvPr/>
                </p:nvSpPr>
                <p:spPr>
                  <a:xfrm>
                    <a:off x="4633593" y="3785525"/>
                    <a:ext cx="4862678" cy="495308"/>
                  </a:xfrm>
                  <a:custGeom>
                    <a:avLst/>
                    <a:gdLst>
                      <a:gd name="connsiteX0" fmla="*/ 63500 w 4864100"/>
                      <a:gd name="connsiteY0" fmla="*/ 82550 h 406400"/>
                      <a:gd name="connsiteX1" fmla="*/ 114300 w 4864100"/>
                      <a:gd name="connsiteY1" fmla="*/ 139700 h 406400"/>
                      <a:gd name="connsiteX2" fmla="*/ 152400 w 4864100"/>
                      <a:gd name="connsiteY2" fmla="*/ 177800 h 406400"/>
                      <a:gd name="connsiteX3" fmla="*/ 171450 w 4864100"/>
                      <a:gd name="connsiteY3" fmla="*/ 215900 h 406400"/>
                      <a:gd name="connsiteX4" fmla="*/ 190500 w 4864100"/>
                      <a:gd name="connsiteY4" fmla="*/ 222250 h 406400"/>
                      <a:gd name="connsiteX5" fmla="*/ 215900 w 4864100"/>
                      <a:gd name="connsiteY5" fmla="*/ 234950 h 406400"/>
                      <a:gd name="connsiteX6" fmla="*/ 234950 w 4864100"/>
                      <a:gd name="connsiteY6" fmla="*/ 241300 h 406400"/>
                      <a:gd name="connsiteX7" fmla="*/ 292100 w 4864100"/>
                      <a:gd name="connsiteY7" fmla="*/ 266700 h 406400"/>
                      <a:gd name="connsiteX8" fmla="*/ 311150 w 4864100"/>
                      <a:gd name="connsiteY8" fmla="*/ 273050 h 406400"/>
                      <a:gd name="connsiteX9" fmla="*/ 330200 w 4864100"/>
                      <a:gd name="connsiteY9" fmla="*/ 279400 h 406400"/>
                      <a:gd name="connsiteX10" fmla="*/ 368300 w 4864100"/>
                      <a:gd name="connsiteY10" fmla="*/ 298450 h 406400"/>
                      <a:gd name="connsiteX11" fmla="*/ 387350 w 4864100"/>
                      <a:gd name="connsiteY11" fmla="*/ 311150 h 406400"/>
                      <a:gd name="connsiteX12" fmla="*/ 450850 w 4864100"/>
                      <a:gd name="connsiteY12" fmla="*/ 317500 h 406400"/>
                      <a:gd name="connsiteX13" fmla="*/ 488950 w 4864100"/>
                      <a:gd name="connsiteY13" fmla="*/ 330200 h 406400"/>
                      <a:gd name="connsiteX14" fmla="*/ 508000 w 4864100"/>
                      <a:gd name="connsiteY14" fmla="*/ 336550 h 406400"/>
                      <a:gd name="connsiteX15" fmla="*/ 577850 w 4864100"/>
                      <a:gd name="connsiteY15" fmla="*/ 349250 h 406400"/>
                      <a:gd name="connsiteX16" fmla="*/ 793750 w 4864100"/>
                      <a:gd name="connsiteY16" fmla="*/ 342900 h 406400"/>
                      <a:gd name="connsiteX17" fmla="*/ 844550 w 4864100"/>
                      <a:gd name="connsiteY17" fmla="*/ 336550 h 406400"/>
                      <a:gd name="connsiteX18" fmla="*/ 977900 w 4864100"/>
                      <a:gd name="connsiteY18" fmla="*/ 349250 h 406400"/>
                      <a:gd name="connsiteX19" fmla="*/ 1263650 w 4864100"/>
                      <a:gd name="connsiteY19" fmla="*/ 355600 h 406400"/>
                      <a:gd name="connsiteX20" fmla="*/ 1593850 w 4864100"/>
                      <a:gd name="connsiteY20" fmla="*/ 349250 h 406400"/>
                      <a:gd name="connsiteX21" fmla="*/ 1663700 w 4864100"/>
                      <a:gd name="connsiteY21" fmla="*/ 336550 h 406400"/>
                      <a:gd name="connsiteX22" fmla="*/ 1758950 w 4864100"/>
                      <a:gd name="connsiteY22" fmla="*/ 323850 h 406400"/>
                      <a:gd name="connsiteX23" fmla="*/ 1784350 w 4864100"/>
                      <a:gd name="connsiteY23" fmla="*/ 317500 h 406400"/>
                      <a:gd name="connsiteX24" fmla="*/ 1822450 w 4864100"/>
                      <a:gd name="connsiteY24" fmla="*/ 304800 h 406400"/>
                      <a:gd name="connsiteX25" fmla="*/ 1854200 w 4864100"/>
                      <a:gd name="connsiteY25" fmla="*/ 298450 h 406400"/>
                      <a:gd name="connsiteX26" fmla="*/ 1892300 w 4864100"/>
                      <a:gd name="connsiteY26" fmla="*/ 285750 h 406400"/>
                      <a:gd name="connsiteX27" fmla="*/ 1911350 w 4864100"/>
                      <a:gd name="connsiteY27" fmla="*/ 279400 h 406400"/>
                      <a:gd name="connsiteX28" fmla="*/ 1943100 w 4864100"/>
                      <a:gd name="connsiteY28" fmla="*/ 273050 h 406400"/>
                      <a:gd name="connsiteX29" fmla="*/ 1981200 w 4864100"/>
                      <a:gd name="connsiteY29" fmla="*/ 260350 h 406400"/>
                      <a:gd name="connsiteX30" fmla="*/ 2051050 w 4864100"/>
                      <a:gd name="connsiteY30" fmla="*/ 247650 h 406400"/>
                      <a:gd name="connsiteX31" fmla="*/ 2070100 w 4864100"/>
                      <a:gd name="connsiteY31" fmla="*/ 241300 h 406400"/>
                      <a:gd name="connsiteX32" fmla="*/ 2095500 w 4864100"/>
                      <a:gd name="connsiteY32" fmla="*/ 234950 h 406400"/>
                      <a:gd name="connsiteX33" fmla="*/ 2184400 w 4864100"/>
                      <a:gd name="connsiteY33" fmla="*/ 241300 h 406400"/>
                      <a:gd name="connsiteX34" fmla="*/ 2273300 w 4864100"/>
                      <a:gd name="connsiteY34" fmla="*/ 260350 h 406400"/>
                      <a:gd name="connsiteX35" fmla="*/ 2292350 w 4864100"/>
                      <a:gd name="connsiteY35" fmla="*/ 266700 h 406400"/>
                      <a:gd name="connsiteX36" fmla="*/ 2336800 w 4864100"/>
                      <a:gd name="connsiteY36" fmla="*/ 273050 h 406400"/>
                      <a:gd name="connsiteX37" fmla="*/ 2362200 w 4864100"/>
                      <a:gd name="connsiteY37" fmla="*/ 279400 h 406400"/>
                      <a:gd name="connsiteX38" fmla="*/ 2381250 w 4864100"/>
                      <a:gd name="connsiteY38" fmla="*/ 285750 h 406400"/>
                      <a:gd name="connsiteX39" fmla="*/ 2438400 w 4864100"/>
                      <a:gd name="connsiteY39" fmla="*/ 292100 h 406400"/>
                      <a:gd name="connsiteX40" fmla="*/ 2495550 w 4864100"/>
                      <a:gd name="connsiteY40" fmla="*/ 311150 h 406400"/>
                      <a:gd name="connsiteX41" fmla="*/ 2514600 w 4864100"/>
                      <a:gd name="connsiteY41" fmla="*/ 317500 h 406400"/>
                      <a:gd name="connsiteX42" fmla="*/ 2533650 w 4864100"/>
                      <a:gd name="connsiteY42" fmla="*/ 323850 h 406400"/>
                      <a:gd name="connsiteX43" fmla="*/ 2673350 w 4864100"/>
                      <a:gd name="connsiteY43" fmla="*/ 336550 h 406400"/>
                      <a:gd name="connsiteX44" fmla="*/ 2705100 w 4864100"/>
                      <a:gd name="connsiteY44" fmla="*/ 342900 h 406400"/>
                      <a:gd name="connsiteX45" fmla="*/ 2724150 w 4864100"/>
                      <a:gd name="connsiteY45" fmla="*/ 355600 h 406400"/>
                      <a:gd name="connsiteX46" fmla="*/ 2762250 w 4864100"/>
                      <a:gd name="connsiteY46" fmla="*/ 361950 h 406400"/>
                      <a:gd name="connsiteX47" fmla="*/ 2857500 w 4864100"/>
                      <a:gd name="connsiteY47" fmla="*/ 374650 h 406400"/>
                      <a:gd name="connsiteX48" fmla="*/ 2984500 w 4864100"/>
                      <a:gd name="connsiteY48" fmla="*/ 393700 h 406400"/>
                      <a:gd name="connsiteX49" fmla="*/ 3009900 w 4864100"/>
                      <a:gd name="connsiteY49" fmla="*/ 400050 h 406400"/>
                      <a:gd name="connsiteX50" fmla="*/ 3028950 w 4864100"/>
                      <a:gd name="connsiteY50" fmla="*/ 406400 h 406400"/>
                      <a:gd name="connsiteX51" fmla="*/ 3232150 w 4864100"/>
                      <a:gd name="connsiteY51" fmla="*/ 400050 h 406400"/>
                      <a:gd name="connsiteX52" fmla="*/ 3302000 w 4864100"/>
                      <a:gd name="connsiteY52" fmla="*/ 387350 h 406400"/>
                      <a:gd name="connsiteX53" fmla="*/ 3435350 w 4864100"/>
                      <a:gd name="connsiteY53" fmla="*/ 381000 h 406400"/>
                      <a:gd name="connsiteX54" fmla="*/ 3549650 w 4864100"/>
                      <a:gd name="connsiteY54" fmla="*/ 368300 h 406400"/>
                      <a:gd name="connsiteX55" fmla="*/ 3575050 w 4864100"/>
                      <a:gd name="connsiteY55" fmla="*/ 361950 h 406400"/>
                      <a:gd name="connsiteX56" fmla="*/ 3689350 w 4864100"/>
                      <a:gd name="connsiteY56" fmla="*/ 355600 h 406400"/>
                      <a:gd name="connsiteX57" fmla="*/ 4121150 w 4864100"/>
                      <a:gd name="connsiteY57" fmla="*/ 336550 h 406400"/>
                      <a:gd name="connsiteX58" fmla="*/ 4229100 w 4864100"/>
                      <a:gd name="connsiteY58" fmla="*/ 323850 h 406400"/>
                      <a:gd name="connsiteX59" fmla="*/ 4273550 w 4864100"/>
                      <a:gd name="connsiteY59" fmla="*/ 317500 h 406400"/>
                      <a:gd name="connsiteX60" fmla="*/ 4356100 w 4864100"/>
                      <a:gd name="connsiteY60" fmla="*/ 311150 h 406400"/>
                      <a:gd name="connsiteX61" fmla="*/ 4489450 w 4864100"/>
                      <a:gd name="connsiteY61" fmla="*/ 317500 h 406400"/>
                      <a:gd name="connsiteX62" fmla="*/ 4508500 w 4864100"/>
                      <a:gd name="connsiteY62" fmla="*/ 323850 h 406400"/>
                      <a:gd name="connsiteX63" fmla="*/ 4559300 w 4864100"/>
                      <a:gd name="connsiteY63" fmla="*/ 336550 h 406400"/>
                      <a:gd name="connsiteX64" fmla="*/ 4584700 w 4864100"/>
                      <a:gd name="connsiteY64" fmla="*/ 342900 h 406400"/>
                      <a:gd name="connsiteX65" fmla="*/ 4749800 w 4864100"/>
                      <a:gd name="connsiteY65" fmla="*/ 355600 h 406400"/>
                      <a:gd name="connsiteX66" fmla="*/ 4806950 w 4864100"/>
                      <a:gd name="connsiteY66" fmla="*/ 355600 h 406400"/>
                      <a:gd name="connsiteX67" fmla="*/ 4813300 w 4864100"/>
                      <a:gd name="connsiteY67" fmla="*/ 330200 h 406400"/>
                      <a:gd name="connsiteX68" fmla="*/ 4838700 w 4864100"/>
                      <a:gd name="connsiteY68" fmla="*/ 336550 h 406400"/>
                      <a:gd name="connsiteX69" fmla="*/ 4857750 w 4864100"/>
                      <a:gd name="connsiteY69" fmla="*/ 349250 h 406400"/>
                      <a:gd name="connsiteX70" fmla="*/ 4864100 w 4864100"/>
                      <a:gd name="connsiteY70" fmla="*/ 330200 h 406400"/>
                      <a:gd name="connsiteX71" fmla="*/ 4851400 w 4864100"/>
                      <a:gd name="connsiteY71" fmla="*/ 273050 h 406400"/>
                      <a:gd name="connsiteX72" fmla="*/ 4845050 w 4864100"/>
                      <a:gd name="connsiteY72" fmla="*/ 234950 h 406400"/>
                      <a:gd name="connsiteX73" fmla="*/ 4826000 w 4864100"/>
                      <a:gd name="connsiteY73" fmla="*/ 165100 h 406400"/>
                      <a:gd name="connsiteX74" fmla="*/ 4819650 w 4864100"/>
                      <a:gd name="connsiteY74" fmla="*/ 69850 h 406400"/>
                      <a:gd name="connsiteX75" fmla="*/ 4806950 w 4864100"/>
                      <a:gd name="connsiteY75" fmla="*/ 50800 h 406400"/>
                      <a:gd name="connsiteX76" fmla="*/ 4800600 w 4864100"/>
                      <a:gd name="connsiteY76" fmla="*/ 6350 h 406400"/>
                      <a:gd name="connsiteX77" fmla="*/ 4775200 w 4864100"/>
                      <a:gd name="connsiteY77" fmla="*/ 0 h 406400"/>
                      <a:gd name="connsiteX78" fmla="*/ 4064000 w 4864100"/>
                      <a:gd name="connsiteY78" fmla="*/ 6350 h 406400"/>
                      <a:gd name="connsiteX79" fmla="*/ 3854450 w 4864100"/>
                      <a:gd name="connsiteY79" fmla="*/ 12700 h 406400"/>
                      <a:gd name="connsiteX80" fmla="*/ 3816350 w 4864100"/>
                      <a:gd name="connsiteY80" fmla="*/ 25400 h 406400"/>
                      <a:gd name="connsiteX81" fmla="*/ 3390900 w 4864100"/>
                      <a:gd name="connsiteY81" fmla="*/ 31750 h 406400"/>
                      <a:gd name="connsiteX82" fmla="*/ 3117850 w 4864100"/>
                      <a:gd name="connsiteY82" fmla="*/ 31750 h 406400"/>
                      <a:gd name="connsiteX83" fmla="*/ 2914650 w 4864100"/>
                      <a:gd name="connsiteY83" fmla="*/ 38100 h 406400"/>
                      <a:gd name="connsiteX84" fmla="*/ 2889250 w 4864100"/>
                      <a:gd name="connsiteY84" fmla="*/ 44450 h 406400"/>
                      <a:gd name="connsiteX85" fmla="*/ 2673350 w 4864100"/>
                      <a:gd name="connsiteY85" fmla="*/ 31750 h 406400"/>
                      <a:gd name="connsiteX86" fmla="*/ 2463800 w 4864100"/>
                      <a:gd name="connsiteY86" fmla="*/ 38100 h 406400"/>
                      <a:gd name="connsiteX87" fmla="*/ 2076450 w 4864100"/>
                      <a:gd name="connsiteY87" fmla="*/ 50800 h 406400"/>
                      <a:gd name="connsiteX88" fmla="*/ 1955800 w 4864100"/>
                      <a:gd name="connsiteY88" fmla="*/ 50800 h 406400"/>
                      <a:gd name="connsiteX89" fmla="*/ 1924050 w 4864100"/>
                      <a:gd name="connsiteY89" fmla="*/ 44450 h 406400"/>
                      <a:gd name="connsiteX90" fmla="*/ 1885950 w 4864100"/>
                      <a:gd name="connsiteY90" fmla="*/ 31750 h 406400"/>
                      <a:gd name="connsiteX91" fmla="*/ 1670050 w 4864100"/>
                      <a:gd name="connsiteY91" fmla="*/ 38100 h 406400"/>
                      <a:gd name="connsiteX92" fmla="*/ 1625600 w 4864100"/>
                      <a:gd name="connsiteY92" fmla="*/ 44450 h 406400"/>
                      <a:gd name="connsiteX93" fmla="*/ 1517650 w 4864100"/>
                      <a:gd name="connsiteY93" fmla="*/ 50800 h 406400"/>
                      <a:gd name="connsiteX94" fmla="*/ 1276350 w 4864100"/>
                      <a:gd name="connsiteY94" fmla="*/ 44450 h 406400"/>
                      <a:gd name="connsiteX95" fmla="*/ 1257300 w 4864100"/>
                      <a:gd name="connsiteY95" fmla="*/ 38100 h 406400"/>
                      <a:gd name="connsiteX96" fmla="*/ 1117600 w 4864100"/>
                      <a:gd name="connsiteY96" fmla="*/ 44450 h 406400"/>
                      <a:gd name="connsiteX97" fmla="*/ 933450 w 4864100"/>
                      <a:gd name="connsiteY97" fmla="*/ 63500 h 406400"/>
                      <a:gd name="connsiteX98" fmla="*/ 838200 w 4864100"/>
                      <a:gd name="connsiteY98" fmla="*/ 57150 h 406400"/>
                      <a:gd name="connsiteX99" fmla="*/ 800100 w 4864100"/>
                      <a:gd name="connsiteY99" fmla="*/ 44450 h 406400"/>
                      <a:gd name="connsiteX100" fmla="*/ 762000 w 4864100"/>
                      <a:gd name="connsiteY100" fmla="*/ 38100 h 406400"/>
                      <a:gd name="connsiteX101" fmla="*/ 660400 w 4864100"/>
                      <a:gd name="connsiteY101" fmla="*/ 44450 h 406400"/>
                      <a:gd name="connsiteX102" fmla="*/ 552450 w 4864100"/>
                      <a:gd name="connsiteY102" fmla="*/ 57150 h 406400"/>
                      <a:gd name="connsiteX103" fmla="*/ 349250 w 4864100"/>
                      <a:gd name="connsiteY103" fmla="*/ 50800 h 406400"/>
                      <a:gd name="connsiteX104" fmla="*/ 0 w 4864100"/>
                      <a:gd name="connsiteY104" fmla="*/ 57150 h 4064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  <a:cxn ang="0">
                        <a:pos x="connsiteX90" y="connsiteY90"/>
                      </a:cxn>
                      <a:cxn ang="0">
                        <a:pos x="connsiteX91" y="connsiteY91"/>
                      </a:cxn>
                      <a:cxn ang="0">
                        <a:pos x="connsiteX92" y="connsiteY92"/>
                      </a:cxn>
                      <a:cxn ang="0">
                        <a:pos x="connsiteX93" y="connsiteY93"/>
                      </a:cxn>
                      <a:cxn ang="0">
                        <a:pos x="connsiteX94" y="connsiteY94"/>
                      </a:cxn>
                      <a:cxn ang="0">
                        <a:pos x="connsiteX95" y="connsiteY95"/>
                      </a:cxn>
                      <a:cxn ang="0">
                        <a:pos x="connsiteX96" y="connsiteY96"/>
                      </a:cxn>
                      <a:cxn ang="0">
                        <a:pos x="connsiteX97" y="connsiteY97"/>
                      </a:cxn>
                      <a:cxn ang="0">
                        <a:pos x="connsiteX98" y="connsiteY98"/>
                      </a:cxn>
                      <a:cxn ang="0">
                        <a:pos x="connsiteX99" y="connsiteY99"/>
                      </a:cxn>
                      <a:cxn ang="0">
                        <a:pos x="connsiteX100" y="connsiteY100"/>
                      </a:cxn>
                      <a:cxn ang="0">
                        <a:pos x="connsiteX101" y="connsiteY101"/>
                      </a:cxn>
                      <a:cxn ang="0">
                        <a:pos x="connsiteX102" y="connsiteY102"/>
                      </a:cxn>
                      <a:cxn ang="0">
                        <a:pos x="connsiteX103" y="connsiteY103"/>
                      </a:cxn>
                      <a:cxn ang="0">
                        <a:pos x="connsiteX104" y="connsiteY104"/>
                      </a:cxn>
                    </a:cxnLst>
                    <a:rect l="l" t="t" r="r" b="b"/>
                    <a:pathLst>
                      <a:path w="4864100" h="406400">
                        <a:moveTo>
                          <a:pt x="63500" y="82550"/>
                        </a:moveTo>
                        <a:cubicBezTo>
                          <a:pt x="89765" y="148214"/>
                          <a:pt x="56142" y="81542"/>
                          <a:pt x="114300" y="139700"/>
                        </a:cubicBezTo>
                        <a:lnTo>
                          <a:pt x="152400" y="177800"/>
                        </a:lnTo>
                        <a:cubicBezTo>
                          <a:pt x="156583" y="190349"/>
                          <a:pt x="160259" y="206948"/>
                          <a:pt x="171450" y="215900"/>
                        </a:cubicBezTo>
                        <a:cubicBezTo>
                          <a:pt x="176677" y="220081"/>
                          <a:pt x="184348" y="219613"/>
                          <a:pt x="190500" y="222250"/>
                        </a:cubicBezTo>
                        <a:cubicBezTo>
                          <a:pt x="199201" y="225979"/>
                          <a:pt x="207199" y="231221"/>
                          <a:pt x="215900" y="234950"/>
                        </a:cubicBezTo>
                        <a:cubicBezTo>
                          <a:pt x="222052" y="237587"/>
                          <a:pt x="228963" y="238307"/>
                          <a:pt x="234950" y="241300"/>
                        </a:cubicBezTo>
                        <a:cubicBezTo>
                          <a:pt x="295327" y="271489"/>
                          <a:pt x="193806" y="233935"/>
                          <a:pt x="292100" y="266700"/>
                        </a:cubicBezTo>
                        <a:lnTo>
                          <a:pt x="311150" y="273050"/>
                        </a:lnTo>
                        <a:cubicBezTo>
                          <a:pt x="317500" y="275167"/>
                          <a:pt x="324631" y="275687"/>
                          <a:pt x="330200" y="279400"/>
                        </a:cubicBezTo>
                        <a:cubicBezTo>
                          <a:pt x="384795" y="315796"/>
                          <a:pt x="315720" y="272160"/>
                          <a:pt x="368300" y="298450"/>
                        </a:cubicBezTo>
                        <a:cubicBezTo>
                          <a:pt x="375126" y="301863"/>
                          <a:pt x="379914" y="309434"/>
                          <a:pt x="387350" y="311150"/>
                        </a:cubicBezTo>
                        <a:cubicBezTo>
                          <a:pt x="408077" y="315933"/>
                          <a:pt x="429683" y="315383"/>
                          <a:pt x="450850" y="317500"/>
                        </a:cubicBezTo>
                        <a:lnTo>
                          <a:pt x="488950" y="330200"/>
                        </a:lnTo>
                        <a:cubicBezTo>
                          <a:pt x="495300" y="332317"/>
                          <a:pt x="501374" y="335603"/>
                          <a:pt x="508000" y="336550"/>
                        </a:cubicBezTo>
                        <a:cubicBezTo>
                          <a:pt x="561090" y="344134"/>
                          <a:pt x="537930" y="339270"/>
                          <a:pt x="577850" y="349250"/>
                        </a:cubicBezTo>
                        <a:lnTo>
                          <a:pt x="793750" y="342900"/>
                        </a:lnTo>
                        <a:cubicBezTo>
                          <a:pt x="810796" y="342088"/>
                          <a:pt x="827485" y="336550"/>
                          <a:pt x="844550" y="336550"/>
                        </a:cubicBezTo>
                        <a:cubicBezTo>
                          <a:pt x="1153491" y="336550"/>
                          <a:pt x="800706" y="342435"/>
                          <a:pt x="977900" y="349250"/>
                        </a:cubicBezTo>
                        <a:cubicBezTo>
                          <a:pt x="1073103" y="352912"/>
                          <a:pt x="1168400" y="353483"/>
                          <a:pt x="1263650" y="355600"/>
                        </a:cubicBezTo>
                        <a:lnTo>
                          <a:pt x="1593850" y="349250"/>
                        </a:lnTo>
                        <a:cubicBezTo>
                          <a:pt x="1605395" y="348852"/>
                          <a:pt x="1650509" y="338948"/>
                          <a:pt x="1663700" y="336550"/>
                        </a:cubicBezTo>
                        <a:cubicBezTo>
                          <a:pt x="1708491" y="328406"/>
                          <a:pt x="1707189" y="329601"/>
                          <a:pt x="1758950" y="323850"/>
                        </a:cubicBezTo>
                        <a:cubicBezTo>
                          <a:pt x="1767417" y="321733"/>
                          <a:pt x="1775991" y="320008"/>
                          <a:pt x="1784350" y="317500"/>
                        </a:cubicBezTo>
                        <a:cubicBezTo>
                          <a:pt x="1797172" y="313653"/>
                          <a:pt x="1809323" y="307425"/>
                          <a:pt x="1822450" y="304800"/>
                        </a:cubicBezTo>
                        <a:cubicBezTo>
                          <a:pt x="1833033" y="302683"/>
                          <a:pt x="1843787" y="301290"/>
                          <a:pt x="1854200" y="298450"/>
                        </a:cubicBezTo>
                        <a:cubicBezTo>
                          <a:pt x="1867115" y="294928"/>
                          <a:pt x="1879600" y="289983"/>
                          <a:pt x="1892300" y="285750"/>
                        </a:cubicBezTo>
                        <a:cubicBezTo>
                          <a:pt x="1898650" y="283633"/>
                          <a:pt x="1904786" y="280713"/>
                          <a:pt x="1911350" y="279400"/>
                        </a:cubicBezTo>
                        <a:cubicBezTo>
                          <a:pt x="1921933" y="277283"/>
                          <a:pt x="1932687" y="275890"/>
                          <a:pt x="1943100" y="273050"/>
                        </a:cubicBezTo>
                        <a:cubicBezTo>
                          <a:pt x="1956015" y="269528"/>
                          <a:pt x="1967995" y="262551"/>
                          <a:pt x="1981200" y="260350"/>
                        </a:cubicBezTo>
                        <a:cubicBezTo>
                          <a:pt x="1998184" y="257519"/>
                          <a:pt x="2033300" y="252088"/>
                          <a:pt x="2051050" y="247650"/>
                        </a:cubicBezTo>
                        <a:cubicBezTo>
                          <a:pt x="2057544" y="246027"/>
                          <a:pt x="2063664" y="243139"/>
                          <a:pt x="2070100" y="241300"/>
                        </a:cubicBezTo>
                        <a:cubicBezTo>
                          <a:pt x="2078491" y="238902"/>
                          <a:pt x="2087033" y="237067"/>
                          <a:pt x="2095500" y="234950"/>
                        </a:cubicBezTo>
                        <a:cubicBezTo>
                          <a:pt x="2125133" y="237067"/>
                          <a:pt x="2154921" y="237615"/>
                          <a:pt x="2184400" y="241300"/>
                        </a:cubicBezTo>
                        <a:cubicBezTo>
                          <a:pt x="2197360" y="242920"/>
                          <a:pt x="2250852" y="253936"/>
                          <a:pt x="2273300" y="260350"/>
                        </a:cubicBezTo>
                        <a:cubicBezTo>
                          <a:pt x="2279736" y="262189"/>
                          <a:pt x="2285786" y="265387"/>
                          <a:pt x="2292350" y="266700"/>
                        </a:cubicBezTo>
                        <a:cubicBezTo>
                          <a:pt x="2307026" y="269635"/>
                          <a:pt x="2322074" y="270373"/>
                          <a:pt x="2336800" y="273050"/>
                        </a:cubicBezTo>
                        <a:cubicBezTo>
                          <a:pt x="2345386" y="274611"/>
                          <a:pt x="2353809" y="277002"/>
                          <a:pt x="2362200" y="279400"/>
                        </a:cubicBezTo>
                        <a:cubicBezTo>
                          <a:pt x="2368636" y="281239"/>
                          <a:pt x="2374648" y="284650"/>
                          <a:pt x="2381250" y="285750"/>
                        </a:cubicBezTo>
                        <a:cubicBezTo>
                          <a:pt x="2400156" y="288901"/>
                          <a:pt x="2419350" y="289983"/>
                          <a:pt x="2438400" y="292100"/>
                        </a:cubicBezTo>
                        <a:lnTo>
                          <a:pt x="2495550" y="311150"/>
                        </a:lnTo>
                        <a:lnTo>
                          <a:pt x="2514600" y="317500"/>
                        </a:lnTo>
                        <a:cubicBezTo>
                          <a:pt x="2520950" y="319617"/>
                          <a:pt x="2526997" y="323111"/>
                          <a:pt x="2533650" y="323850"/>
                        </a:cubicBezTo>
                        <a:cubicBezTo>
                          <a:pt x="2618229" y="333248"/>
                          <a:pt x="2571689" y="328730"/>
                          <a:pt x="2673350" y="336550"/>
                        </a:cubicBezTo>
                        <a:cubicBezTo>
                          <a:pt x="2683933" y="338667"/>
                          <a:pt x="2694994" y="339110"/>
                          <a:pt x="2705100" y="342900"/>
                        </a:cubicBezTo>
                        <a:cubicBezTo>
                          <a:pt x="2712246" y="345580"/>
                          <a:pt x="2716910" y="353187"/>
                          <a:pt x="2724150" y="355600"/>
                        </a:cubicBezTo>
                        <a:cubicBezTo>
                          <a:pt x="2736364" y="359671"/>
                          <a:pt x="2749525" y="359992"/>
                          <a:pt x="2762250" y="361950"/>
                        </a:cubicBezTo>
                        <a:cubicBezTo>
                          <a:pt x="2800225" y="367792"/>
                          <a:pt x="2818493" y="369774"/>
                          <a:pt x="2857500" y="374650"/>
                        </a:cubicBezTo>
                        <a:cubicBezTo>
                          <a:pt x="2923784" y="396745"/>
                          <a:pt x="2882247" y="386396"/>
                          <a:pt x="2984500" y="393700"/>
                        </a:cubicBezTo>
                        <a:cubicBezTo>
                          <a:pt x="2992967" y="395817"/>
                          <a:pt x="3001509" y="397652"/>
                          <a:pt x="3009900" y="400050"/>
                        </a:cubicBezTo>
                        <a:cubicBezTo>
                          <a:pt x="3016336" y="401889"/>
                          <a:pt x="3022257" y="406400"/>
                          <a:pt x="3028950" y="406400"/>
                        </a:cubicBezTo>
                        <a:cubicBezTo>
                          <a:pt x="3096716" y="406400"/>
                          <a:pt x="3164417" y="402167"/>
                          <a:pt x="3232150" y="400050"/>
                        </a:cubicBezTo>
                        <a:cubicBezTo>
                          <a:pt x="3262614" y="389895"/>
                          <a:pt x="3256733" y="390472"/>
                          <a:pt x="3302000" y="387350"/>
                        </a:cubicBezTo>
                        <a:cubicBezTo>
                          <a:pt x="3346395" y="384288"/>
                          <a:pt x="3390900" y="383117"/>
                          <a:pt x="3435350" y="381000"/>
                        </a:cubicBezTo>
                        <a:cubicBezTo>
                          <a:pt x="3497764" y="365397"/>
                          <a:pt x="3424158" y="382244"/>
                          <a:pt x="3549650" y="368300"/>
                        </a:cubicBezTo>
                        <a:cubicBezTo>
                          <a:pt x="3558324" y="367336"/>
                          <a:pt x="3566359" y="362740"/>
                          <a:pt x="3575050" y="361950"/>
                        </a:cubicBezTo>
                        <a:cubicBezTo>
                          <a:pt x="3613052" y="358495"/>
                          <a:pt x="3651250" y="357717"/>
                          <a:pt x="3689350" y="355600"/>
                        </a:cubicBezTo>
                        <a:cubicBezTo>
                          <a:pt x="3863375" y="312094"/>
                          <a:pt x="3722698" y="343191"/>
                          <a:pt x="4121150" y="336550"/>
                        </a:cubicBezTo>
                        <a:cubicBezTo>
                          <a:pt x="4177763" y="322397"/>
                          <a:pt x="4123810" y="334379"/>
                          <a:pt x="4229100" y="323850"/>
                        </a:cubicBezTo>
                        <a:cubicBezTo>
                          <a:pt x="4243993" y="322361"/>
                          <a:pt x="4258657" y="318989"/>
                          <a:pt x="4273550" y="317500"/>
                        </a:cubicBezTo>
                        <a:cubicBezTo>
                          <a:pt x="4301011" y="314754"/>
                          <a:pt x="4328583" y="313267"/>
                          <a:pt x="4356100" y="311150"/>
                        </a:cubicBezTo>
                        <a:cubicBezTo>
                          <a:pt x="4400550" y="313267"/>
                          <a:pt x="4445103" y="313804"/>
                          <a:pt x="4489450" y="317500"/>
                        </a:cubicBezTo>
                        <a:cubicBezTo>
                          <a:pt x="4496120" y="318056"/>
                          <a:pt x="4502042" y="322089"/>
                          <a:pt x="4508500" y="323850"/>
                        </a:cubicBezTo>
                        <a:cubicBezTo>
                          <a:pt x="4525339" y="328443"/>
                          <a:pt x="4542367" y="332317"/>
                          <a:pt x="4559300" y="336550"/>
                        </a:cubicBezTo>
                        <a:cubicBezTo>
                          <a:pt x="4567767" y="338667"/>
                          <a:pt x="4576092" y="341465"/>
                          <a:pt x="4584700" y="342900"/>
                        </a:cubicBezTo>
                        <a:cubicBezTo>
                          <a:pt x="4664610" y="356218"/>
                          <a:pt x="4609941" y="348607"/>
                          <a:pt x="4749800" y="355600"/>
                        </a:cubicBezTo>
                        <a:cubicBezTo>
                          <a:pt x="4766616" y="359804"/>
                          <a:pt x="4790207" y="369553"/>
                          <a:pt x="4806950" y="355600"/>
                        </a:cubicBezTo>
                        <a:cubicBezTo>
                          <a:pt x="4813654" y="350013"/>
                          <a:pt x="4811183" y="338667"/>
                          <a:pt x="4813300" y="330200"/>
                        </a:cubicBezTo>
                        <a:cubicBezTo>
                          <a:pt x="4821767" y="332317"/>
                          <a:pt x="4830678" y="333112"/>
                          <a:pt x="4838700" y="336550"/>
                        </a:cubicBezTo>
                        <a:cubicBezTo>
                          <a:pt x="4845715" y="339556"/>
                          <a:pt x="4850346" y="351101"/>
                          <a:pt x="4857750" y="349250"/>
                        </a:cubicBezTo>
                        <a:cubicBezTo>
                          <a:pt x="4864244" y="347627"/>
                          <a:pt x="4861983" y="336550"/>
                          <a:pt x="4864100" y="330200"/>
                        </a:cubicBezTo>
                        <a:cubicBezTo>
                          <a:pt x="4828808" y="306672"/>
                          <a:pt x="4851400" y="330008"/>
                          <a:pt x="4851400" y="273050"/>
                        </a:cubicBezTo>
                        <a:cubicBezTo>
                          <a:pt x="4851400" y="260175"/>
                          <a:pt x="4846871" y="247696"/>
                          <a:pt x="4845050" y="234950"/>
                        </a:cubicBezTo>
                        <a:cubicBezTo>
                          <a:pt x="4836427" y="174587"/>
                          <a:pt x="4848759" y="199239"/>
                          <a:pt x="4826000" y="165100"/>
                        </a:cubicBezTo>
                        <a:cubicBezTo>
                          <a:pt x="4823883" y="133350"/>
                          <a:pt x="4824881" y="101238"/>
                          <a:pt x="4819650" y="69850"/>
                        </a:cubicBezTo>
                        <a:cubicBezTo>
                          <a:pt x="4818395" y="62322"/>
                          <a:pt x="4809143" y="58110"/>
                          <a:pt x="4806950" y="50800"/>
                        </a:cubicBezTo>
                        <a:cubicBezTo>
                          <a:pt x="4802649" y="36464"/>
                          <a:pt x="4808533" y="19042"/>
                          <a:pt x="4800600" y="6350"/>
                        </a:cubicBezTo>
                        <a:cubicBezTo>
                          <a:pt x="4795975" y="-1051"/>
                          <a:pt x="4783667" y="2117"/>
                          <a:pt x="4775200" y="0"/>
                        </a:cubicBezTo>
                        <a:lnTo>
                          <a:pt x="4064000" y="6350"/>
                        </a:lnTo>
                        <a:cubicBezTo>
                          <a:pt x="3994125" y="7314"/>
                          <a:pt x="3924126" y="7340"/>
                          <a:pt x="3854450" y="12700"/>
                        </a:cubicBezTo>
                        <a:cubicBezTo>
                          <a:pt x="3841102" y="13727"/>
                          <a:pt x="3829735" y="25200"/>
                          <a:pt x="3816350" y="25400"/>
                        </a:cubicBezTo>
                        <a:lnTo>
                          <a:pt x="3390900" y="31750"/>
                        </a:lnTo>
                        <a:cubicBezTo>
                          <a:pt x="3253964" y="48867"/>
                          <a:pt x="3411857" y="31750"/>
                          <a:pt x="3117850" y="31750"/>
                        </a:cubicBezTo>
                        <a:cubicBezTo>
                          <a:pt x="3050084" y="31750"/>
                          <a:pt x="2982383" y="35983"/>
                          <a:pt x="2914650" y="38100"/>
                        </a:cubicBezTo>
                        <a:cubicBezTo>
                          <a:pt x="2906183" y="40217"/>
                          <a:pt x="2897977" y="44450"/>
                          <a:pt x="2889250" y="44450"/>
                        </a:cubicBezTo>
                        <a:cubicBezTo>
                          <a:pt x="2739440" y="44450"/>
                          <a:pt x="2761077" y="46371"/>
                          <a:pt x="2673350" y="31750"/>
                        </a:cubicBezTo>
                        <a:lnTo>
                          <a:pt x="2463800" y="38100"/>
                        </a:lnTo>
                        <a:cubicBezTo>
                          <a:pt x="2106856" y="46913"/>
                          <a:pt x="2266990" y="36143"/>
                          <a:pt x="2076450" y="50800"/>
                        </a:cubicBezTo>
                        <a:cubicBezTo>
                          <a:pt x="2026840" y="67337"/>
                          <a:pt x="2055809" y="60325"/>
                          <a:pt x="1955800" y="50800"/>
                        </a:cubicBezTo>
                        <a:cubicBezTo>
                          <a:pt x="1945056" y="49777"/>
                          <a:pt x="1934463" y="47290"/>
                          <a:pt x="1924050" y="44450"/>
                        </a:cubicBezTo>
                        <a:cubicBezTo>
                          <a:pt x="1911135" y="40928"/>
                          <a:pt x="1885950" y="31750"/>
                          <a:pt x="1885950" y="31750"/>
                        </a:cubicBezTo>
                        <a:lnTo>
                          <a:pt x="1670050" y="38100"/>
                        </a:lnTo>
                        <a:cubicBezTo>
                          <a:pt x="1655101" y="38829"/>
                          <a:pt x="1640515" y="43207"/>
                          <a:pt x="1625600" y="44450"/>
                        </a:cubicBezTo>
                        <a:cubicBezTo>
                          <a:pt x="1589679" y="47443"/>
                          <a:pt x="1553633" y="48683"/>
                          <a:pt x="1517650" y="50800"/>
                        </a:cubicBezTo>
                        <a:cubicBezTo>
                          <a:pt x="1437217" y="48683"/>
                          <a:pt x="1356716" y="48370"/>
                          <a:pt x="1276350" y="44450"/>
                        </a:cubicBezTo>
                        <a:cubicBezTo>
                          <a:pt x="1269664" y="44124"/>
                          <a:pt x="1263993" y="38100"/>
                          <a:pt x="1257300" y="38100"/>
                        </a:cubicBezTo>
                        <a:cubicBezTo>
                          <a:pt x="1210685" y="38100"/>
                          <a:pt x="1164107" y="41279"/>
                          <a:pt x="1117600" y="44450"/>
                        </a:cubicBezTo>
                        <a:cubicBezTo>
                          <a:pt x="1010048" y="51783"/>
                          <a:pt x="1009127" y="52689"/>
                          <a:pt x="933450" y="63500"/>
                        </a:cubicBezTo>
                        <a:cubicBezTo>
                          <a:pt x="901700" y="61383"/>
                          <a:pt x="869701" y="61650"/>
                          <a:pt x="838200" y="57150"/>
                        </a:cubicBezTo>
                        <a:cubicBezTo>
                          <a:pt x="824948" y="55257"/>
                          <a:pt x="813305" y="46651"/>
                          <a:pt x="800100" y="44450"/>
                        </a:cubicBezTo>
                        <a:lnTo>
                          <a:pt x="762000" y="38100"/>
                        </a:lnTo>
                        <a:cubicBezTo>
                          <a:pt x="728133" y="40217"/>
                          <a:pt x="694193" y="41378"/>
                          <a:pt x="660400" y="44450"/>
                        </a:cubicBezTo>
                        <a:cubicBezTo>
                          <a:pt x="624317" y="47730"/>
                          <a:pt x="588674" y="56411"/>
                          <a:pt x="552450" y="57150"/>
                        </a:cubicBezTo>
                        <a:cubicBezTo>
                          <a:pt x="484698" y="58533"/>
                          <a:pt x="416983" y="52917"/>
                          <a:pt x="349250" y="50800"/>
                        </a:cubicBezTo>
                        <a:lnTo>
                          <a:pt x="0" y="57150"/>
                        </a:lnTo>
                      </a:path>
                    </a:pathLst>
                  </a:custGeom>
                  <a:solidFill>
                    <a:srgbClr val="0000FF"/>
                  </a:solidFill>
                  <a:ln w="12700" cap="flat" cmpd="sng" algn="ctr">
                    <a:solidFill>
                      <a:srgbClr val="0000FF"/>
                    </a:solidFill>
                    <a:prstDash val="solid"/>
                    <a:miter lim="800000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11274" name="Freeform 11273">
                    <a:extLst>
                      <a:ext uri="{FF2B5EF4-FFF2-40B4-BE49-F238E27FC236}">
                        <a16:creationId xmlns:a16="http://schemas.microsoft.com/office/drawing/2014/main" id="{A923201D-16DB-7551-1662-954548BE8B68}"/>
                      </a:ext>
                    </a:extLst>
                  </p:cNvPr>
                  <p:cNvSpPr/>
                  <p:nvPr/>
                </p:nvSpPr>
                <p:spPr>
                  <a:xfrm>
                    <a:off x="4684400" y="3918876"/>
                    <a:ext cx="4786467" cy="355606"/>
                  </a:xfrm>
                  <a:custGeom>
                    <a:avLst/>
                    <a:gdLst>
                      <a:gd name="connsiteX0" fmla="*/ 0 w 4787900"/>
                      <a:gd name="connsiteY0" fmla="*/ 0 h 292100"/>
                      <a:gd name="connsiteX1" fmla="*/ 19050 w 4787900"/>
                      <a:gd name="connsiteY1" fmla="*/ 31750 h 292100"/>
                      <a:gd name="connsiteX2" fmla="*/ 57150 w 4787900"/>
                      <a:gd name="connsiteY2" fmla="*/ 44450 h 292100"/>
                      <a:gd name="connsiteX3" fmla="*/ 76200 w 4787900"/>
                      <a:gd name="connsiteY3" fmla="*/ 50800 h 292100"/>
                      <a:gd name="connsiteX4" fmla="*/ 88900 w 4787900"/>
                      <a:gd name="connsiteY4" fmla="*/ 69850 h 292100"/>
                      <a:gd name="connsiteX5" fmla="*/ 95250 w 4787900"/>
                      <a:gd name="connsiteY5" fmla="*/ 88900 h 292100"/>
                      <a:gd name="connsiteX6" fmla="*/ 76200 w 4787900"/>
                      <a:gd name="connsiteY6" fmla="*/ 69850 h 292100"/>
                      <a:gd name="connsiteX7" fmla="*/ 69850 w 4787900"/>
                      <a:gd name="connsiteY7" fmla="*/ 44450 h 292100"/>
                      <a:gd name="connsiteX8" fmla="*/ 76200 w 4787900"/>
                      <a:gd name="connsiteY8" fmla="*/ 63500 h 292100"/>
                      <a:gd name="connsiteX9" fmla="*/ 133350 w 4787900"/>
                      <a:gd name="connsiteY9" fmla="*/ 95250 h 292100"/>
                      <a:gd name="connsiteX10" fmla="*/ 177800 w 4787900"/>
                      <a:gd name="connsiteY10" fmla="*/ 146050 h 292100"/>
                      <a:gd name="connsiteX11" fmla="*/ 196850 w 4787900"/>
                      <a:gd name="connsiteY11" fmla="*/ 165100 h 292100"/>
                      <a:gd name="connsiteX12" fmla="*/ 222250 w 4787900"/>
                      <a:gd name="connsiteY12" fmla="*/ 171450 h 292100"/>
                      <a:gd name="connsiteX13" fmla="*/ 266700 w 4787900"/>
                      <a:gd name="connsiteY13" fmla="*/ 184150 h 292100"/>
                      <a:gd name="connsiteX14" fmla="*/ 317500 w 4787900"/>
                      <a:gd name="connsiteY14" fmla="*/ 215900 h 292100"/>
                      <a:gd name="connsiteX15" fmla="*/ 336550 w 4787900"/>
                      <a:gd name="connsiteY15" fmla="*/ 228600 h 292100"/>
                      <a:gd name="connsiteX16" fmla="*/ 361950 w 4787900"/>
                      <a:gd name="connsiteY16" fmla="*/ 234950 h 292100"/>
                      <a:gd name="connsiteX17" fmla="*/ 463550 w 4787900"/>
                      <a:gd name="connsiteY17" fmla="*/ 247650 h 292100"/>
                      <a:gd name="connsiteX18" fmla="*/ 527050 w 4787900"/>
                      <a:gd name="connsiteY18" fmla="*/ 254000 h 292100"/>
                      <a:gd name="connsiteX19" fmla="*/ 558800 w 4787900"/>
                      <a:gd name="connsiteY19" fmla="*/ 260350 h 292100"/>
                      <a:gd name="connsiteX20" fmla="*/ 596900 w 4787900"/>
                      <a:gd name="connsiteY20" fmla="*/ 266700 h 292100"/>
                      <a:gd name="connsiteX21" fmla="*/ 673100 w 4787900"/>
                      <a:gd name="connsiteY21" fmla="*/ 260350 h 292100"/>
                      <a:gd name="connsiteX22" fmla="*/ 692150 w 4787900"/>
                      <a:gd name="connsiteY22" fmla="*/ 247650 h 292100"/>
                      <a:gd name="connsiteX23" fmla="*/ 723900 w 4787900"/>
                      <a:gd name="connsiteY23" fmla="*/ 241300 h 292100"/>
                      <a:gd name="connsiteX24" fmla="*/ 1009650 w 4787900"/>
                      <a:gd name="connsiteY24" fmla="*/ 247650 h 292100"/>
                      <a:gd name="connsiteX25" fmla="*/ 1035050 w 4787900"/>
                      <a:gd name="connsiteY25" fmla="*/ 254000 h 292100"/>
                      <a:gd name="connsiteX26" fmla="*/ 1460500 w 4787900"/>
                      <a:gd name="connsiteY26" fmla="*/ 241300 h 292100"/>
                      <a:gd name="connsiteX27" fmla="*/ 1543050 w 4787900"/>
                      <a:gd name="connsiteY27" fmla="*/ 228600 h 292100"/>
                      <a:gd name="connsiteX28" fmla="*/ 1568450 w 4787900"/>
                      <a:gd name="connsiteY28" fmla="*/ 222250 h 292100"/>
                      <a:gd name="connsiteX29" fmla="*/ 1619250 w 4787900"/>
                      <a:gd name="connsiteY29" fmla="*/ 215900 h 292100"/>
                      <a:gd name="connsiteX30" fmla="*/ 1638300 w 4787900"/>
                      <a:gd name="connsiteY30" fmla="*/ 209550 h 292100"/>
                      <a:gd name="connsiteX31" fmla="*/ 1765300 w 4787900"/>
                      <a:gd name="connsiteY31" fmla="*/ 196850 h 292100"/>
                      <a:gd name="connsiteX32" fmla="*/ 1860550 w 4787900"/>
                      <a:gd name="connsiteY32" fmla="*/ 177800 h 292100"/>
                      <a:gd name="connsiteX33" fmla="*/ 1885950 w 4787900"/>
                      <a:gd name="connsiteY33" fmla="*/ 165100 h 292100"/>
                      <a:gd name="connsiteX34" fmla="*/ 1917700 w 4787900"/>
                      <a:gd name="connsiteY34" fmla="*/ 158750 h 292100"/>
                      <a:gd name="connsiteX35" fmla="*/ 1981200 w 4787900"/>
                      <a:gd name="connsiteY35" fmla="*/ 146050 h 292100"/>
                      <a:gd name="connsiteX36" fmla="*/ 2032000 w 4787900"/>
                      <a:gd name="connsiteY36" fmla="*/ 139700 h 292100"/>
                      <a:gd name="connsiteX37" fmla="*/ 2076450 w 4787900"/>
                      <a:gd name="connsiteY37" fmla="*/ 127000 h 292100"/>
                      <a:gd name="connsiteX38" fmla="*/ 2171700 w 4787900"/>
                      <a:gd name="connsiteY38" fmla="*/ 139700 h 292100"/>
                      <a:gd name="connsiteX39" fmla="*/ 2190750 w 4787900"/>
                      <a:gd name="connsiteY39" fmla="*/ 152400 h 292100"/>
                      <a:gd name="connsiteX40" fmla="*/ 2228850 w 4787900"/>
                      <a:gd name="connsiteY40" fmla="*/ 165100 h 292100"/>
                      <a:gd name="connsiteX41" fmla="*/ 2247900 w 4787900"/>
                      <a:gd name="connsiteY41" fmla="*/ 171450 h 292100"/>
                      <a:gd name="connsiteX42" fmla="*/ 2343150 w 4787900"/>
                      <a:gd name="connsiteY42" fmla="*/ 184150 h 292100"/>
                      <a:gd name="connsiteX43" fmla="*/ 2381250 w 4787900"/>
                      <a:gd name="connsiteY43" fmla="*/ 196850 h 292100"/>
                      <a:gd name="connsiteX44" fmla="*/ 2470150 w 4787900"/>
                      <a:gd name="connsiteY44" fmla="*/ 215900 h 292100"/>
                      <a:gd name="connsiteX45" fmla="*/ 2616200 w 4787900"/>
                      <a:gd name="connsiteY45" fmla="*/ 247650 h 292100"/>
                      <a:gd name="connsiteX46" fmla="*/ 2794000 w 4787900"/>
                      <a:gd name="connsiteY46" fmla="*/ 266700 h 292100"/>
                      <a:gd name="connsiteX47" fmla="*/ 2825750 w 4787900"/>
                      <a:gd name="connsiteY47" fmla="*/ 273050 h 292100"/>
                      <a:gd name="connsiteX48" fmla="*/ 2876550 w 4787900"/>
                      <a:gd name="connsiteY48" fmla="*/ 279400 h 292100"/>
                      <a:gd name="connsiteX49" fmla="*/ 2927350 w 4787900"/>
                      <a:gd name="connsiteY49" fmla="*/ 292100 h 292100"/>
                      <a:gd name="connsiteX50" fmla="*/ 3257550 w 4787900"/>
                      <a:gd name="connsiteY50" fmla="*/ 285750 h 292100"/>
                      <a:gd name="connsiteX51" fmla="*/ 3333750 w 4787900"/>
                      <a:gd name="connsiteY51" fmla="*/ 273050 h 292100"/>
                      <a:gd name="connsiteX52" fmla="*/ 3416300 w 4787900"/>
                      <a:gd name="connsiteY52" fmla="*/ 266700 h 292100"/>
                      <a:gd name="connsiteX53" fmla="*/ 3460750 w 4787900"/>
                      <a:gd name="connsiteY53" fmla="*/ 260350 h 292100"/>
                      <a:gd name="connsiteX54" fmla="*/ 3752850 w 4787900"/>
                      <a:gd name="connsiteY54" fmla="*/ 247650 h 292100"/>
                      <a:gd name="connsiteX55" fmla="*/ 3771900 w 4787900"/>
                      <a:gd name="connsiteY55" fmla="*/ 241300 h 292100"/>
                      <a:gd name="connsiteX56" fmla="*/ 3873500 w 4787900"/>
                      <a:gd name="connsiteY56" fmla="*/ 234950 h 292100"/>
                      <a:gd name="connsiteX57" fmla="*/ 3968750 w 4787900"/>
                      <a:gd name="connsiteY57" fmla="*/ 222250 h 292100"/>
                      <a:gd name="connsiteX58" fmla="*/ 3987800 w 4787900"/>
                      <a:gd name="connsiteY58" fmla="*/ 215900 h 292100"/>
                      <a:gd name="connsiteX59" fmla="*/ 4330700 w 4787900"/>
                      <a:gd name="connsiteY59" fmla="*/ 209550 h 292100"/>
                      <a:gd name="connsiteX60" fmla="*/ 4476750 w 4787900"/>
                      <a:gd name="connsiteY60" fmla="*/ 215900 h 292100"/>
                      <a:gd name="connsiteX61" fmla="*/ 4514850 w 4787900"/>
                      <a:gd name="connsiteY61" fmla="*/ 222250 h 292100"/>
                      <a:gd name="connsiteX62" fmla="*/ 4686300 w 4787900"/>
                      <a:gd name="connsiteY62" fmla="*/ 234950 h 292100"/>
                      <a:gd name="connsiteX63" fmla="*/ 4730750 w 4787900"/>
                      <a:gd name="connsiteY63" fmla="*/ 241300 h 292100"/>
                      <a:gd name="connsiteX64" fmla="*/ 4787900 w 4787900"/>
                      <a:gd name="connsiteY64" fmla="*/ 241300 h 2921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</a:cxnLst>
                    <a:rect l="l" t="t" r="r" b="b"/>
                    <a:pathLst>
                      <a:path w="4787900" h="292100">
                        <a:moveTo>
                          <a:pt x="0" y="0"/>
                        </a:moveTo>
                        <a:cubicBezTo>
                          <a:pt x="6350" y="10583"/>
                          <a:pt x="9308" y="24173"/>
                          <a:pt x="19050" y="31750"/>
                        </a:cubicBezTo>
                        <a:cubicBezTo>
                          <a:pt x="29617" y="39969"/>
                          <a:pt x="44450" y="40217"/>
                          <a:pt x="57150" y="44450"/>
                        </a:cubicBezTo>
                        <a:lnTo>
                          <a:pt x="76200" y="50800"/>
                        </a:lnTo>
                        <a:cubicBezTo>
                          <a:pt x="80433" y="57150"/>
                          <a:pt x="85487" y="63024"/>
                          <a:pt x="88900" y="69850"/>
                        </a:cubicBezTo>
                        <a:cubicBezTo>
                          <a:pt x="91893" y="75837"/>
                          <a:pt x="101943" y="88900"/>
                          <a:pt x="95250" y="88900"/>
                        </a:cubicBezTo>
                        <a:cubicBezTo>
                          <a:pt x="86270" y="88900"/>
                          <a:pt x="82550" y="76200"/>
                          <a:pt x="76200" y="69850"/>
                        </a:cubicBezTo>
                        <a:cubicBezTo>
                          <a:pt x="74083" y="61383"/>
                          <a:pt x="69850" y="53177"/>
                          <a:pt x="69850" y="44450"/>
                        </a:cubicBezTo>
                        <a:cubicBezTo>
                          <a:pt x="69850" y="37757"/>
                          <a:pt x="71467" y="58767"/>
                          <a:pt x="76200" y="63500"/>
                        </a:cubicBezTo>
                        <a:cubicBezTo>
                          <a:pt x="98035" y="85335"/>
                          <a:pt x="109395" y="87265"/>
                          <a:pt x="133350" y="95250"/>
                        </a:cubicBezTo>
                        <a:cubicBezTo>
                          <a:pt x="178858" y="163513"/>
                          <a:pt x="138112" y="112977"/>
                          <a:pt x="177800" y="146050"/>
                        </a:cubicBezTo>
                        <a:cubicBezTo>
                          <a:pt x="184699" y="151799"/>
                          <a:pt x="189053" y="160645"/>
                          <a:pt x="196850" y="165100"/>
                        </a:cubicBezTo>
                        <a:cubicBezTo>
                          <a:pt x="204427" y="169430"/>
                          <a:pt x="213859" y="169052"/>
                          <a:pt x="222250" y="171450"/>
                        </a:cubicBezTo>
                        <a:cubicBezTo>
                          <a:pt x="286019" y="189670"/>
                          <a:pt x="187295" y="164299"/>
                          <a:pt x="266700" y="184150"/>
                        </a:cubicBezTo>
                        <a:cubicBezTo>
                          <a:pt x="297165" y="229847"/>
                          <a:pt x="254024" y="173583"/>
                          <a:pt x="317500" y="215900"/>
                        </a:cubicBezTo>
                        <a:cubicBezTo>
                          <a:pt x="323850" y="220133"/>
                          <a:pt x="329535" y="225594"/>
                          <a:pt x="336550" y="228600"/>
                        </a:cubicBezTo>
                        <a:cubicBezTo>
                          <a:pt x="344572" y="232038"/>
                          <a:pt x="353559" y="232552"/>
                          <a:pt x="361950" y="234950"/>
                        </a:cubicBezTo>
                        <a:cubicBezTo>
                          <a:pt x="419111" y="251282"/>
                          <a:pt x="325141" y="235614"/>
                          <a:pt x="463550" y="247650"/>
                        </a:cubicBezTo>
                        <a:cubicBezTo>
                          <a:pt x="484742" y="249493"/>
                          <a:pt x="505964" y="251189"/>
                          <a:pt x="527050" y="254000"/>
                        </a:cubicBezTo>
                        <a:cubicBezTo>
                          <a:pt x="537748" y="255426"/>
                          <a:pt x="548181" y="258419"/>
                          <a:pt x="558800" y="260350"/>
                        </a:cubicBezTo>
                        <a:cubicBezTo>
                          <a:pt x="571468" y="262653"/>
                          <a:pt x="584200" y="264583"/>
                          <a:pt x="596900" y="266700"/>
                        </a:cubicBezTo>
                        <a:cubicBezTo>
                          <a:pt x="622300" y="264583"/>
                          <a:pt x="648107" y="265349"/>
                          <a:pt x="673100" y="260350"/>
                        </a:cubicBezTo>
                        <a:cubicBezTo>
                          <a:pt x="680584" y="258853"/>
                          <a:pt x="685004" y="250330"/>
                          <a:pt x="692150" y="247650"/>
                        </a:cubicBezTo>
                        <a:cubicBezTo>
                          <a:pt x="702256" y="243860"/>
                          <a:pt x="713317" y="243417"/>
                          <a:pt x="723900" y="241300"/>
                        </a:cubicBezTo>
                        <a:lnTo>
                          <a:pt x="1009650" y="247650"/>
                        </a:lnTo>
                        <a:cubicBezTo>
                          <a:pt x="1018370" y="248006"/>
                          <a:pt x="1026323" y="254000"/>
                          <a:pt x="1035050" y="254000"/>
                        </a:cubicBezTo>
                        <a:cubicBezTo>
                          <a:pt x="1091516" y="254000"/>
                          <a:pt x="1387949" y="243718"/>
                          <a:pt x="1460500" y="241300"/>
                        </a:cubicBezTo>
                        <a:cubicBezTo>
                          <a:pt x="1488017" y="237067"/>
                          <a:pt x="1515633" y="233438"/>
                          <a:pt x="1543050" y="228600"/>
                        </a:cubicBezTo>
                        <a:cubicBezTo>
                          <a:pt x="1551644" y="227083"/>
                          <a:pt x="1559842" y="223685"/>
                          <a:pt x="1568450" y="222250"/>
                        </a:cubicBezTo>
                        <a:cubicBezTo>
                          <a:pt x="1585283" y="219445"/>
                          <a:pt x="1602317" y="218017"/>
                          <a:pt x="1619250" y="215900"/>
                        </a:cubicBezTo>
                        <a:cubicBezTo>
                          <a:pt x="1625600" y="213783"/>
                          <a:pt x="1631806" y="211173"/>
                          <a:pt x="1638300" y="209550"/>
                        </a:cubicBezTo>
                        <a:cubicBezTo>
                          <a:pt x="1684084" y="198104"/>
                          <a:pt x="1709899" y="200543"/>
                          <a:pt x="1765300" y="196850"/>
                        </a:cubicBezTo>
                        <a:cubicBezTo>
                          <a:pt x="1821584" y="178089"/>
                          <a:pt x="1790095" y="185628"/>
                          <a:pt x="1860550" y="177800"/>
                        </a:cubicBezTo>
                        <a:cubicBezTo>
                          <a:pt x="1869017" y="173567"/>
                          <a:pt x="1876970" y="168093"/>
                          <a:pt x="1885950" y="165100"/>
                        </a:cubicBezTo>
                        <a:cubicBezTo>
                          <a:pt x="1896189" y="161687"/>
                          <a:pt x="1907164" y="161091"/>
                          <a:pt x="1917700" y="158750"/>
                        </a:cubicBezTo>
                        <a:cubicBezTo>
                          <a:pt x="1959354" y="149493"/>
                          <a:pt x="1928939" y="153516"/>
                          <a:pt x="1981200" y="146050"/>
                        </a:cubicBezTo>
                        <a:cubicBezTo>
                          <a:pt x="1998094" y="143637"/>
                          <a:pt x="2015167" y="142505"/>
                          <a:pt x="2032000" y="139700"/>
                        </a:cubicBezTo>
                        <a:cubicBezTo>
                          <a:pt x="2047947" y="137042"/>
                          <a:pt x="2061351" y="132033"/>
                          <a:pt x="2076450" y="127000"/>
                        </a:cubicBezTo>
                        <a:cubicBezTo>
                          <a:pt x="2086874" y="127948"/>
                          <a:pt x="2149046" y="129991"/>
                          <a:pt x="2171700" y="139700"/>
                        </a:cubicBezTo>
                        <a:cubicBezTo>
                          <a:pt x="2178715" y="142706"/>
                          <a:pt x="2183776" y="149300"/>
                          <a:pt x="2190750" y="152400"/>
                        </a:cubicBezTo>
                        <a:cubicBezTo>
                          <a:pt x="2202983" y="157837"/>
                          <a:pt x="2216150" y="160867"/>
                          <a:pt x="2228850" y="165100"/>
                        </a:cubicBezTo>
                        <a:cubicBezTo>
                          <a:pt x="2235200" y="167217"/>
                          <a:pt x="2241298" y="170350"/>
                          <a:pt x="2247900" y="171450"/>
                        </a:cubicBezTo>
                        <a:cubicBezTo>
                          <a:pt x="2304906" y="180951"/>
                          <a:pt x="2273204" y="176378"/>
                          <a:pt x="2343150" y="184150"/>
                        </a:cubicBezTo>
                        <a:cubicBezTo>
                          <a:pt x="2355850" y="188383"/>
                          <a:pt x="2368123" y="194225"/>
                          <a:pt x="2381250" y="196850"/>
                        </a:cubicBezTo>
                        <a:cubicBezTo>
                          <a:pt x="2453308" y="211262"/>
                          <a:pt x="2423809" y="204315"/>
                          <a:pt x="2470150" y="215900"/>
                        </a:cubicBezTo>
                        <a:cubicBezTo>
                          <a:pt x="2540028" y="262485"/>
                          <a:pt x="2488795" y="237592"/>
                          <a:pt x="2616200" y="247650"/>
                        </a:cubicBezTo>
                        <a:cubicBezTo>
                          <a:pt x="2665131" y="251513"/>
                          <a:pt x="2738639" y="257473"/>
                          <a:pt x="2794000" y="266700"/>
                        </a:cubicBezTo>
                        <a:cubicBezTo>
                          <a:pt x="2804646" y="268474"/>
                          <a:pt x="2815083" y="271409"/>
                          <a:pt x="2825750" y="273050"/>
                        </a:cubicBezTo>
                        <a:cubicBezTo>
                          <a:pt x="2842617" y="275645"/>
                          <a:pt x="2859683" y="276805"/>
                          <a:pt x="2876550" y="279400"/>
                        </a:cubicBezTo>
                        <a:cubicBezTo>
                          <a:pt x="2905011" y="283779"/>
                          <a:pt x="2904171" y="284374"/>
                          <a:pt x="2927350" y="292100"/>
                        </a:cubicBezTo>
                        <a:lnTo>
                          <a:pt x="3257550" y="285750"/>
                        </a:lnTo>
                        <a:cubicBezTo>
                          <a:pt x="3508044" y="277537"/>
                          <a:pt x="3231321" y="285854"/>
                          <a:pt x="3333750" y="273050"/>
                        </a:cubicBezTo>
                        <a:cubicBezTo>
                          <a:pt x="3361135" y="269627"/>
                          <a:pt x="3388839" y="269446"/>
                          <a:pt x="3416300" y="266700"/>
                        </a:cubicBezTo>
                        <a:cubicBezTo>
                          <a:pt x="3431193" y="265211"/>
                          <a:pt x="3445933" y="262467"/>
                          <a:pt x="3460750" y="260350"/>
                        </a:cubicBezTo>
                        <a:cubicBezTo>
                          <a:pt x="3567604" y="224732"/>
                          <a:pt x="3453591" y="260661"/>
                          <a:pt x="3752850" y="247650"/>
                        </a:cubicBezTo>
                        <a:cubicBezTo>
                          <a:pt x="3759537" y="247359"/>
                          <a:pt x="3765243" y="242001"/>
                          <a:pt x="3771900" y="241300"/>
                        </a:cubicBezTo>
                        <a:cubicBezTo>
                          <a:pt x="3805646" y="237748"/>
                          <a:pt x="3839633" y="237067"/>
                          <a:pt x="3873500" y="234950"/>
                        </a:cubicBezTo>
                        <a:cubicBezTo>
                          <a:pt x="3970054" y="215639"/>
                          <a:pt x="3807898" y="246996"/>
                          <a:pt x="3968750" y="222250"/>
                        </a:cubicBezTo>
                        <a:cubicBezTo>
                          <a:pt x="3975366" y="221232"/>
                          <a:pt x="3981111" y="216135"/>
                          <a:pt x="3987800" y="215900"/>
                        </a:cubicBezTo>
                        <a:cubicBezTo>
                          <a:pt x="4102049" y="211891"/>
                          <a:pt x="4216400" y="211667"/>
                          <a:pt x="4330700" y="209550"/>
                        </a:cubicBezTo>
                        <a:cubicBezTo>
                          <a:pt x="4379383" y="211667"/>
                          <a:pt x="4428136" y="212547"/>
                          <a:pt x="4476750" y="215900"/>
                        </a:cubicBezTo>
                        <a:cubicBezTo>
                          <a:pt x="4489595" y="216786"/>
                          <a:pt x="4502063" y="220746"/>
                          <a:pt x="4514850" y="222250"/>
                        </a:cubicBezTo>
                        <a:cubicBezTo>
                          <a:pt x="4568242" y="228531"/>
                          <a:pt x="4634301" y="231700"/>
                          <a:pt x="4686300" y="234950"/>
                        </a:cubicBezTo>
                        <a:cubicBezTo>
                          <a:pt x="4701117" y="237067"/>
                          <a:pt x="4715783" y="241300"/>
                          <a:pt x="4730750" y="241300"/>
                        </a:cubicBezTo>
                        <a:cubicBezTo>
                          <a:pt x="4793924" y="241300"/>
                          <a:pt x="4757374" y="226037"/>
                          <a:pt x="4787900" y="241300"/>
                        </a:cubicBezTo>
                      </a:path>
                    </a:pathLst>
                  </a:custGeom>
                  <a:solidFill>
                    <a:srgbClr val="0000FF"/>
                  </a:solidFill>
                  <a:ln w="57150" cap="flat" cmpd="sng" algn="ctr">
                    <a:solidFill>
                      <a:srgbClr val="0000FF"/>
                    </a:solidFill>
                    <a:prstDash val="solid"/>
                    <a:miter lim="800000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cxnSp>
                <p:nvCxnSpPr>
                  <p:cNvPr id="11275" name="Straight Arrow Connector 270">
                    <a:extLst>
                      <a:ext uri="{FF2B5EF4-FFF2-40B4-BE49-F238E27FC236}">
                        <a16:creationId xmlns:a16="http://schemas.microsoft.com/office/drawing/2014/main" id="{58FCAC30-E577-A643-C76B-122D99BE360D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9431671" y="3843090"/>
                    <a:ext cx="186294" cy="6620"/>
                  </a:xfrm>
                  <a:prstGeom prst="straightConnector1">
                    <a:avLst/>
                  </a:prstGeom>
                  <a:noFill/>
                  <a:ln w="6350" algn="ctr">
                    <a:solidFill>
                      <a:srgbClr val="0000FF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1276" name="Straight Arrow Connector 271">
                    <a:extLst>
                      <a:ext uri="{FF2B5EF4-FFF2-40B4-BE49-F238E27FC236}">
                        <a16:creationId xmlns:a16="http://schemas.microsoft.com/office/drawing/2014/main" id="{22CABE50-1552-1730-6F75-E895F5032BD4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9503043" y="4029693"/>
                    <a:ext cx="156675" cy="8207"/>
                  </a:xfrm>
                  <a:prstGeom prst="straightConnector1">
                    <a:avLst/>
                  </a:prstGeom>
                  <a:noFill/>
                  <a:ln w="6350" algn="ctr">
                    <a:solidFill>
                      <a:srgbClr val="0000FF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1277" name="Straight Arrow Connector 272">
                    <a:extLst>
                      <a:ext uri="{FF2B5EF4-FFF2-40B4-BE49-F238E27FC236}">
                        <a16:creationId xmlns:a16="http://schemas.microsoft.com/office/drawing/2014/main" id="{4F35AD1C-9BC6-78B9-20E9-15CD2AF23B8C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9503043" y="4248552"/>
                    <a:ext cx="156675" cy="8207"/>
                  </a:xfrm>
                  <a:prstGeom prst="straightConnector1">
                    <a:avLst/>
                  </a:prstGeom>
                  <a:noFill/>
                  <a:ln w="6350" algn="ctr">
                    <a:solidFill>
                      <a:srgbClr val="0000FF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1278" name="Freeform 11277">
                    <a:extLst>
                      <a:ext uri="{FF2B5EF4-FFF2-40B4-BE49-F238E27FC236}">
                        <a16:creationId xmlns:a16="http://schemas.microsoft.com/office/drawing/2014/main" id="{70478D3B-F8AD-5D64-F06B-40E98A079758}"/>
                      </a:ext>
                    </a:extLst>
                  </p:cNvPr>
                  <p:cNvSpPr/>
                  <p:nvPr/>
                </p:nvSpPr>
                <p:spPr>
                  <a:xfrm>
                    <a:off x="2806647" y="3556921"/>
                    <a:ext cx="3656007" cy="351372"/>
                  </a:xfrm>
                  <a:custGeom>
                    <a:avLst/>
                    <a:gdLst>
                      <a:gd name="connsiteX0" fmla="*/ 0 w 3657600"/>
                      <a:gd name="connsiteY0" fmla="*/ 286870 h 286870"/>
                      <a:gd name="connsiteX1" fmla="*/ 502023 w 3657600"/>
                      <a:gd name="connsiteY1" fmla="*/ 98612 h 286870"/>
                      <a:gd name="connsiteX2" fmla="*/ 564776 w 3657600"/>
                      <a:gd name="connsiteY2" fmla="*/ 44823 h 286870"/>
                      <a:gd name="connsiteX3" fmla="*/ 582706 w 3657600"/>
                      <a:gd name="connsiteY3" fmla="*/ 26894 h 286870"/>
                      <a:gd name="connsiteX4" fmla="*/ 636494 w 3657600"/>
                      <a:gd name="connsiteY4" fmla="*/ 0 h 286870"/>
                      <a:gd name="connsiteX5" fmla="*/ 672353 w 3657600"/>
                      <a:gd name="connsiteY5" fmla="*/ 8965 h 286870"/>
                      <a:gd name="connsiteX6" fmla="*/ 726141 w 3657600"/>
                      <a:gd name="connsiteY6" fmla="*/ 26894 h 286870"/>
                      <a:gd name="connsiteX7" fmla="*/ 1039906 w 3657600"/>
                      <a:gd name="connsiteY7" fmla="*/ 17929 h 286870"/>
                      <a:gd name="connsiteX8" fmla="*/ 1147482 w 3657600"/>
                      <a:gd name="connsiteY8" fmla="*/ 26894 h 286870"/>
                      <a:gd name="connsiteX9" fmla="*/ 1210235 w 3657600"/>
                      <a:gd name="connsiteY9" fmla="*/ 44823 h 286870"/>
                      <a:gd name="connsiteX10" fmla="*/ 1694329 w 3657600"/>
                      <a:gd name="connsiteY10" fmla="*/ 44823 h 286870"/>
                      <a:gd name="connsiteX11" fmla="*/ 1721223 w 3657600"/>
                      <a:gd name="connsiteY11" fmla="*/ 71718 h 286870"/>
                      <a:gd name="connsiteX12" fmla="*/ 1748117 w 3657600"/>
                      <a:gd name="connsiteY12" fmla="*/ 80682 h 286870"/>
                      <a:gd name="connsiteX13" fmla="*/ 1846729 w 3657600"/>
                      <a:gd name="connsiteY13" fmla="*/ 89647 h 286870"/>
                      <a:gd name="connsiteX14" fmla="*/ 1972235 w 3657600"/>
                      <a:gd name="connsiteY14" fmla="*/ 89647 h 286870"/>
                      <a:gd name="connsiteX15" fmla="*/ 2043953 w 3657600"/>
                      <a:gd name="connsiteY15" fmla="*/ 98612 h 286870"/>
                      <a:gd name="connsiteX16" fmla="*/ 2097741 w 3657600"/>
                      <a:gd name="connsiteY16" fmla="*/ 125506 h 286870"/>
                      <a:gd name="connsiteX17" fmla="*/ 2115670 w 3657600"/>
                      <a:gd name="connsiteY17" fmla="*/ 152400 h 286870"/>
                      <a:gd name="connsiteX18" fmla="*/ 2214282 w 3657600"/>
                      <a:gd name="connsiteY18" fmla="*/ 170329 h 286870"/>
                      <a:gd name="connsiteX19" fmla="*/ 2241176 w 3657600"/>
                      <a:gd name="connsiteY19" fmla="*/ 179294 h 286870"/>
                      <a:gd name="connsiteX20" fmla="*/ 2286000 w 3657600"/>
                      <a:gd name="connsiteY20" fmla="*/ 188259 h 286870"/>
                      <a:gd name="connsiteX21" fmla="*/ 2366682 w 3657600"/>
                      <a:gd name="connsiteY21" fmla="*/ 215153 h 286870"/>
                      <a:gd name="connsiteX22" fmla="*/ 2492188 w 3657600"/>
                      <a:gd name="connsiteY22" fmla="*/ 224118 h 286870"/>
                      <a:gd name="connsiteX23" fmla="*/ 2572870 w 3657600"/>
                      <a:gd name="connsiteY23" fmla="*/ 224118 h 286870"/>
                      <a:gd name="connsiteX24" fmla="*/ 2626659 w 3657600"/>
                      <a:gd name="connsiteY24" fmla="*/ 206188 h 286870"/>
                      <a:gd name="connsiteX25" fmla="*/ 2823882 w 3657600"/>
                      <a:gd name="connsiteY25" fmla="*/ 197223 h 286870"/>
                      <a:gd name="connsiteX26" fmla="*/ 2913529 w 3657600"/>
                      <a:gd name="connsiteY26" fmla="*/ 179294 h 286870"/>
                      <a:gd name="connsiteX27" fmla="*/ 3281082 w 3657600"/>
                      <a:gd name="connsiteY27" fmla="*/ 161365 h 286870"/>
                      <a:gd name="connsiteX28" fmla="*/ 3397623 w 3657600"/>
                      <a:gd name="connsiteY28" fmla="*/ 134470 h 286870"/>
                      <a:gd name="connsiteX29" fmla="*/ 3460376 w 3657600"/>
                      <a:gd name="connsiteY29" fmla="*/ 116541 h 286870"/>
                      <a:gd name="connsiteX30" fmla="*/ 3514164 w 3657600"/>
                      <a:gd name="connsiteY30" fmla="*/ 98612 h 286870"/>
                      <a:gd name="connsiteX31" fmla="*/ 3550023 w 3657600"/>
                      <a:gd name="connsiteY31" fmla="*/ 89647 h 286870"/>
                      <a:gd name="connsiteX32" fmla="*/ 3576917 w 3657600"/>
                      <a:gd name="connsiteY32" fmla="*/ 80682 h 286870"/>
                      <a:gd name="connsiteX33" fmla="*/ 3657600 w 3657600"/>
                      <a:gd name="connsiteY33" fmla="*/ 80682 h 28687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</a:cxnLst>
                    <a:rect l="l" t="t" r="r" b="b"/>
                    <a:pathLst>
                      <a:path w="3657600" h="286870">
                        <a:moveTo>
                          <a:pt x="0" y="286870"/>
                        </a:moveTo>
                        <a:lnTo>
                          <a:pt x="502023" y="98612"/>
                        </a:lnTo>
                        <a:cubicBezTo>
                          <a:pt x="524397" y="89890"/>
                          <a:pt x="550456" y="59142"/>
                          <a:pt x="564776" y="44823"/>
                        </a:cubicBezTo>
                        <a:cubicBezTo>
                          <a:pt x="570753" y="38847"/>
                          <a:pt x="574688" y="29567"/>
                          <a:pt x="582706" y="26894"/>
                        </a:cubicBezTo>
                        <a:cubicBezTo>
                          <a:pt x="619821" y="14522"/>
                          <a:pt x="601737" y="23171"/>
                          <a:pt x="636494" y="0"/>
                        </a:cubicBezTo>
                        <a:cubicBezTo>
                          <a:pt x="648447" y="2988"/>
                          <a:pt x="660552" y="5425"/>
                          <a:pt x="672353" y="8965"/>
                        </a:cubicBezTo>
                        <a:cubicBezTo>
                          <a:pt x="690455" y="14396"/>
                          <a:pt x="726141" y="26894"/>
                          <a:pt x="726141" y="26894"/>
                        </a:cubicBezTo>
                        <a:cubicBezTo>
                          <a:pt x="830729" y="23906"/>
                          <a:pt x="935275" y="17929"/>
                          <a:pt x="1039906" y="17929"/>
                        </a:cubicBezTo>
                        <a:cubicBezTo>
                          <a:pt x="1075889" y="17929"/>
                          <a:pt x="1111777" y="22431"/>
                          <a:pt x="1147482" y="26894"/>
                        </a:cubicBezTo>
                        <a:cubicBezTo>
                          <a:pt x="1165488" y="29145"/>
                          <a:pt x="1192375" y="38870"/>
                          <a:pt x="1210235" y="44823"/>
                        </a:cubicBezTo>
                        <a:cubicBezTo>
                          <a:pt x="1389887" y="34843"/>
                          <a:pt x="1495872" y="24468"/>
                          <a:pt x="1694329" y="44823"/>
                        </a:cubicBezTo>
                        <a:cubicBezTo>
                          <a:pt x="1706941" y="46117"/>
                          <a:pt x="1710674" y="64685"/>
                          <a:pt x="1721223" y="71718"/>
                        </a:cubicBezTo>
                        <a:cubicBezTo>
                          <a:pt x="1729085" y="76960"/>
                          <a:pt x="1738762" y="79346"/>
                          <a:pt x="1748117" y="80682"/>
                        </a:cubicBezTo>
                        <a:cubicBezTo>
                          <a:pt x="1780792" y="85350"/>
                          <a:pt x="1813858" y="86659"/>
                          <a:pt x="1846729" y="89647"/>
                        </a:cubicBezTo>
                        <a:cubicBezTo>
                          <a:pt x="1913370" y="111861"/>
                          <a:pt x="1834752" y="89647"/>
                          <a:pt x="1972235" y="89647"/>
                        </a:cubicBezTo>
                        <a:cubicBezTo>
                          <a:pt x="1996327" y="89647"/>
                          <a:pt x="2020047" y="95624"/>
                          <a:pt x="2043953" y="98612"/>
                        </a:cubicBezTo>
                        <a:cubicBezTo>
                          <a:pt x="2065828" y="105903"/>
                          <a:pt x="2080361" y="108126"/>
                          <a:pt x="2097741" y="125506"/>
                        </a:cubicBezTo>
                        <a:cubicBezTo>
                          <a:pt x="2105359" y="133125"/>
                          <a:pt x="2106315" y="147055"/>
                          <a:pt x="2115670" y="152400"/>
                        </a:cubicBezTo>
                        <a:cubicBezTo>
                          <a:pt x="2120832" y="155350"/>
                          <a:pt x="2214039" y="170289"/>
                          <a:pt x="2214282" y="170329"/>
                        </a:cubicBezTo>
                        <a:cubicBezTo>
                          <a:pt x="2223247" y="173317"/>
                          <a:pt x="2232009" y="177002"/>
                          <a:pt x="2241176" y="179294"/>
                        </a:cubicBezTo>
                        <a:cubicBezTo>
                          <a:pt x="2255958" y="182990"/>
                          <a:pt x="2271545" y="183441"/>
                          <a:pt x="2286000" y="188259"/>
                        </a:cubicBezTo>
                        <a:cubicBezTo>
                          <a:pt x="2350544" y="209774"/>
                          <a:pt x="2291587" y="207248"/>
                          <a:pt x="2366682" y="215153"/>
                        </a:cubicBezTo>
                        <a:cubicBezTo>
                          <a:pt x="2408393" y="219544"/>
                          <a:pt x="2450353" y="221130"/>
                          <a:pt x="2492188" y="224118"/>
                        </a:cubicBezTo>
                        <a:cubicBezTo>
                          <a:pt x="2531638" y="237267"/>
                          <a:pt x="2518778" y="237641"/>
                          <a:pt x="2572870" y="224118"/>
                        </a:cubicBezTo>
                        <a:cubicBezTo>
                          <a:pt x="2591205" y="219534"/>
                          <a:pt x="2607779" y="207046"/>
                          <a:pt x="2626659" y="206188"/>
                        </a:cubicBezTo>
                        <a:lnTo>
                          <a:pt x="2823882" y="197223"/>
                        </a:lnTo>
                        <a:cubicBezTo>
                          <a:pt x="2853764" y="191247"/>
                          <a:pt x="2883079" y="180512"/>
                          <a:pt x="2913529" y="179294"/>
                        </a:cubicBezTo>
                        <a:cubicBezTo>
                          <a:pt x="3185514" y="168414"/>
                          <a:pt x="3063027" y="174992"/>
                          <a:pt x="3281082" y="161365"/>
                        </a:cubicBezTo>
                        <a:cubicBezTo>
                          <a:pt x="3354916" y="136753"/>
                          <a:pt x="3316161" y="146108"/>
                          <a:pt x="3397623" y="134470"/>
                        </a:cubicBezTo>
                        <a:cubicBezTo>
                          <a:pt x="3488034" y="104335"/>
                          <a:pt x="3347773" y="150322"/>
                          <a:pt x="3460376" y="116541"/>
                        </a:cubicBezTo>
                        <a:cubicBezTo>
                          <a:pt x="3478478" y="111110"/>
                          <a:pt x="3495829" y="103196"/>
                          <a:pt x="3514164" y="98612"/>
                        </a:cubicBezTo>
                        <a:cubicBezTo>
                          <a:pt x="3526117" y="95624"/>
                          <a:pt x="3538176" y="93032"/>
                          <a:pt x="3550023" y="89647"/>
                        </a:cubicBezTo>
                        <a:cubicBezTo>
                          <a:pt x="3559109" y="87051"/>
                          <a:pt x="3567500" y="81467"/>
                          <a:pt x="3576917" y="80682"/>
                        </a:cubicBezTo>
                        <a:cubicBezTo>
                          <a:pt x="3603718" y="78448"/>
                          <a:pt x="3630706" y="80682"/>
                          <a:pt x="3657600" y="80682"/>
                        </a:cubicBezTo>
                      </a:path>
                    </a:pathLst>
                  </a:custGeom>
                  <a:noFill/>
                  <a:ln w="3810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  <p:txBody>
                  <a:bodyPr anchor="ctr"/>
                  <a:lstStyle/>
                  <a:p>
                    <a:pPr algn="ctr">
                      <a:lnSpc>
                        <a:spcPts val="1695"/>
                      </a:lnSpc>
                      <a:defRPr/>
                    </a:pPr>
                    <a:endParaRPr lang="en-US" kern="0" dirty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11279" name="TextBox 11278">
                    <a:extLst>
                      <a:ext uri="{FF2B5EF4-FFF2-40B4-BE49-F238E27FC236}">
                        <a16:creationId xmlns:a16="http://schemas.microsoft.com/office/drawing/2014/main" id="{196A5C23-5F10-372C-1B6A-051D246F500B}"/>
                      </a:ext>
                    </a:extLst>
                  </p:cNvPr>
                  <p:cNvSpPr txBox="1"/>
                  <p:nvPr/>
                </p:nvSpPr>
                <p:spPr>
                  <a:xfrm>
                    <a:off x="6041377" y="3487069"/>
                    <a:ext cx="1088122" cy="554576"/>
                  </a:xfrm>
                  <a:prstGeom prst="rect">
                    <a:avLst/>
                  </a:prstGeom>
                  <a:noFill/>
                </p:spPr>
                <p:txBody>
                  <a:bodyPr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2100" kern="0" dirty="0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ROZ</a:t>
                    </a:r>
                  </a:p>
                </p:txBody>
              </p:sp>
              <p:sp>
                <p:nvSpPr>
                  <p:cNvPr id="11280" name="TextBox 11279">
                    <a:extLst>
                      <a:ext uri="{FF2B5EF4-FFF2-40B4-BE49-F238E27FC236}">
                        <a16:creationId xmlns:a16="http://schemas.microsoft.com/office/drawing/2014/main" id="{629285CD-D34F-5B1D-0622-25A720782D6F}"/>
                      </a:ext>
                    </a:extLst>
                  </p:cNvPr>
                  <p:cNvSpPr txBox="1"/>
                  <p:nvPr/>
                </p:nvSpPr>
                <p:spPr>
                  <a:xfrm>
                    <a:off x="3738114" y="3158981"/>
                    <a:ext cx="1157983" cy="554576"/>
                  </a:xfrm>
                  <a:prstGeom prst="rect">
                    <a:avLst/>
                  </a:prstGeom>
                  <a:noFill/>
                </p:spPr>
                <p:txBody>
                  <a:bodyPr>
                    <a:spAutoFit/>
                  </a:bodyPr>
                  <a:lstStyle/>
                  <a:p>
                    <a:pPr algn="ctr">
                      <a:defRPr/>
                    </a:pPr>
                    <a:r>
                      <a:rPr lang="en-US" sz="2100" kern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PZ </a:t>
                    </a:r>
                  </a:p>
                </p:txBody>
              </p:sp>
              <p:sp>
                <p:nvSpPr>
                  <p:cNvPr id="11281" name="TextBox 11280">
                    <a:extLst>
                      <a:ext uri="{FF2B5EF4-FFF2-40B4-BE49-F238E27FC236}">
                        <a16:creationId xmlns:a16="http://schemas.microsoft.com/office/drawing/2014/main" id="{78BC2F4C-CC92-036A-B99D-7C9C7AC61819}"/>
                      </a:ext>
                    </a:extLst>
                  </p:cNvPr>
                  <p:cNvSpPr txBox="1"/>
                  <p:nvPr/>
                </p:nvSpPr>
                <p:spPr>
                  <a:xfrm>
                    <a:off x="7116797" y="3355834"/>
                    <a:ext cx="1229960" cy="554576"/>
                  </a:xfrm>
                  <a:prstGeom prst="rect">
                    <a:avLst/>
                  </a:prstGeom>
                  <a:noFill/>
                </p:spPr>
                <p:txBody>
                  <a:bodyPr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2100" kern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PZ </a:t>
                    </a:r>
                  </a:p>
                </p:txBody>
              </p:sp>
              <p:sp>
                <p:nvSpPr>
                  <p:cNvPr id="11282" name="TextBox 11281">
                    <a:extLst>
                      <a:ext uri="{FF2B5EF4-FFF2-40B4-BE49-F238E27FC236}">
                        <a16:creationId xmlns:a16="http://schemas.microsoft.com/office/drawing/2014/main" id="{6B82C418-928E-12AE-BD8B-1E593A2486F8}"/>
                      </a:ext>
                    </a:extLst>
                  </p:cNvPr>
                  <p:cNvSpPr txBox="1"/>
                  <p:nvPr/>
                </p:nvSpPr>
                <p:spPr>
                  <a:xfrm>
                    <a:off x="3164416" y="3495536"/>
                    <a:ext cx="1073303" cy="552460"/>
                  </a:xfrm>
                  <a:prstGeom prst="rect">
                    <a:avLst/>
                  </a:prstGeom>
                  <a:noFill/>
                </p:spPr>
                <p:txBody>
                  <a:bodyPr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2100" kern="0" dirty="0">
                        <a:solidFill>
                          <a:srgbClr val="00CC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ROZ</a:t>
                    </a:r>
                  </a:p>
                </p:txBody>
              </p:sp>
              <p:cxnSp>
                <p:nvCxnSpPr>
                  <p:cNvPr id="11283" name="Straight Arrow Connector 278">
                    <a:extLst>
                      <a:ext uri="{FF2B5EF4-FFF2-40B4-BE49-F238E27FC236}">
                        <a16:creationId xmlns:a16="http://schemas.microsoft.com/office/drawing/2014/main" id="{552B085E-29F8-5A9A-FFFF-CB17645E91E5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5368978" y="3420860"/>
                    <a:ext cx="64957" cy="404406"/>
                  </a:xfrm>
                  <a:prstGeom prst="straightConnector1">
                    <a:avLst/>
                  </a:prstGeom>
                  <a:noFill/>
                  <a:ln w="6350" algn="ctr">
                    <a:solidFill>
                      <a:srgbClr val="FF0000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1284" name="TextBox 11283">
                    <a:extLst>
                      <a:ext uri="{FF2B5EF4-FFF2-40B4-BE49-F238E27FC236}">
                        <a16:creationId xmlns:a16="http://schemas.microsoft.com/office/drawing/2014/main" id="{7A63F930-F117-A483-D6BE-5A62708C0D26}"/>
                      </a:ext>
                    </a:extLst>
                  </p:cNvPr>
                  <p:cNvSpPr txBox="1"/>
                  <p:nvPr/>
                </p:nvSpPr>
                <p:spPr>
                  <a:xfrm>
                    <a:off x="5025231" y="3101830"/>
                    <a:ext cx="1437423" cy="431807"/>
                  </a:xfrm>
                  <a:prstGeom prst="rect">
                    <a:avLst/>
                  </a:prstGeom>
                  <a:noFill/>
                </p:spPr>
                <p:txBody>
                  <a:bodyPr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500" kern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pill point</a:t>
                    </a:r>
                  </a:p>
                </p:txBody>
              </p:sp>
              <p:sp>
                <p:nvSpPr>
                  <p:cNvPr id="11285" name="Freeform 11284">
                    <a:extLst>
                      <a:ext uri="{FF2B5EF4-FFF2-40B4-BE49-F238E27FC236}">
                        <a16:creationId xmlns:a16="http://schemas.microsoft.com/office/drawing/2014/main" id="{0651A8C4-6A5D-06A6-1EBF-1FF14E89821F}"/>
                      </a:ext>
                    </a:extLst>
                  </p:cNvPr>
                  <p:cNvSpPr/>
                  <p:nvPr/>
                </p:nvSpPr>
                <p:spPr>
                  <a:xfrm>
                    <a:off x="4794482" y="3569621"/>
                    <a:ext cx="503839" cy="237071"/>
                  </a:xfrm>
                  <a:custGeom>
                    <a:avLst/>
                    <a:gdLst>
                      <a:gd name="connsiteX0" fmla="*/ 33337 w 445293"/>
                      <a:gd name="connsiteY0" fmla="*/ 12047 h 195403"/>
                      <a:gd name="connsiteX1" fmla="*/ 85725 w 445293"/>
                      <a:gd name="connsiteY1" fmla="*/ 140 h 195403"/>
                      <a:gd name="connsiteX2" fmla="*/ 233362 w 445293"/>
                      <a:gd name="connsiteY2" fmla="*/ 2522 h 195403"/>
                      <a:gd name="connsiteX3" fmla="*/ 250031 w 445293"/>
                      <a:gd name="connsiteY3" fmla="*/ 7284 h 195403"/>
                      <a:gd name="connsiteX4" fmla="*/ 264318 w 445293"/>
                      <a:gd name="connsiteY4" fmla="*/ 9665 h 195403"/>
                      <a:gd name="connsiteX5" fmla="*/ 297656 w 445293"/>
                      <a:gd name="connsiteY5" fmla="*/ 4903 h 195403"/>
                      <a:gd name="connsiteX6" fmla="*/ 304800 w 445293"/>
                      <a:gd name="connsiteY6" fmla="*/ 140 h 195403"/>
                      <a:gd name="connsiteX7" fmla="*/ 321468 w 445293"/>
                      <a:gd name="connsiteY7" fmla="*/ 4903 h 195403"/>
                      <a:gd name="connsiteX8" fmla="*/ 428625 w 445293"/>
                      <a:gd name="connsiteY8" fmla="*/ 7284 h 195403"/>
                      <a:gd name="connsiteX9" fmla="*/ 435768 w 445293"/>
                      <a:gd name="connsiteY9" fmla="*/ 12047 h 195403"/>
                      <a:gd name="connsiteX10" fmla="*/ 438150 w 445293"/>
                      <a:gd name="connsiteY10" fmla="*/ 19190 h 195403"/>
                      <a:gd name="connsiteX11" fmla="*/ 440531 w 445293"/>
                      <a:gd name="connsiteY11" fmla="*/ 66815 h 195403"/>
                      <a:gd name="connsiteX12" fmla="*/ 442912 w 445293"/>
                      <a:gd name="connsiteY12" fmla="*/ 81103 h 195403"/>
                      <a:gd name="connsiteX13" fmla="*/ 445293 w 445293"/>
                      <a:gd name="connsiteY13" fmla="*/ 100153 h 195403"/>
                      <a:gd name="connsiteX14" fmla="*/ 442912 w 445293"/>
                      <a:gd name="connsiteY14" fmla="*/ 164447 h 195403"/>
                      <a:gd name="connsiteX15" fmla="*/ 438150 w 445293"/>
                      <a:gd name="connsiteY15" fmla="*/ 178734 h 195403"/>
                      <a:gd name="connsiteX16" fmla="*/ 435768 w 445293"/>
                      <a:gd name="connsiteY16" fmla="*/ 193022 h 195403"/>
                      <a:gd name="connsiteX17" fmla="*/ 428625 w 445293"/>
                      <a:gd name="connsiteY17" fmla="*/ 195403 h 195403"/>
                      <a:gd name="connsiteX18" fmla="*/ 383381 w 445293"/>
                      <a:gd name="connsiteY18" fmla="*/ 188259 h 195403"/>
                      <a:gd name="connsiteX19" fmla="*/ 359568 w 445293"/>
                      <a:gd name="connsiteY19" fmla="*/ 181115 h 195403"/>
                      <a:gd name="connsiteX20" fmla="*/ 314325 w 445293"/>
                      <a:gd name="connsiteY20" fmla="*/ 173972 h 195403"/>
                      <a:gd name="connsiteX21" fmla="*/ 309562 w 445293"/>
                      <a:gd name="connsiteY21" fmla="*/ 166828 h 195403"/>
                      <a:gd name="connsiteX22" fmla="*/ 302418 w 445293"/>
                      <a:gd name="connsiteY22" fmla="*/ 162065 h 195403"/>
                      <a:gd name="connsiteX23" fmla="*/ 295275 w 445293"/>
                      <a:gd name="connsiteY23" fmla="*/ 154922 h 195403"/>
                      <a:gd name="connsiteX24" fmla="*/ 273843 w 445293"/>
                      <a:gd name="connsiteY24" fmla="*/ 152540 h 195403"/>
                      <a:gd name="connsiteX25" fmla="*/ 266700 w 445293"/>
                      <a:gd name="connsiteY25" fmla="*/ 150159 h 195403"/>
                      <a:gd name="connsiteX26" fmla="*/ 238125 w 445293"/>
                      <a:gd name="connsiteY26" fmla="*/ 145397 h 195403"/>
                      <a:gd name="connsiteX27" fmla="*/ 223837 w 445293"/>
                      <a:gd name="connsiteY27" fmla="*/ 140634 h 195403"/>
                      <a:gd name="connsiteX28" fmla="*/ 216693 w 445293"/>
                      <a:gd name="connsiteY28" fmla="*/ 135872 h 195403"/>
                      <a:gd name="connsiteX29" fmla="*/ 200025 w 445293"/>
                      <a:gd name="connsiteY29" fmla="*/ 133490 h 195403"/>
                      <a:gd name="connsiteX30" fmla="*/ 192881 w 445293"/>
                      <a:gd name="connsiteY30" fmla="*/ 131109 h 195403"/>
                      <a:gd name="connsiteX31" fmla="*/ 154781 w 445293"/>
                      <a:gd name="connsiteY31" fmla="*/ 126347 h 195403"/>
                      <a:gd name="connsiteX32" fmla="*/ 147637 w 445293"/>
                      <a:gd name="connsiteY32" fmla="*/ 123965 h 195403"/>
                      <a:gd name="connsiteX33" fmla="*/ 133350 w 445293"/>
                      <a:gd name="connsiteY33" fmla="*/ 121584 h 195403"/>
                      <a:gd name="connsiteX34" fmla="*/ 119062 w 445293"/>
                      <a:gd name="connsiteY34" fmla="*/ 112059 h 195403"/>
                      <a:gd name="connsiteX35" fmla="*/ 111918 w 445293"/>
                      <a:gd name="connsiteY35" fmla="*/ 107297 h 195403"/>
                      <a:gd name="connsiteX36" fmla="*/ 104775 w 445293"/>
                      <a:gd name="connsiteY36" fmla="*/ 102534 h 195403"/>
                      <a:gd name="connsiteX37" fmla="*/ 100012 w 445293"/>
                      <a:gd name="connsiteY37" fmla="*/ 88247 h 195403"/>
                      <a:gd name="connsiteX38" fmla="*/ 90487 w 445293"/>
                      <a:gd name="connsiteY38" fmla="*/ 76340 h 195403"/>
                      <a:gd name="connsiteX39" fmla="*/ 69056 w 445293"/>
                      <a:gd name="connsiteY39" fmla="*/ 73959 h 195403"/>
                      <a:gd name="connsiteX40" fmla="*/ 47625 w 445293"/>
                      <a:gd name="connsiteY40" fmla="*/ 66815 h 195403"/>
                      <a:gd name="connsiteX41" fmla="*/ 40481 w 445293"/>
                      <a:gd name="connsiteY41" fmla="*/ 64434 h 195403"/>
                      <a:gd name="connsiteX42" fmla="*/ 33337 w 445293"/>
                      <a:gd name="connsiteY42" fmla="*/ 59672 h 195403"/>
                      <a:gd name="connsiteX43" fmla="*/ 0 w 445293"/>
                      <a:gd name="connsiteY43" fmla="*/ 57290 h 195403"/>
                      <a:gd name="connsiteX44" fmla="*/ 7143 w 445293"/>
                      <a:gd name="connsiteY44" fmla="*/ 40622 h 195403"/>
                      <a:gd name="connsiteX45" fmla="*/ 14287 w 445293"/>
                      <a:gd name="connsiteY45" fmla="*/ 35859 h 195403"/>
                      <a:gd name="connsiteX46" fmla="*/ 16668 w 445293"/>
                      <a:gd name="connsiteY46" fmla="*/ 28715 h 195403"/>
                      <a:gd name="connsiteX47" fmla="*/ 23812 w 445293"/>
                      <a:gd name="connsiteY47" fmla="*/ 21572 h 195403"/>
                      <a:gd name="connsiteX48" fmla="*/ 33337 w 445293"/>
                      <a:gd name="connsiteY48" fmla="*/ 12047 h 19540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</a:cxnLst>
                    <a:rect l="l" t="t" r="r" b="b"/>
                    <a:pathLst>
                      <a:path w="445293" h="195403">
                        <a:moveTo>
                          <a:pt x="33337" y="12047"/>
                        </a:moveTo>
                        <a:cubicBezTo>
                          <a:pt x="43656" y="8475"/>
                          <a:pt x="43520" y="140"/>
                          <a:pt x="85725" y="140"/>
                        </a:cubicBezTo>
                        <a:cubicBezTo>
                          <a:pt x="134944" y="140"/>
                          <a:pt x="184150" y="1728"/>
                          <a:pt x="233362" y="2522"/>
                        </a:cubicBezTo>
                        <a:cubicBezTo>
                          <a:pt x="240171" y="4791"/>
                          <a:pt x="242556" y="5789"/>
                          <a:pt x="250031" y="7284"/>
                        </a:cubicBezTo>
                        <a:cubicBezTo>
                          <a:pt x="254765" y="8231"/>
                          <a:pt x="259556" y="8871"/>
                          <a:pt x="264318" y="9665"/>
                        </a:cubicBezTo>
                        <a:cubicBezTo>
                          <a:pt x="275431" y="8078"/>
                          <a:pt x="286729" y="7474"/>
                          <a:pt x="297656" y="4903"/>
                        </a:cubicBezTo>
                        <a:cubicBezTo>
                          <a:pt x="300442" y="4247"/>
                          <a:pt x="301967" y="545"/>
                          <a:pt x="304800" y="140"/>
                        </a:cubicBezTo>
                        <a:cubicBezTo>
                          <a:pt x="312415" y="-948"/>
                          <a:pt x="314552" y="4615"/>
                          <a:pt x="321468" y="4903"/>
                        </a:cubicBezTo>
                        <a:cubicBezTo>
                          <a:pt x="357165" y="6390"/>
                          <a:pt x="392906" y="6490"/>
                          <a:pt x="428625" y="7284"/>
                        </a:cubicBezTo>
                        <a:cubicBezTo>
                          <a:pt x="431006" y="8872"/>
                          <a:pt x="433980" y="9812"/>
                          <a:pt x="435768" y="12047"/>
                        </a:cubicBezTo>
                        <a:cubicBezTo>
                          <a:pt x="437336" y="14007"/>
                          <a:pt x="437933" y="16690"/>
                          <a:pt x="438150" y="19190"/>
                        </a:cubicBezTo>
                        <a:cubicBezTo>
                          <a:pt x="439527" y="35025"/>
                          <a:pt x="439312" y="50967"/>
                          <a:pt x="440531" y="66815"/>
                        </a:cubicBezTo>
                        <a:cubicBezTo>
                          <a:pt x="440901" y="71629"/>
                          <a:pt x="442229" y="76323"/>
                          <a:pt x="442912" y="81103"/>
                        </a:cubicBezTo>
                        <a:cubicBezTo>
                          <a:pt x="443817" y="87438"/>
                          <a:pt x="444499" y="93803"/>
                          <a:pt x="445293" y="100153"/>
                        </a:cubicBezTo>
                        <a:cubicBezTo>
                          <a:pt x="444499" y="121584"/>
                          <a:pt x="444853" y="143089"/>
                          <a:pt x="442912" y="164447"/>
                        </a:cubicBezTo>
                        <a:cubicBezTo>
                          <a:pt x="442458" y="169446"/>
                          <a:pt x="438975" y="173782"/>
                          <a:pt x="438150" y="178734"/>
                        </a:cubicBezTo>
                        <a:cubicBezTo>
                          <a:pt x="437356" y="183497"/>
                          <a:pt x="438164" y="188830"/>
                          <a:pt x="435768" y="193022"/>
                        </a:cubicBezTo>
                        <a:cubicBezTo>
                          <a:pt x="434523" y="195201"/>
                          <a:pt x="431006" y="194609"/>
                          <a:pt x="428625" y="195403"/>
                        </a:cubicBezTo>
                        <a:cubicBezTo>
                          <a:pt x="397764" y="189230"/>
                          <a:pt x="412857" y="191534"/>
                          <a:pt x="383381" y="188259"/>
                        </a:cubicBezTo>
                        <a:cubicBezTo>
                          <a:pt x="365988" y="182462"/>
                          <a:pt x="373963" y="184715"/>
                          <a:pt x="359568" y="181115"/>
                        </a:cubicBezTo>
                        <a:cubicBezTo>
                          <a:pt x="338527" y="167088"/>
                          <a:pt x="370000" y="186344"/>
                          <a:pt x="314325" y="173972"/>
                        </a:cubicBezTo>
                        <a:cubicBezTo>
                          <a:pt x="311531" y="173351"/>
                          <a:pt x="311586" y="168852"/>
                          <a:pt x="309562" y="166828"/>
                        </a:cubicBezTo>
                        <a:cubicBezTo>
                          <a:pt x="307538" y="164804"/>
                          <a:pt x="304617" y="163897"/>
                          <a:pt x="302418" y="162065"/>
                        </a:cubicBezTo>
                        <a:cubicBezTo>
                          <a:pt x="299831" y="159909"/>
                          <a:pt x="298469" y="155987"/>
                          <a:pt x="295275" y="154922"/>
                        </a:cubicBezTo>
                        <a:cubicBezTo>
                          <a:pt x="288456" y="152649"/>
                          <a:pt x="280987" y="153334"/>
                          <a:pt x="273843" y="152540"/>
                        </a:cubicBezTo>
                        <a:cubicBezTo>
                          <a:pt x="271462" y="151746"/>
                          <a:pt x="269161" y="150651"/>
                          <a:pt x="266700" y="150159"/>
                        </a:cubicBezTo>
                        <a:cubicBezTo>
                          <a:pt x="253928" y="147605"/>
                          <a:pt x="249835" y="148591"/>
                          <a:pt x="238125" y="145397"/>
                        </a:cubicBezTo>
                        <a:cubicBezTo>
                          <a:pt x="233282" y="144076"/>
                          <a:pt x="228014" y="143419"/>
                          <a:pt x="223837" y="140634"/>
                        </a:cubicBezTo>
                        <a:cubicBezTo>
                          <a:pt x="221456" y="139047"/>
                          <a:pt x="219434" y="136694"/>
                          <a:pt x="216693" y="135872"/>
                        </a:cubicBezTo>
                        <a:cubicBezTo>
                          <a:pt x="211317" y="134259"/>
                          <a:pt x="205581" y="134284"/>
                          <a:pt x="200025" y="133490"/>
                        </a:cubicBezTo>
                        <a:cubicBezTo>
                          <a:pt x="197644" y="132696"/>
                          <a:pt x="195331" y="131653"/>
                          <a:pt x="192881" y="131109"/>
                        </a:cubicBezTo>
                        <a:cubicBezTo>
                          <a:pt x="180796" y="128424"/>
                          <a:pt x="166758" y="127545"/>
                          <a:pt x="154781" y="126347"/>
                        </a:cubicBezTo>
                        <a:cubicBezTo>
                          <a:pt x="152400" y="125553"/>
                          <a:pt x="150087" y="124510"/>
                          <a:pt x="147637" y="123965"/>
                        </a:cubicBezTo>
                        <a:cubicBezTo>
                          <a:pt x="142924" y="122918"/>
                          <a:pt x="137807" y="123441"/>
                          <a:pt x="133350" y="121584"/>
                        </a:cubicBezTo>
                        <a:cubicBezTo>
                          <a:pt x="128066" y="119383"/>
                          <a:pt x="123825" y="115234"/>
                          <a:pt x="119062" y="112059"/>
                        </a:cubicBezTo>
                        <a:lnTo>
                          <a:pt x="111918" y="107297"/>
                        </a:lnTo>
                        <a:lnTo>
                          <a:pt x="104775" y="102534"/>
                        </a:lnTo>
                        <a:lnTo>
                          <a:pt x="100012" y="88247"/>
                        </a:lnTo>
                        <a:cubicBezTo>
                          <a:pt x="97952" y="82068"/>
                          <a:pt x="98321" y="78299"/>
                          <a:pt x="90487" y="76340"/>
                        </a:cubicBezTo>
                        <a:cubicBezTo>
                          <a:pt x="83514" y="74597"/>
                          <a:pt x="76200" y="74753"/>
                          <a:pt x="69056" y="73959"/>
                        </a:cubicBezTo>
                        <a:lnTo>
                          <a:pt x="47625" y="66815"/>
                        </a:lnTo>
                        <a:cubicBezTo>
                          <a:pt x="45244" y="66021"/>
                          <a:pt x="42570" y="65826"/>
                          <a:pt x="40481" y="64434"/>
                        </a:cubicBezTo>
                        <a:cubicBezTo>
                          <a:pt x="38100" y="62847"/>
                          <a:pt x="36155" y="60169"/>
                          <a:pt x="33337" y="59672"/>
                        </a:cubicBezTo>
                        <a:cubicBezTo>
                          <a:pt x="22366" y="57736"/>
                          <a:pt x="11112" y="58084"/>
                          <a:pt x="0" y="57290"/>
                        </a:cubicBezTo>
                        <a:cubicBezTo>
                          <a:pt x="1654" y="52328"/>
                          <a:pt x="3874" y="44544"/>
                          <a:pt x="7143" y="40622"/>
                        </a:cubicBezTo>
                        <a:cubicBezTo>
                          <a:pt x="8975" y="38423"/>
                          <a:pt x="11906" y="37447"/>
                          <a:pt x="14287" y="35859"/>
                        </a:cubicBezTo>
                        <a:cubicBezTo>
                          <a:pt x="15081" y="33478"/>
                          <a:pt x="15276" y="30804"/>
                          <a:pt x="16668" y="28715"/>
                        </a:cubicBezTo>
                        <a:cubicBezTo>
                          <a:pt x="18536" y="25913"/>
                          <a:pt x="21656" y="24159"/>
                          <a:pt x="23812" y="21572"/>
                        </a:cubicBezTo>
                        <a:cubicBezTo>
                          <a:pt x="27406" y="17260"/>
                          <a:pt x="23018" y="15619"/>
                          <a:pt x="33337" y="12047"/>
                        </a:cubicBezTo>
                        <a:close/>
                      </a:path>
                    </a:pathLst>
                  </a:custGeom>
                  <a:blipFill>
                    <a:blip r:embed="rId3"/>
                    <a:tile tx="0" ty="0" sx="100000" sy="100000" flip="none" algn="tl"/>
                  </a:blip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11286" name="Freeform 11285">
                    <a:extLst>
                      <a:ext uri="{FF2B5EF4-FFF2-40B4-BE49-F238E27FC236}">
                        <a16:creationId xmlns:a16="http://schemas.microsoft.com/office/drawing/2014/main" id="{1E11523A-134B-45F5-C9A8-D91DB4C9A103}"/>
                      </a:ext>
                    </a:extLst>
                  </p:cNvPr>
                  <p:cNvSpPr/>
                  <p:nvPr/>
                </p:nvSpPr>
                <p:spPr>
                  <a:xfrm>
                    <a:off x="5414754" y="3639472"/>
                    <a:ext cx="855256" cy="146053"/>
                  </a:xfrm>
                  <a:custGeom>
                    <a:avLst/>
                    <a:gdLst>
                      <a:gd name="connsiteX0" fmla="*/ 852487 w 857250"/>
                      <a:gd name="connsiteY0" fmla="*/ 16669 h 119073"/>
                      <a:gd name="connsiteX1" fmla="*/ 792956 w 857250"/>
                      <a:gd name="connsiteY1" fmla="*/ 9525 h 119073"/>
                      <a:gd name="connsiteX2" fmla="*/ 771525 w 857250"/>
                      <a:gd name="connsiteY2" fmla="*/ 7144 h 119073"/>
                      <a:gd name="connsiteX3" fmla="*/ 721518 w 857250"/>
                      <a:gd name="connsiteY3" fmla="*/ 4763 h 119073"/>
                      <a:gd name="connsiteX4" fmla="*/ 678656 w 857250"/>
                      <a:gd name="connsiteY4" fmla="*/ 0 h 119073"/>
                      <a:gd name="connsiteX5" fmla="*/ 516731 w 857250"/>
                      <a:gd name="connsiteY5" fmla="*/ 2381 h 119073"/>
                      <a:gd name="connsiteX6" fmla="*/ 366712 w 857250"/>
                      <a:gd name="connsiteY6" fmla="*/ 7144 h 119073"/>
                      <a:gd name="connsiteX7" fmla="*/ 350043 w 857250"/>
                      <a:gd name="connsiteY7" fmla="*/ 9525 h 119073"/>
                      <a:gd name="connsiteX8" fmla="*/ 126206 w 857250"/>
                      <a:gd name="connsiteY8" fmla="*/ 0 h 119073"/>
                      <a:gd name="connsiteX9" fmla="*/ 30956 w 857250"/>
                      <a:gd name="connsiteY9" fmla="*/ 7144 h 119073"/>
                      <a:gd name="connsiteX10" fmla="*/ 16668 w 857250"/>
                      <a:gd name="connsiteY10" fmla="*/ 11906 h 119073"/>
                      <a:gd name="connsiteX11" fmla="*/ 9525 w 857250"/>
                      <a:gd name="connsiteY11" fmla="*/ 14288 h 119073"/>
                      <a:gd name="connsiteX12" fmla="*/ 4762 w 857250"/>
                      <a:gd name="connsiteY12" fmla="*/ 35719 h 119073"/>
                      <a:gd name="connsiteX13" fmla="*/ 2381 w 857250"/>
                      <a:gd name="connsiteY13" fmla="*/ 42863 h 119073"/>
                      <a:gd name="connsiteX14" fmla="*/ 0 w 857250"/>
                      <a:gd name="connsiteY14" fmla="*/ 57150 h 119073"/>
                      <a:gd name="connsiteX15" fmla="*/ 2381 w 857250"/>
                      <a:gd name="connsiteY15" fmla="*/ 92869 h 119073"/>
                      <a:gd name="connsiteX16" fmla="*/ 7143 w 857250"/>
                      <a:gd name="connsiteY16" fmla="*/ 107156 h 119073"/>
                      <a:gd name="connsiteX17" fmla="*/ 21431 w 857250"/>
                      <a:gd name="connsiteY17" fmla="*/ 114300 h 119073"/>
                      <a:gd name="connsiteX18" fmla="*/ 28575 w 857250"/>
                      <a:gd name="connsiteY18" fmla="*/ 119063 h 119073"/>
                      <a:gd name="connsiteX19" fmla="*/ 50006 w 857250"/>
                      <a:gd name="connsiteY19" fmla="*/ 114300 h 119073"/>
                      <a:gd name="connsiteX20" fmla="*/ 57150 w 857250"/>
                      <a:gd name="connsiteY20" fmla="*/ 109538 h 119073"/>
                      <a:gd name="connsiteX21" fmla="*/ 119062 w 857250"/>
                      <a:gd name="connsiteY21" fmla="*/ 109538 h 119073"/>
                      <a:gd name="connsiteX22" fmla="*/ 142875 w 857250"/>
                      <a:gd name="connsiteY22" fmla="*/ 111919 h 119073"/>
                      <a:gd name="connsiteX23" fmla="*/ 171450 w 857250"/>
                      <a:gd name="connsiteY23" fmla="*/ 107156 h 119073"/>
                      <a:gd name="connsiteX24" fmla="*/ 216693 w 857250"/>
                      <a:gd name="connsiteY24" fmla="*/ 97631 h 119073"/>
                      <a:gd name="connsiteX25" fmla="*/ 364331 w 857250"/>
                      <a:gd name="connsiteY25" fmla="*/ 88106 h 119073"/>
                      <a:gd name="connsiteX26" fmla="*/ 381000 w 857250"/>
                      <a:gd name="connsiteY26" fmla="*/ 83344 h 119073"/>
                      <a:gd name="connsiteX27" fmla="*/ 421481 w 857250"/>
                      <a:gd name="connsiteY27" fmla="*/ 78581 h 119073"/>
                      <a:gd name="connsiteX28" fmla="*/ 554831 w 857250"/>
                      <a:gd name="connsiteY28" fmla="*/ 76200 h 119073"/>
                      <a:gd name="connsiteX29" fmla="*/ 621506 w 857250"/>
                      <a:gd name="connsiteY29" fmla="*/ 71438 h 119073"/>
                      <a:gd name="connsiteX30" fmla="*/ 642937 w 857250"/>
                      <a:gd name="connsiteY30" fmla="*/ 69056 h 119073"/>
                      <a:gd name="connsiteX31" fmla="*/ 650081 w 857250"/>
                      <a:gd name="connsiteY31" fmla="*/ 66675 h 119073"/>
                      <a:gd name="connsiteX32" fmla="*/ 700087 w 857250"/>
                      <a:gd name="connsiteY32" fmla="*/ 59531 h 119073"/>
                      <a:gd name="connsiteX33" fmla="*/ 711993 w 857250"/>
                      <a:gd name="connsiteY33" fmla="*/ 57150 h 119073"/>
                      <a:gd name="connsiteX34" fmla="*/ 762000 w 857250"/>
                      <a:gd name="connsiteY34" fmla="*/ 50006 h 119073"/>
                      <a:gd name="connsiteX35" fmla="*/ 769143 w 857250"/>
                      <a:gd name="connsiteY35" fmla="*/ 47625 h 119073"/>
                      <a:gd name="connsiteX36" fmla="*/ 802481 w 857250"/>
                      <a:gd name="connsiteY36" fmla="*/ 40481 h 119073"/>
                      <a:gd name="connsiteX37" fmla="*/ 809625 w 857250"/>
                      <a:gd name="connsiteY37" fmla="*/ 38100 h 119073"/>
                      <a:gd name="connsiteX38" fmla="*/ 835818 w 857250"/>
                      <a:gd name="connsiteY38" fmla="*/ 33338 h 119073"/>
                      <a:gd name="connsiteX39" fmla="*/ 850106 w 857250"/>
                      <a:gd name="connsiteY39" fmla="*/ 28575 h 119073"/>
                      <a:gd name="connsiteX40" fmla="*/ 857250 w 857250"/>
                      <a:gd name="connsiteY40" fmla="*/ 26194 h 119073"/>
                      <a:gd name="connsiteX41" fmla="*/ 847725 w 857250"/>
                      <a:gd name="connsiteY41" fmla="*/ 16669 h 119073"/>
                      <a:gd name="connsiteX42" fmla="*/ 842962 w 857250"/>
                      <a:gd name="connsiteY42" fmla="*/ 9525 h 119073"/>
                      <a:gd name="connsiteX43" fmla="*/ 852487 w 857250"/>
                      <a:gd name="connsiteY43" fmla="*/ 16669 h 11907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</a:cxnLst>
                    <a:rect l="l" t="t" r="r" b="b"/>
                    <a:pathLst>
                      <a:path w="857250" h="119073">
                        <a:moveTo>
                          <a:pt x="852487" y="16669"/>
                        </a:moveTo>
                        <a:cubicBezTo>
                          <a:pt x="844153" y="16669"/>
                          <a:pt x="843006" y="13695"/>
                          <a:pt x="792956" y="9525"/>
                        </a:cubicBezTo>
                        <a:cubicBezTo>
                          <a:pt x="785793" y="8928"/>
                          <a:pt x="778697" y="7622"/>
                          <a:pt x="771525" y="7144"/>
                        </a:cubicBezTo>
                        <a:cubicBezTo>
                          <a:pt x="754874" y="6034"/>
                          <a:pt x="738187" y="5557"/>
                          <a:pt x="721518" y="4763"/>
                        </a:cubicBezTo>
                        <a:cubicBezTo>
                          <a:pt x="704725" y="1403"/>
                          <a:pt x="700195" y="0"/>
                          <a:pt x="678656" y="0"/>
                        </a:cubicBezTo>
                        <a:cubicBezTo>
                          <a:pt x="624675" y="0"/>
                          <a:pt x="570706" y="1587"/>
                          <a:pt x="516731" y="2381"/>
                        </a:cubicBezTo>
                        <a:cubicBezTo>
                          <a:pt x="456291" y="12457"/>
                          <a:pt x="521490" y="2308"/>
                          <a:pt x="366712" y="7144"/>
                        </a:cubicBezTo>
                        <a:cubicBezTo>
                          <a:pt x="361102" y="7319"/>
                          <a:pt x="355599" y="8731"/>
                          <a:pt x="350043" y="9525"/>
                        </a:cubicBezTo>
                        <a:cubicBezTo>
                          <a:pt x="258820" y="7379"/>
                          <a:pt x="200534" y="18580"/>
                          <a:pt x="126206" y="0"/>
                        </a:cubicBezTo>
                        <a:cubicBezTo>
                          <a:pt x="90694" y="1479"/>
                          <a:pt x="64866" y="979"/>
                          <a:pt x="30956" y="7144"/>
                        </a:cubicBezTo>
                        <a:cubicBezTo>
                          <a:pt x="26017" y="8042"/>
                          <a:pt x="21431" y="10318"/>
                          <a:pt x="16668" y="11906"/>
                        </a:cubicBezTo>
                        <a:lnTo>
                          <a:pt x="9525" y="14288"/>
                        </a:lnTo>
                        <a:cubicBezTo>
                          <a:pt x="4165" y="30361"/>
                          <a:pt x="10346" y="10587"/>
                          <a:pt x="4762" y="35719"/>
                        </a:cubicBezTo>
                        <a:cubicBezTo>
                          <a:pt x="4218" y="38169"/>
                          <a:pt x="2925" y="40413"/>
                          <a:pt x="2381" y="42863"/>
                        </a:cubicBezTo>
                        <a:cubicBezTo>
                          <a:pt x="1334" y="47576"/>
                          <a:pt x="794" y="52388"/>
                          <a:pt x="0" y="57150"/>
                        </a:cubicBezTo>
                        <a:cubicBezTo>
                          <a:pt x="794" y="69056"/>
                          <a:pt x="694" y="81056"/>
                          <a:pt x="2381" y="92869"/>
                        </a:cubicBezTo>
                        <a:cubicBezTo>
                          <a:pt x="3091" y="97838"/>
                          <a:pt x="2966" y="104371"/>
                          <a:pt x="7143" y="107156"/>
                        </a:cubicBezTo>
                        <a:cubicBezTo>
                          <a:pt x="16375" y="113311"/>
                          <a:pt x="11572" y="111014"/>
                          <a:pt x="21431" y="114300"/>
                        </a:cubicBezTo>
                        <a:cubicBezTo>
                          <a:pt x="23812" y="115888"/>
                          <a:pt x="25735" y="118708"/>
                          <a:pt x="28575" y="119063"/>
                        </a:cubicBezTo>
                        <a:cubicBezTo>
                          <a:pt x="30587" y="119314"/>
                          <a:pt x="47150" y="115014"/>
                          <a:pt x="50006" y="114300"/>
                        </a:cubicBezTo>
                        <a:cubicBezTo>
                          <a:pt x="52387" y="112713"/>
                          <a:pt x="54590" y="110818"/>
                          <a:pt x="57150" y="109538"/>
                        </a:cubicBezTo>
                        <a:cubicBezTo>
                          <a:pt x="74127" y="101049"/>
                          <a:pt x="116399" y="109422"/>
                          <a:pt x="119062" y="109538"/>
                        </a:cubicBezTo>
                        <a:cubicBezTo>
                          <a:pt x="127000" y="110332"/>
                          <a:pt x="134898" y="111919"/>
                          <a:pt x="142875" y="111919"/>
                        </a:cubicBezTo>
                        <a:cubicBezTo>
                          <a:pt x="150040" y="111919"/>
                          <a:pt x="163783" y="108509"/>
                          <a:pt x="171450" y="107156"/>
                        </a:cubicBezTo>
                        <a:cubicBezTo>
                          <a:pt x="208806" y="100564"/>
                          <a:pt x="188896" y="105574"/>
                          <a:pt x="216693" y="97631"/>
                        </a:cubicBezTo>
                        <a:cubicBezTo>
                          <a:pt x="247968" y="50728"/>
                          <a:pt x="217147" y="92706"/>
                          <a:pt x="364331" y="88106"/>
                        </a:cubicBezTo>
                        <a:cubicBezTo>
                          <a:pt x="374886" y="87776"/>
                          <a:pt x="371829" y="84720"/>
                          <a:pt x="381000" y="83344"/>
                        </a:cubicBezTo>
                        <a:cubicBezTo>
                          <a:pt x="394436" y="81328"/>
                          <a:pt x="407906" y="79139"/>
                          <a:pt x="421481" y="78581"/>
                        </a:cubicBezTo>
                        <a:cubicBezTo>
                          <a:pt x="465901" y="76755"/>
                          <a:pt x="510381" y="76994"/>
                          <a:pt x="554831" y="76200"/>
                        </a:cubicBezTo>
                        <a:cubicBezTo>
                          <a:pt x="581354" y="67360"/>
                          <a:pt x="555210" y="75338"/>
                          <a:pt x="621506" y="71438"/>
                        </a:cubicBezTo>
                        <a:cubicBezTo>
                          <a:pt x="628681" y="71016"/>
                          <a:pt x="635793" y="69850"/>
                          <a:pt x="642937" y="69056"/>
                        </a:cubicBezTo>
                        <a:cubicBezTo>
                          <a:pt x="645318" y="68262"/>
                          <a:pt x="647614" y="67138"/>
                          <a:pt x="650081" y="66675"/>
                        </a:cubicBezTo>
                        <a:cubicBezTo>
                          <a:pt x="691183" y="58969"/>
                          <a:pt x="668335" y="64416"/>
                          <a:pt x="700087" y="59531"/>
                        </a:cubicBezTo>
                        <a:cubicBezTo>
                          <a:pt x="704087" y="58916"/>
                          <a:pt x="708024" y="57944"/>
                          <a:pt x="711993" y="57150"/>
                        </a:cubicBezTo>
                        <a:cubicBezTo>
                          <a:pt x="731679" y="44028"/>
                          <a:pt x="713104" y="54663"/>
                          <a:pt x="762000" y="50006"/>
                        </a:cubicBezTo>
                        <a:cubicBezTo>
                          <a:pt x="764498" y="49768"/>
                          <a:pt x="766697" y="48189"/>
                          <a:pt x="769143" y="47625"/>
                        </a:cubicBezTo>
                        <a:cubicBezTo>
                          <a:pt x="783413" y="44332"/>
                          <a:pt x="790259" y="43973"/>
                          <a:pt x="802481" y="40481"/>
                        </a:cubicBezTo>
                        <a:cubicBezTo>
                          <a:pt x="804895" y="39791"/>
                          <a:pt x="807164" y="38592"/>
                          <a:pt x="809625" y="38100"/>
                        </a:cubicBezTo>
                        <a:cubicBezTo>
                          <a:pt x="828064" y="34413"/>
                          <a:pt x="821705" y="37572"/>
                          <a:pt x="835818" y="33338"/>
                        </a:cubicBezTo>
                        <a:cubicBezTo>
                          <a:pt x="840627" y="31895"/>
                          <a:pt x="845343" y="30163"/>
                          <a:pt x="850106" y="28575"/>
                        </a:cubicBezTo>
                        <a:lnTo>
                          <a:pt x="857250" y="26194"/>
                        </a:lnTo>
                        <a:cubicBezTo>
                          <a:pt x="852053" y="10606"/>
                          <a:pt x="859271" y="25906"/>
                          <a:pt x="847725" y="16669"/>
                        </a:cubicBezTo>
                        <a:cubicBezTo>
                          <a:pt x="845490" y="14881"/>
                          <a:pt x="845197" y="11313"/>
                          <a:pt x="842962" y="9525"/>
                        </a:cubicBezTo>
                        <a:cubicBezTo>
                          <a:pt x="839672" y="6893"/>
                          <a:pt x="860821" y="16669"/>
                          <a:pt x="852487" y="16669"/>
                        </a:cubicBezTo>
                        <a:close/>
                      </a:path>
                    </a:pathLst>
                  </a:custGeom>
                  <a:blipFill>
                    <a:blip r:embed="rId3"/>
                    <a:tile tx="0" ty="0" sx="100000" sy="100000" flip="none" algn="tl"/>
                  </a:blip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11287" name="Freeform 11286">
                    <a:extLst>
                      <a:ext uri="{FF2B5EF4-FFF2-40B4-BE49-F238E27FC236}">
                        <a16:creationId xmlns:a16="http://schemas.microsoft.com/office/drawing/2014/main" id="{722A74AF-A7B2-4858-F273-0BDE88EF8BF0}"/>
                      </a:ext>
                    </a:extLst>
                  </p:cNvPr>
                  <p:cNvSpPr/>
                  <p:nvPr/>
                </p:nvSpPr>
                <p:spPr>
                  <a:xfrm>
                    <a:off x="5421105" y="3749540"/>
                    <a:ext cx="397990" cy="48685"/>
                  </a:xfrm>
                  <a:custGeom>
                    <a:avLst/>
                    <a:gdLst>
                      <a:gd name="connsiteX0" fmla="*/ 0 w 397682"/>
                      <a:gd name="connsiteY0" fmla="*/ 34178 h 41437"/>
                      <a:gd name="connsiteX1" fmla="*/ 11907 w 397682"/>
                      <a:gd name="connsiteY1" fmla="*/ 36559 h 41437"/>
                      <a:gd name="connsiteX2" fmla="*/ 19050 w 397682"/>
                      <a:gd name="connsiteY2" fmla="*/ 41322 h 41437"/>
                      <a:gd name="connsiteX3" fmla="*/ 50007 w 397682"/>
                      <a:gd name="connsiteY3" fmla="*/ 38940 h 41437"/>
                      <a:gd name="connsiteX4" fmla="*/ 85725 w 397682"/>
                      <a:gd name="connsiteY4" fmla="*/ 34178 h 41437"/>
                      <a:gd name="connsiteX5" fmla="*/ 92869 w 397682"/>
                      <a:gd name="connsiteY5" fmla="*/ 31797 h 41437"/>
                      <a:gd name="connsiteX6" fmla="*/ 116682 w 397682"/>
                      <a:gd name="connsiteY6" fmla="*/ 29415 h 41437"/>
                      <a:gd name="connsiteX7" fmla="*/ 140494 w 397682"/>
                      <a:gd name="connsiteY7" fmla="*/ 24653 h 41437"/>
                      <a:gd name="connsiteX8" fmla="*/ 161925 w 397682"/>
                      <a:gd name="connsiteY8" fmla="*/ 27034 h 41437"/>
                      <a:gd name="connsiteX9" fmla="*/ 211932 w 397682"/>
                      <a:gd name="connsiteY9" fmla="*/ 24653 h 41437"/>
                      <a:gd name="connsiteX10" fmla="*/ 219075 w 397682"/>
                      <a:gd name="connsiteY10" fmla="*/ 19890 h 41437"/>
                      <a:gd name="connsiteX11" fmla="*/ 233363 w 397682"/>
                      <a:gd name="connsiteY11" fmla="*/ 15128 h 41437"/>
                      <a:gd name="connsiteX12" fmla="*/ 266700 w 397682"/>
                      <a:gd name="connsiteY12" fmla="*/ 7984 h 41437"/>
                      <a:gd name="connsiteX13" fmla="*/ 288132 w 397682"/>
                      <a:gd name="connsiteY13" fmla="*/ 5603 h 41437"/>
                      <a:gd name="connsiteX14" fmla="*/ 342900 w 397682"/>
                      <a:gd name="connsiteY14" fmla="*/ 3222 h 41437"/>
                      <a:gd name="connsiteX15" fmla="*/ 388144 w 397682"/>
                      <a:gd name="connsiteY15" fmla="*/ 5603 h 41437"/>
                      <a:gd name="connsiteX16" fmla="*/ 397669 w 397682"/>
                      <a:gd name="connsiteY16" fmla="*/ 840 h 4143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</a:cxnLst>
                    <a:rect l="l" t="t" r="r" b="b"/>
                    <a:pathLst>
                      <a:path w="397682" h="41437">
                        <a:moveTo>
                          <a:pt x="0" y="34178"/>
                        </a:moveTo>
                        <a:cubicBezTo>
                          <a:pt x="3969" y="34972"/>
                          <a:pt x="8117" y="35138"/>
                          <a:pt x="11907" y="36559"/>
                        </a:cubicBezTo>
                        <a:cubicBezTo>
                          <a:pt x="14587" y="37564"/>
                          <a:pt x="16194" y="41144"/>
                          <a:pt x="19050" y="41322"/>
                        </a:cubicBezTo>
                        <a:cubicBezTo>
                          <a:pt x="29379" y="41968"/>
                          <a:pt x="39688" y="39734"/>
                          <a:pt x="50007" y="38940"/>
                        </a:cubicBezTo>
                        <a:cubicBezTo>
                          <a:pt x="68257" y="32857"/>
                          <a:pt x="46881" y="39357"/>
                          <a:pt x="85725" y="34178"/>
                        </a:cubicBezTo>
                        <a:cubicBezTo>
                          <a:pt x="88213" y="33846"/>
                          <a:pt x="90388" y="32179"/>
                          <a:pt x="92869" y="31797"/>
                        </a:cubicBezTo>
                        <a:cubicBezTo>
                          <a:pt x="100754" y="30584"/>
                          <a:pt x="108744" y="30209"/>
                          <a:pt x="116682" y="29415"/>
                        </a:cubicBezTo>
                        <a:cubicBezTo>
                          <a:pt x="122975" y="27842"/>
                          <a:pt x="134656" y="24653"/>
                          <a:pt x="140494" y="24653"/>
                        </a:cubicBezTo>
                        <a:cubicBezTo>
                          <a:pt x="147682" y="24653"/>
                          <a:pt x="154781" y="26240"/>
                          <a:pt x="161925" y="27034"/>
                        </a:cubicBezTo>
                        <a:cubicBezTo>
                          <a:pt x="178594" y="26240"/>
                          <a:pt x="195373" y="26723"/>
                          <a:pt x="211932" y="24653"/>
                        </a:cubicBezTo>
                        <a:cubicBezTo>
                          <a:pt x="214772" y="24298"/>
                          <a:pt x="216460" y="21052"/>
                          <a:pt x="219075" y="19890"/>
                        </a:cubicBezTo>
                        <a:cubicBezTo>
                          <a:pt x="223663" y="17851"/>
                          <a:pt x="233363" y="15128"/>
                          <a:pt x="233363" y="15128"/>
                        </a:cubicBezTo>
                        <a:cubicBezTo>
                          <a:pt x="247953" y="5400"/>
                          <a:pt x="237191" y="10935"/>
                          <a:pt x="266700" y="7984"/>
                        </a:cubicBezTo>
                        <a:cubicBezTo>
                          <a:pt x="273852" y="7269"/>
                          <a:pt x="280988" y="6397"/>
                          <a:pt x="288132" y="5603"/>
                        </a:cubicBezTo>
                        <a:cubicBezTo>
                          <a:pt x="315242" y="-3435"/>
                          <a:pt x="297408" y="545"/>
                          <a:pt x="342900" y="3222"/>
                        </a:cubicBezTo>
                        <a:cubicBezTo>
                          <a:pt x="373761" y="9393"/>
                          <a:pt x="358668" y="8878"/>
                          <a:pt x="388144" y="5603"/>
                        </a:cubicBezTo>
                        <a:cubicBezTo>
                          <a:pt x="398439" y="3029"/>
                          <a:pt x="397669" y="6495"/>
                          <a:pt x="397669" y="840"/>
                        </a:cubicBezTo>
                      </a:path>
                    </a:pathLst>
                  </a:cu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11288" name="Freeform 11287">
                    <a:extLst>
                      <a:ext uri="{FF2B5EF4-FFF2-40B4-BE49-F238E27FC236}">
                        <a16:creationId xmlns:a16="http://schemas.microsoft.com/office/drawing/2014/main" id="{9A02D3CE-A56B-65FF-410E-4C4A39BE59B6}"/>
                      </a:ext>
                    </a:extLst>
                  </p:cNvPr>
                  <p:cNvSpPr/>
                  <p:nvPr/>
                </p:nvSpPr>
                <p:spPr>
                  <a:xfrm>
                    <a:off x="2823583" y="3569621"/>
                    <a:ext cx="535594" cy="298454"/>
                  </a:xfrm>
                  <a:custGeom>
                    <a:avLst/>
                    <a:gdLst>
                      <a:gd name="connsiteX0" fmla="*/ 5384 w 536684"/>
                      <a:gd name="connsiteY0" fmla="*/ 242887 h 243136"/>
                      <a:gd name="connsiteX1" fmla="*/ 10147 w 536684"/>
                      <a:gd name="connsiteY1" fmla="*/ 230981 h 243136"/>
                      <a:gd name="connsiteX2" fmla="*/ 7766 w 536684"/>
                      <a:gd name="connsiteY2" fmla="*/ 223837 h 243136"/>
                      <a:gd name="connsiteX3" fmla="*/ 3003 w 536684"/>
                      <a:gd name="connsiteY3" fmla="*/ 230981 h 243136"/>
                      <a:gd name="connsiteX4" fmla="*/ 3003 w 536684"/>
                      <a:gd name="connsiteY4" fmla="*/ 178594 h 243136"/>
                      <a:gd name="connsiteX5" fmla="*/ 622 w 536684"/>
                      <a:gd name="connsiteY5" fmla="*/ 171450 h 243136"/>
                      <a:gd name="connsiteX6" fmla="*/ 3003 w 536684"/>
                      <a:gd name="connsiteY6" fmla="*/ 147637 h 243136"/>
                      <a:gd name="connsiteX7" fmla="*/ 7766 w 536684"/>
                      <a:gd name="connsiteY7" fmla="*/ 133350 h 243136"/>
                      <a:gd name="connsiteX8" fmla="*/ 5384 w 536684"/>
                      <a:gd name="connsiteY8" fmla="*/ 78581 h 243136"/>
                      <a:gd name="connsiteX9" fmla="*/ 622 w 536684"/>
                      <a:gd name="connsiteY9" fmla="*/ 64294 h 243136"/>
                      <a:gd name="connsiteX10" fmla="*/ 5384 w 536684"/>
                      <a:gd name="connsiteY10" fmla="*/ 21431 h 243136"/>
                      <a:gd name="connsiteX11" fmla="*/ 3003 w 536684"/>
                      <a:gd name="connsiteY11" fmla="*/ 11906 h 243136"/>
                      <a:gd name="connsiteX12" fmla="*/ 622 w 536684"/>
                      <a:gd name="connsiteY12" fmla="*/ 4762 h 243136"/>
                      <a:gd name="connsiteX13" fmla="*/ 10147 w 536684"/>
                      <a:gd name="connsiteY13" fmla="*/ 7144 h 243136"/>
                      <a:gd name="connsiteX14" fmla="*/ 14909 w 536684"/>
                      <a:gd name="connsiteY14" fmla="*/ 14287 h 243136"/>
                      <a:gd name="connsiteX15" fmla="*/ 43484 w 536684"/>
                      <a:gd name="connsiteY15" fmla="*/ 7144 h 243136"/>
                      <a:gd name="connsiteX16" fmla="*/ 36341 w 536684"/>
                      <a:gd name="connsiteY16" fmla="*/ 2381 h 243136"/>
                      <a:gd name="connsiteX17" fmla="*/ 22053 w 536684"/>
                      <a:gd name="connsiteY17" fmla="*/ 4762 h 243136"/>
                      <a:gd name="connsiteX18" fmla="*/ 29197 w 536684"/>
                      <a:gd name="connsiteY18" fmla="*/ 7144 h 243136"/>
                      <a:gd name="connsiteX19" fmla="*/ 107778 w 536684"/>
                      <a:gd name="connsiteY19" fmla="*/ 4762 h 243136"/>
                      <a:gd name="connsiteX20" fmla="*/ 122066 w 536684"/>
                      <a:gd name="connsiteY20" fmla="*/ 0 h 243136"/>
                      <a:gd name="connsiteX21" fmla="*/ 150641 w 536684"/>
                      <a:gd name="connsiteY21" fmla="*/ 2381 h 243136"/>
                      <a:gd name="connsiteX22" fmla="*/ 169691 w 536684"/>
                      <a:gd name="connsiteY22" fmla="*/ 7144 h 243136"/>
                      <a:gd name="connsiteX23" fmla="*/ 214934 w 536684"/>
                      <a:gd name="connsiteY23" fmla="*/ 4762 h 243136"/>
                      <a:gd name="connsiteX24" fmla="*/ 224459 w 536684"/>
                      <a:gd name="connsiteY24" fmla="*/ 2381 h 243136"/>
                      <a:gd name="connsiteX25" fmla="*/ 336378 w 536684"/>
                      <a:gd name="connsiteY25" fmla="*/ 4762 h 243136"/>
                      <a:gd name="connsiteX26" fmla="*/ 343522 w 536684"/>
                      <a:gd name="connsiteY26" fmla="*/ 7144 h 243136"/>
                      <a:gd name="connsiteX27" fmla="*/ 438772 w 536684"/>
                      <a:gd name="connsiteY27" fmla="*/ 11906 h 243136"/>
                      <a:gd name="connsiteX28" fmla="*/ 460203 w 536684"/>
                      <a:gd name="connsiteY28" fmla="*/ 9525 h 243136"/>
                      <a:gd name="connsiteX29" fmla="*/ 467347 w 536684"/>
                      <a:gd name="connsiteY29" fmla="*/ 4762 h 243136"/>
                      <a:gd name="connsiteX30" fmla="*/ 529259 w 536684"/>
                      <a:gd name="connsiteY30" fmla="*/ 2381 h 243136"/>
                      <a:gd name="connsiteX31" fmla="*/ 529259 w 536684"/>
                      <a:gd name="connsiteY31" fmla="*/ 7144 h 243136"/>
                      <a:gd name="connsiteX32" fmla="*/ 524497 w 536684"/>
                      <a:gd name="connsiteY32" fmla="*/ 14287 h 243136"/>
                      <a:gd name="connsiteX33" fmla="*/ 522116 w 536684"/>
                      <a:gd name="connsiteY33" fmla="*/ 26194 h 243136"/>
                      <a:gd name="connsiteX34" fmla="*/ 507828 w 536684"/>
                      <a:gd name="connsiteY34" fmla="*/ 38100 h 243136"/>
                      <a:gd name="connsiteX35" fmla="*/ 503066 w 536684"/>
                      <a:gd name="connsiteY35" fmla="*/ 45244 h 243136"/>
                      <a:gd name="connsiteX36" fmla="*/ 486397 w 536684"/>
                      <a:gd name="connsiteY36" fmla="*/ 57150 h 243136"/>
                      <a:gd name="connsiteX37" fmla="*/ 472109 w 536684"/>
                      <a:gd name="connsiteY37" fmla="*/ 69056 h 243136"/>
                      <a:gd name="connsiteX38" fmla="*/ 453059 w 536684"/>
                      <a:gd name="connsiteY38" fmla="*/ 73819 h 243136"/>
                      <a:gd name="connsiteX39" fmla="*/ 445916 w 536684"/>
                      <a:gd name="connsiteY39" fmla="*/ 76200 h 243136"/>
                      <a:gd name="connsiteX40" fmla="*/ 434009 w 536684"/>
                      <a:gd name="connsiteY40" fmla="*/ 78581 h 243136"/>
                      <a:gd name="connsiteX41" fmla="*/ 403053 w 536684"/>
                      <a:gd name="connsiteY41" fmla="*/ 85725 h 243136"/>
                      <a:gd name="connsiteX42" fmla="*/ 398291 w 536684"/>
                      <a:gd name="connsiteY42" fmla="*/ 92869 h 243136"/>
                      <a:gd name="connsiteX43" fmla="*/ 367334 w 536684"/>
                      <a:gd name="connsiteY43" fmla="*/ 100012 h 243136"/>
                      <a:gd name="connsiteX44" fmla="*/ 360191 w 536684"/>
                      <a:gd name="connsiteY44" fmla="*/ 107156 h 243136"/>
                      <a:gd name="connsiteX45" fmla="*/ 353047 w 536684"/>
                      <a:gd name="connsiteY45" fmla="*/ 109537 h 243136"/>
                      <a:gd name="connsiteX46" fmla="*/ 333997 w 536684"/>
                      <a:gd name="connsiteY46" fmla="*/ 116681 h 243136"/>
                      <a:gd name="connsiteX47" fmla="*/ 326853 w 536684"/>
                      <a:gd name="connsiteY47" fmla="*/ 121444 h 243136"/>
                      <a:gd name="connsiteX48" fmla="*/ 319709 w 536684"/>
                      <a:gd name="connsiteY48" fmla="*/ 123825 h 243136"/>
                      <a:gd name="connsiteX49" fmla="*/ 300659 w 536684"/>
                      <a:gd name="connsiteY49" fmla="*/ 133350 h 243136"/>
                      <a:gd name="connsiteX50" fmla="*/ 288753 w 536684"/>
                      <a:gd name="connsiteY50" fmla="*/ 138112 h 243136"/>
                      <a:gd name="connsiteX51" fmla="*/ 279228 w 536684"/>
                      <a:gd name="connsiteY51" fmla="*/ 140494 h 243136"/>
                      <a:gd name="connsiteX52" fmla="*/ 264941 w 536684"/>
                      <a:gd name="connsiteY52" fmla="*/ 145256 h 243136"/>
                      <a:gd name="connsiteX53" fmla="*/ 255416 w 536684"/>
                      <a:gd name="connsiteY53" fmla="*/ 147637 h 243136"/>
                      <a:gd name="connsiteX54" fmla="*/ 248272 w 536684"/>
                      <a:gd name="connsiteY54" fmla="*/ 150019 h 243136"/>
                      <a:gd name="connsiteX55" fmla="*/ 241128 w 536684"/>
                      <a:gd name="connsiteY55" fmla="*/ 154781 h 243136"/>
                      <a:gd name="connsiteX56" fmla="*/ 229222 w 536684"/>
                      <a:gd name="connsiteY56" fmla="*/ 157162 h 243136"/>
                      <a:gd name="connsiteX57" fmla="*/ 210172 w 536684"/>
                      <a:gd name="connsiteY57" fmla="*/ 161925 h 243136"/>
                      <a:gd name="connsiteX58" fmla="*/ 198266 w 536684"/>
                      <a:gd name="connsiteY58" fmla="*/ 164306 h 243136"/>
                      <a:gd name="connsiteX59" fmla="*/ 191122 w 536684"/>
                      <a:gd name="connsiteY59" fmla="*/ 166687 h 243136"/>
                      <a:gd name="connsiteX60" fmla="*/ 181597 w 536684"/>
                      <a:gd name="connsiteY60" fmla="*/ 169069 h 243136"/>
                      <a:gd name="connsiteX61" fmla="*/ 174453 w 536684"/>
                      <a:gd name="connsiteY61" fmla="*/ 173831 h 243136"/>
                      <a:gd name="connsiteX62" fmla="*/ 172072 w 536684"/>
                      <a:gd name="connsiteY62" fmla="*/ 180975 h 243136"/>
                      <a:gd name="connsiteX63" fmla="*/ 164928 w 536684"/>
                      <a:gd name="connsiteY63" fmla="*/ 183356 h 243136"/>
                      <a:gd name="connsiteX64" fmla="*/ 133972 w 536684"/>
                      <a:gd name="connsiteY64" fmla="*/ 185737 h 243136"/>
                      <a:gd name="connsiteX65" fmla="*/ 131591 w 536684"/>
                      <a:gd name="connsiteY65" fmla="*/ 197644 h 243136"/>
                      <a:gd name="connsiteX66" fmla="*/ 105397 w 536684"/>
                      <a:gd name="connsiteY66" fmla="*/ 202406 h 243136"/>
                      <a:gd name="connsiteX67" fmla="*/ 95872 w 536684"/>
                      <a:gd name="connsiteY67" fmla="*/ 204787 h 243136"/>
                      <a:gd name="connsiteX68" fmla="*/ 88728 w 536684"/>
                      <a:gd name="connsiteY68" fmla="*/ 209550 h 243136"/>
                      <a:gd name="connsiteX69" fmla="*/ 69678 w 536684"/>
                      <a:gd name="connsiteY69" fmla="*/ 214312 h 243136"/>
                      <a:gd name="connsiteX70" fmla="*/ 50628 w 536684"/>
                      <a:gd name="connsiteY70" fmla="*/ 223837 h 243136"/>
                      <a:gd name="connsiteX71" fmla="*/ 43484 w 536684"/>
                      <a:gd name="connsiteY71" fmla="*/ 228600 h 243136"/>
                      <a:gd name="connsiteX72" fmla="*/ 33959 w 536684"/>
                      <a:gd name="connsiteY72" fmla="*/ 230981 h 243136"/>
                      <a:gd name="connsiteX73" fmla="*/ 14909 w 536684"/>
                      <a:gd name="connsiteY73" fmla="*/ 235744 h 243136"/>
                      <a:gd name="connsiteX74" fmla="*/ 7766 w 536684"/>
                      <a:gd name="connsiteY74" fmla="*/ 240506 h 243136"/>
                      <a:gd name="connsiteX75" fmla="*/ 5384 w 536684"/>
                      <a:gd name="connsiteY75" fmla="*/ 242887 h 24313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</a:cxnLst>
                    <a:rect l="l" t="t" r="r" b="b"/>
                    <a:pathLst>
                      <a:path w="536684" h="243136">
                        <a:moveTo>
                          <a:pt x="5384" y="242887"/>
                        </a:moveTo>
                        <a:cubicBezTo>
                          <a:pt x="5781" y="241300"/>
                          <a:pt x="9617" y="235222"/>
                          <a:pt x="10147" y="230981"/>
                        </a:cubicBezTo>
                        <a:cubicBezTo>
                          <a:pt x="10458" y="228490"/>
                          <a:pt x="10276" y="223837"/>
                          <a:pt x="7766" y="223837"/>
                        </a:cubicBezTo>
                        <a:cubicBezTo>
                          <a:pt x="4904" y="223837"/>
                          <a:pt x="4591" y="228600"/>
                          <a:pt x="3003" y="230981"/>
                        </a:cubicBezTo>
                        <a:cubicBezTo>
                          <a:pt x="4892" y="202637"/>
                          <a:pt x="7478" y="200972"/>
                          <a:pt x="3003" y="178594"/>
                        </a:cubicBezTo>
                        <a:cubicBezTo>
                          <a:pt x="2511" y="176133"/>
                          <a:pt x="1416" y="173831"/>
                          <a:pt x="622" y="171450"/>
                        </a:cubicBezTo>
                        <a:cubicBezTo>
                          <a:pt x="1416" y="163512"/>
                          <a:pt x="1533" y="155478"/>
                          <a:pt x="3003" y="147637"/>
                        </a:cubicBezTo>
                        <a:cubicBezTo>
                          <a:pt x="3928" y="142703"/>
                          <a:pt x="7766" y="133350"/>
                          <a:pt x="7766" y="133350"/>
                        </a:cubicBezTo>
                        <a:cubicBezTo>
                          <a:pt x="6972" y="115094"/>
                          <a:pt x="7264" y="96758"/>
                          <a:pt x="5384" y="78581"/>
                        </a:cubicBezTo>
                        <a:cubicBezTo>
                          <a:pt x="4867" y="73588"/>
                          <a:pt x="622" y="64294"/>
                          <a:pt x="622" y="64294"/>
                        </a:cubicBezTo>
                        <a:cubicBezTo>
                          <a:pt x="4937" y="47033"/>
                          <a:pt x="5384" y="47576"/>
                          <a:pt x="5384" y="21431"/>
                        </a:cubicBezTo>
                        <a:cubicBezTo>
                          <a:pt x="5384" y="18158"/>
                          <a:pt x="3902" y="15053"/>
                          <a:pt x="3003" y="11906"/>
                        </a:cubicBezTo>
                        <a:cubicBezTo>
                          <a:pt x="2313" y="9492"/>
                          <a:pt x="-1467" y="6154"/>
                          <a:pt x="622" y="4762"/>
                        </a:cubicBezTo>
                        <a:cubicBezTo>
                          <a:pt x="3345" y="2947"/>
                          <a:pt x="6972" y="6350"/>
                          <a:pt x="10147" y="7144"/>
                        </a:cubicBezTo>
                        <a:cubicBezTo>
                          <a:pt x="11734" y="9525"/>
                          <a:pt x="12116" y="13666"/>
                          <a:pt x="14909" y="14287"/>
                        </a:cubicBezTo>
                        <a:cubicBezTo>
                          <a:pt x="23547" y="16206"/>
                          <a:pt x="35705" y="10255"/>
                          <a:pt x="43484" y="7144"/>
                        </a:cubicBezTo>
                        <a:cubicBezTo>
                          <a:pt x="41103" y="5556"/>
                          <a:pt x="39185" y="2697"/>
                          <a:pt x="36341" y="2381"/>
                        </a:cubicBezTo>
                        <a:cubicBezTo>
                          <a:pt x="31542" y="1848"/>
                          <a:pt x="26070" y="2084"/>
                          <a:pt x="22053" y="4762"/>
                        </a:cubicBezTo>
                        <a:cubicBezTo>
                          <a:pt x="19964" y="6154"/>
                          <a:pt x="26816" y="6350"/>
                          <a:pt x="29197" y="7144"/>
                        </a:cubicBezTo>
                        <a:cubicBezTo>
                          <a:pt x="55391" y="6350"/>
                          <a:pt x="81649" y="6772"/>
                          <a:pt x="107778" y="4762"/>
                        </a:cubicBezTo>
                        <a:cubicBezTo>
                          <a:pt x="112783" y="4377"/>
                          <a:pt x="122066" y="0"/>
                          <a:pt x="122066" y="0"/>
                        </a:cubicBezTo>
                        <a:cubicBezTo>
                          <a:pt x="131591" y="794"/>
                          <a:pt x="141189" y="963"/>
                          <a:pt x="150641" y="2381"/>
                        </a:cubicBezTo>
                        <a:cubicBezTo>
                          <a:pt x="157114" y="3352"/>
                          <a:pt x="169691" y="7144"/>
                          <a:pt x="169691" y="7144"/>
                        </a:cubicBezTo>
                        <a:cubicBezTo>
                          <a:pt x="184772" y="6350"/>
                          <a:pt x="199889" y="6070"/>
                          <a:pt x="214934" y="4762"/>
                        </a:cubicBezTo>
                        <a:cubicBezTo>
                          <a:pt x="218194" y="4478"/>
                          <a:pt x="221186" y="2381"/>
                          <a:pt x="224459" y="2381"/>
                        </a:cubicBezTo>
                        <a:cubicBezTo>
                          <a:pt x="261774" y="2381"/>
                          <a:pt x="299072" y="3968"/>
                          <a:pt x="336378" y="4762"/>
                        </a:cubicBezTo>
                        <a:cubicBezTo>
                          <a:pt x="338759" y="5556"/>
                          <a:pt x="341015" y="7019"/>
                          <a:pt x="343522" y="7144"/>
                        </a:cubicBezTo>
                        <a:cubicBezTo>
                          <a:pt x="441488" y="12043"/>
                          <a:pt x="403128" y="26"/>
                          <a:pt x="438772" y="11906"/>
                        </a:cubicBezTo>
                        <a:cubicBezTo>
                          <a:pt x="445916" y="11112"/>
                          <a:pt x="453230" y="11268"/>
                          <a:pt x="460203" y="9525"/>
                        </a:cubicBezTo>
                        <a:cubicBezTo>
                          <a:pt x="462980" y="8831"/>
                          <a:pt x="464500" y="5057"/>
                          <a:pt x="467347" y="4762"/>
                        </a:cubicBezTo>
                        <a:cubicBezTo>
                          <a:pt x="487890" y="2637"/>
                          <a:pt x="508622" y="3175"/>
                          <a:pt x="529259" y="2381"/>
                        </a:cubicBezTo>
                        <a:cubicBezTo>
                          <a:pt x="542706" y="6863"/>
                          <a:pt x="534863" y="2661"/>
                          <a:pt x="529259" y="7144"/>
                        </a:cubicBezTo>
                        <a:cubicBezTo>
                          <a:pt x="527024" y="8932"/>
                          <a:pt x="526084" y="11906"/>
                          <a:pt x="524497" y="14287"/>
                        </a:cubicBezTo>
                        <a:cubicBezTo>
                          <a:pt x="523703" y="18256"/>
                          <a:pt x="523926" y="22574"/>
                          <a:pt x="522116" y="26194"/>
                        </a:cubicBezTo>
                        <a:cubicBezTo>
                          <a:pt x="519825" y="30776"/>
                          <a:pt x="511929" y="35366"/>
                          <a:pt x="507828" y="38100"/>
                        </a:cubicBezTo>
                        <a:cubicBezTo>
                          <a:pt x="506241" y="40481"/>
                          <a:pt x="505090" y="43220"/>
                          <a:pt x="503066" y="45244"/>
                        </a:cubicBezTo>
                        <a:cubicBezTo>
                          <a:pt x="494497" y="53813"/>
                          <a:pt x="494502" y="50395"/>
                          <a:pt x="486397" y="57150"/>
                        </a:cubicBezTo>
                        <a:cubicBezTo>
                          <a:pt x="478496" y="63734"/>
                          <a:pt x="480979" y="64621"/>
                          <a:pt x="472109" y="69056"/>
                        </a:cubicBezTo>
                        <a:cubicBezTo>
                          <a:pt x="466667" y="71777"/>
                          <a:pt x="458491" y="72461"/>
                          <a:pt x="453059" y="73819"/>
                        </a:cubicBezTo>
                        <a:cubicBezTo>
                          <a:pt x="450624" y="74428"/>
                          <a:pt x="448351" y="75591"/>
                          <a:pt x="445916" y="76200"/>
                        </a:cubicBezTo>
                        <a:cubicBezTo>
                          <a:pt x="441989" y="77182"/>
                          <a:pt x="437953" y="77671"/>
                          <a:pt x="434009" y="78581"/>
                        </a:cubicBezTo>
                        <a:cubicBezTo>
                          <a:pt x="396664" y="87199"/>
                          <a:pt x="430262" y="80284"/>
                          <a:pt x="403053" y="85725"/>
                        </a:cubicBezTo>
                        <a:cubicBezTo>
                          <a:pt x="401466" y="88106"/>
                          <a:pt x="400315" y="90845"/>
                          <a:pt x="398291" y="92869"/>
                        </a:cubicBezTo>
                        <a:cubicBezTo>
                          <a:pt x="389615" y="101545"/>
                          <a:pt x="379763" y="98769"/>
                          <a:pt x="367334" y="100012"/>
                        </a:cubicBezTo>
                        <a:cubicBezTo>
                          <a:pt x="364953" y="102393"/>
                          <a:pt x="362993" y="105288"/>
                          <a:pt x="360191" y="107156"/>
                        </a:cubicBezTo>
                        <a:cubicBezTo>
                          <a:pt x="358102" y="108548"/>
                          <a:pt x="355397" y="108656"/>
                          <a:pt x="353047" y="109537"/>
                        </a:cubicBezTo>
                        <a:cubicBezTo>
                          <a:pt x="330268" y="118079"/>
                          <a:pt x="350213" y="111277"/>
                          <a:pt x="333997" y="116681"/>
                        </a:cubicBezTo>
                        <a:cubicBezTo>
                          <a:pt x="331616" y="118269"/>
                          <a:pt x="329413" y="120164"/>
                          <a:pt x="326853" y="121444"/>
                        </a:cubicBezTo>
                        <a:cubicBezTo>
                          <a:pt x="324608" y="122567"/>
                          <a:pt x="321669" y="122257"/>
                          <a:pt x="319709" y="123825"/>
                        </a:cubicBezTo>
                        <a:cubicBezTo>
                          <a:pt x="304044" y="136357"/>
                          <a:pt x="331646" y="128186"/>
                          <a:pt x="300659" y="133350"/>
                        </a:cubicBezTo>
                        <a:cubicBezTo>
                          <a:pt x="296690" y="134937"/>
                          <a:pt x="292808" y="136760"/>
                          <a:pt x="288753" y="138112"/>
                        </a:cubicBezTo>
                        <a:cubicBezTo>
                          <a:pt x="285648" y="139147"/>
                          <a:pt x="282363" y="139554"/>
                          <a:pt x="279228" y="140494"/>
                        </a:cubicBezTo>
                        <a:cubicBezTo>
                          <a:pt x="274420" y="141937"/>
                          <a:pt x="269811" y="144039"/>
                          <a:pt x="264941" y="145256"/>
                        </a:cubicBezTo>
                        <a:cubicBezTo>
                          <a:pt x="261766" y="146050"/>
                          <a:pt x="258563" y="146738"/>
                          <a:pt x="255416" y="147637"/>
                        </a:cubicBezTo>
                        <a:cubicBezTo>
                          <a:pt x="253002" y="148327"/>
                          <a:pt x="250517" y="148896"/>
                          <a:pt x="248272" y="150019"/>
                        </a:cubicBezTo>
                        <a:cubicBezTo>
                          <a:pt x="245712" y="151299"/>
                          <a:pt x="243808" y="153776"/>
                          <a:pt x="241128" y="154781"/>
                        </a:cubicBezTo>
                        <a:cubicBezTo>
                          <a:pt x="237338" y="156202"/>
                          <a:pt x="233166" y="156252"/>
                          <a:pt x="229222" y="157162"/>
                        </a:cubicBezTo>
                        <a:cubicBezTo>
                          <a:pt x="222844" y="158634"/>
                          <a:pt x="216590" y="160641"/>
                          <a:pt x="210172" y="161925"/>
                        </a:cubicBezTo>
                        <a:cubicBezTo>
                          <a:pt x="206203" y="162719"/>
                          <a:pt x="202192" y="163324"/>
                          <a:pt x="198266" y="164306"/>
                        </a:cubicBezTo>
                        <a:cubicBezTo>
                          <a:pt x="195831" y="164915"/>
                          <a:pt x="193536" y="165997"/>
                          <a:pt x="191122" y="166687"/>
                        </a:cubicBezTo>
                        <a:cubicBezTo>
                          <a:pt x="187975" y="167586"/>
                          <a:pt x="184772" y="168275"/>
                          <a:pt x="181597" y="169069"/>
                        </a:cubicBezTo>
                        <a:cubicBezTo>
                          <a:pt x="179216" y="170656"/>
                          <a:pt x="176241" y="171596"/>
                          <a:pt x="174453" y="173831"/>
                        </a:cubicBezTo>
                        <a:cubicBezTo>
                          <a:pt x="172885" y="175791"/>
                          <a:pt x="173847" y="179200"/>
                          <a:pt x="172072" y="180975"/>
                        </a:cubicBezTo>
                        <a:cubicBezTo>
                          <a:pt x="170297" y="182750"/>
                          <a:pt x="167419" y="183045"/>
                          <a:pt x="164928" y="183356"/>
                        </a:cubicBezTo>
                        <a:cubicBezTo>
                          <a:pt x="154659" y="184640"/>
                          <a:pt x="144291" y="184943"/>
                          <a:pt x="133972" y="185737"/>
                        </a:cubicBezTo>
                        <a:cubicBezTo>
                          <a:pt x="133178" y="189706"/>
                          <a:pt x="135087" y="195605"/>
                          <a:pt x="131591" y="197644"/>
                        </a:cubicBezTo>
                        <a:cubicBezTo>
                          <a:pt x="123925" y="202116"/>
                          <a:pt x="114099" y="200666"/>
                          <a:pt x="105397" y="202406"/>
                        </a:cubicBezTo>
                        <a:cubicBezTo>
                          <a:pt x="102188" y="203048"/>
                          <a:pt x="99047" y="203993"/>
                          <a:pt x="95872" y="204787"/>
                        </a:cubicBezTo>
                        <a:cubicBezTo>
                          <a:pt x="93491" y="206375"/>
                          <a:pt x="91408" y="208545"/>
                          <a:pt x="88728" y="209550"/>
                        </a:cubicBezTo>
                        <a:cubicBezTo>
                          <a:pt x="77863" y="213625"/>
                          <a:pt x="78490" y="209906"/>
                          <a:pt x="69678" y="214312"/>
                        </a:cubicBezTo>
                        <a:cubicBezTo>
                          <a:pt x="47184" y="225559"/>
                          <a:pt x="66738" y="218468"/>
                          <a:pt x="50628" y="223837"/>
                        </a:cubicBezTo>
                        <a:cubicBezTo>
                          <a:pt x="48247" y="225425"/>
                          <a:pt x="46115" y="227473"/>
                          <a:pt x="43484" y="228600"/>
                        </a:cubicBezTo>
                        <a:cubicBezTo>
                          <a:pt x="40476" y="229889"/>
                          <a:pt x="37154" y="230271"/>
                          <a:pt x="33959" y="230981"/>
                        </a:cubicBezTo>
                        <a:cubicBezTo>
                          <a:pt x="29062" y="232069"/>
                          <a:pt x="20019" y="233189"/>
                          <a:pt x="14909" y="235744"/>
                        </a:cubicBezTo>
                        <a:cubicBezTo>
                          <a:pt x="12350" y="237024"/>
                          <a:pt x="10147" y="238919"/>
                          <a:pt x="7766" y="240506"/>
                        </a:cubicBezTo>
                        <a:cubicBezTo>
                          <a:pt x="-131" y="237874"/>
                          <a:pt x="4987" y="244474"/>
                          <a:pt x="5384" y="242887"/>
                        </a:cubicBezTo>
                        <a:close/>
                      </a:path>
                    </a:pathLst>
                  </a:custGeom>
                  <a:blipFill>
                    <a:blip r:embed="rId3"/>
                    <a:tile tx="0" ty="0" sx="100000" sy="100000" flip="none" algn="tl"/>
                  </a:blip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11289" name="Freeform 11288">
                    <a:extLst>
                      <a:ext uri="{FF2B5EF4-FFF2-40B4-BE49-F238E27FC236}">
                        <a16:creationId xmlns:a16="http://schemas.microsoft.com/office/drawing/2014/main" id="{612F1866-4C2E-4441-0DE4-D60C26653314}"/>
                      </a:ext>
                    </a:extLst>
                  </p:cNvPr>
                  <p:cNvSpPr/>
                  <p:nvPr/>
                </p:nvSpPr>
                <p:spPr>
                  <a:xfrm>
                    <a:off x="2749490" y="2644622"/>
                    <a:ext cx="266738" cy="118535"/>
                  </a:xfrm>
                  <a:custGeom>
                    <a:avLst/>
                    <a:gdLst>
                      <a:gd name="connsiteX0" fmla="*/ 384 w 267084"/>
                      <a:gd name="connsiteY0" fmla="*/ 34663 h 96507"/>
                      <a:gd name="connsiteX1" fmla="*/ 15624 w 267084"/>
                      <a:gd name="connsiteY1" fmla="*/ 72763 h 96507"/>
                      <a:gd name="connsiteX2" fmla="*/ 384 w 267084"/>
                      <a:gd name="connsiteY2" fmla="*/ 49903 h 96507"/>
                      <a:gd name="connsiteX3" fmla="*/ 8004 w 267084"/>
                      <a:gd name="connsiteY3" fmla="*/ 27043 h 96507"/>
                      <a:gd name="connsiteX4" fmla="*/ 53724 w 267084"/>
                      <a:gd name="connsiteY4" fmla="*/ 19423 h 96507"/>
                      <a:gd name="connsiteX5" fmla="*/ 145164 w 267084"/>
                      <a:gd name="connsiteY5" fmla="*/ 11803 h 96507"/>
                      <a:gd name="connsiteX6" fmla="*/ 168024 w 267084"/>
                      <a:gd name="connsiteY6" fmla="*/ 27043 h 96507"/>
                      <a:gd name="connsiteX7" fmla="*/ 213744 w 267084"/>
                      <a:gd name="connsiteY7" fmla="*/ 42283 h 96507"/>
                      <a:gd name="connsiteX8" fmla="*/ 267084 w 267084"/>
                      <a:gd name="connsiteY8" fmla="*/ 57523 h 96507"/>
                      <a:gd name="connsiteX9" fmla="*/ 160404 w 267084"/>
                      <a:gd name="connsiteY9" fmla="*/ 80383 h 96507"/>
                      <a:gd name="connsiteX10" fmla="*/ 122304 w 267084"/>
                      <a:gd name="connsiteY10" fmla="*/ 88003 h 96507"/>
                      <a:gd name="connsiteX11" fmla="*/ 99444 w 267084"/>
                      <a:gd name="connsiteY11" fmla="*/ 95623 h 96507"/>
                      <a:gd name="connsiteX12" fmla="*/ 15624 w 267084"/>
                      <a:gd name="connsiteY12" fmla="*/ 95623 h 9650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267084" h="96507">
                        <a:moveTo>
                          <a:pt x="384" y="34663"/>
                        </a:moveTo>
                        <a:cubicBezTo>
                          <a:pt x="5464" y="47363"/>
                          <a:pt x="15624" y="59085"/>
                          <a:pt x="15624" y="72763"/>
                        </a:cubicBezTo>
                        <a:cubicBezTo>
                          <a:pt x="15624" y="81921"/>
                          <a:pt x="1890" y="58936"/>
                          <a:pt x="384" y="49903"/>
                        </a:cubicBezTo>
                        <a:cubicBezTo>
                          <a:pt x="-936" y="41980"/>
                          <a:pt x="1030" y="31028"/>
                          <a:pt x="8004" y="27043"/>
                        </a:cubicBezTo>
                        <a:cubicBezTo>
                          <a:pt x="21419" y="19378"/>
                          <a:pt x="38484" y="21963"/>
                          <a:pt x="53724" y="19423"/>
                        </a:cubicBezTo>
                        <a:cubicBezTo>
                          <a:pt x="91035" y="-5451"/>
                          <a:pt x="79252" y="-4675"/>
                          <a:pt x="145164" y="11803"/>
                        </a:cubicBezTo>
                        <a:cubicBezTo>
                          <a:pt x="154049" y="14024"/>
                          <a:pt x="159655" y="23324"/>
                          <a:pt x="168024" y="27043"/>
                        </a:cubicBezTo>
                        <a:cubicBezTo>
                          <a:pt x="182704" y="33567"/>
                          <a:pt x="198504" y="37203"/>
                          <a:pt x="213744" y="42283"/>
                        </a:cubicBezTo>
                        <a:cubicBezTo>
                          <a:pt x="246539" y="53215"/>
                          <a:pt x="228812" y="47955"/>
                          <a:pt x="267084" y="57523"/>
                        </a:cubicBezTo>
                        <a:cubicBezTo>
                          <a:pt x="192242" y="82470"/>
                          <a:pt x="249663" y="66651"/>
                          <a:pt x="160404" y="80383"/>
                        </a:cubicBezTo>
                        <a:cubicBezTo>
                          <a:pt x="147603" y="82352"/>
                          <a:pt x="134869" y="84862"/>
                          <a:pt x="122304" y="88003"/>
                        </a:cubicBezTo>
                        <a:cubicBezTo>
                          <a:pt x="114512" y="89951"/>
                          <a:pt x="107456" y="95051"/>
                          <a:pt x="99444" y="95623"/>
                        </a:cubicBezTo>
                        <a:cubicBezTo>
                          <a:pt x="71575" y="97614"/>
                          <a:pt x="43564" y="95623"/>
                          <a:pt x="15624" y="95623"/>
                        </a:cubicBezTo>
                      </a:path>
                    </a:pathLst>
                  </a:custGeom>
                  <a:blipFill>
                    <a:blip r:embed="rId3"/>
                    <a:tile tx="0" ty="0" sx="100000" sy="100000" flip="none" algn="tl"/>
                  </a:blip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p:grpSp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3B3F91AF-259A-BB35-39E9-9D5884A6DF2F}"/>
                    </a:ext>
                  </a:extLst>
                </p:cNvPr>
                <p:cNvSpPr txBox="1"/>
                <p:nvPr/>
              </p:nvSpPr>
              <p:spPr>
                <a:xfrm>
                  <a:off x="7895842" y="4433235"/>
                  <a:ext cx="2165660" cy="554576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algn="ctr">
                    <a:defRPr/>
                  </a:pPr>
                  <a:r>
                    <a:rPr lang="en-US" sz="2100" kern="0" dirty="0">
                      <a:solidFill>
                        <a:srgbClr val="0000FF"/>
                      </a:solidFill>
                      <a:latin typeface="Calibri" panose="020F0502020204030204"/>
                    </a:rPr>
                    <a:t>Aquifer flow </a:t>
                  </a:r>
                </a:p>
              </p:txBody>
            </p:sp>
          </p:grp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D636814-E6ED-66FD-77D7-09DC53FC08A2}"/>
                  </a:ext>
                </a:extLst>
              </p:cNvPr>
              <p:cNvSpPr txBox="1"/>
              <p:nvPr/>
            </p:nvSpPr>
            <p:spPr>
              <a:xfrm>
                <a:off x="1221038" y="4797307"/>
                <a:ext cx="4384243" cy="55457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2100" kern="0" dirty="0">
                    <a:solidFill>
                      <a:srgbClr val="0000FF"/>
                    </a:solidFill>
                    <a:latin typeface="Calibri" panose="020F0502020204030204"/>
                  </a:rPr>
                  <a:t>(‘natural </a:t>
                </a:r>
                <a:r>
                  <a:rPr lang="en-US" sz="2100" kern="0" dirty="0" err="1">
                    <a:solidFill>
                      <a:srgbClr val="0000FF"/>
                    </a:solidFill>
                    <a:latin typeface="Calibri" panose="020F0502020204030204"/>
                  </a:rPr>
                  <a:t>waterflooding</a:t>
                </a:r>
                <a:r>
                  <a:rPr lang="en-US" sz="2100" kern="0" dirty="0">
                    <a:solidFill>
                      <a:srgbClr val="0000FF"/>
                    </a:solidFill>
                    <a:latin typeface="Calibri" panose="020F0502020204030204"/>
                  </a:rPr>
                  <a:t>’)</a:t>
                </a:r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0475027C-205D-A610-E41C-9AB92C2E631A}"/>
                </a:ext>
              </a:extLst>
            </p:cNvPr>
            <p:cNvSpPr txBox="1"/>
            <p:nvPr/>
          </p:nvSpPr>
          <p:spPr>
            <a:xfrm>
              <a:off x="6105525" y="5073650"/>
              <a:ext cx="1114425" cy="1968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675" dirty="0">
                  <a:solidFill>
                    <a:srgbClr val="000000"/>
                  </a:solidFill>
                  <a:latin typeface="Arial" charset="0"/>
                </a:rPr>
                <a:t>Ren and Duncan, 2019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>
            <a:extLst>
              <a:ext uri="{FF2B5EF4-FFF2-40B4-BE49-F238E27FC236}">
                <a16:creationId xmlns:a16="http://schemas.microsoft.com/office/drawing/2014/main" id="{E9A069F0-BD39-E540-987D-BC94B2E582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01600"/>
            <a:ext cx="8839200" cy="10668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olvents-A fluid that recovers oil by mass transfer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8AFF6C3E-F386-644F-A7FE-B18978542E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68538" y="1309688"/>
            <a:ext cx="4606925" cy="5446712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en-US" dirty="0">
                <a:ea typeface="ＭＳ Ｐゴシック" panose="020B0600070205080204" pitchFamily="34" charset="-128"/>
              </a:rPr>
              <a:t>Alcohols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ea typeface="ＭＳ Ｐゴシック" panose="020B0600070205080204" pitchFamily="34" charset="-128"/>
              </a:rPr>
              <a:t>Nitrogen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ea typeface="ＭＳ Ｐゴシック" panose="020B0600070205080204" pitchFamily="34" charset="-128"/>
              </a:rPr>
              <a:t>Air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ea typeface="ＭＳ Ｐゴシック" panose="020B0600070205080204" pitchFamily="34" charset="-128"/>
              </a:rPr>
              <a:t>Flue gas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ea typeface="ＭＳ Ｐゴシック" panose="020B0600070205080204" pitchFamily="34" charset="-128"/>
              </a:rPr>
              <a:t>Various petroleum gas (C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3</a:t>
            </a:r>
            <a:r>
              <a:rPr lang="en-US" altLang="en-US" dirty="0">
                <a:ea typeface="ＭＳ Ｐゴシック" panose="020B0600070205080204" pitchFamily="34" charset="-128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ea typeface="ＭＳ Ｐゴシック" panose="020B0600070205080204" pitchFamily="34" charset="-128"/>
              </a:rPr>
              <a:t>Methane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chemeClr val="tx2"/>
                </a:solidFill>
                <a:ea typeface="ＭＳ Ｐゴシック" panose="020B0600070205080204" pitchFamily="34" charset="-128"/>
              </a:rPr>
              <a:t>Carbon dioxide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ea typeface="ＭＳ Ｐゴシック" panose="020B0600070205080204" pitchFamily="34" charset="-128"/>
              </a:rPr>
              <a:t>Hydrogen sulfide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ea typeface="ＭＳ Ｐゴシック" panose="020B0600070205080204" pitchFamily="34" charset="-128"/>
              </a:rPr>
              <a:t>Ethane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ea typeface="ＭＳ Ｐゴシック" panose="020B0600070205080204" pitchFamily="34" charset="-128"/>
              </a:rPr>
              <a:t>DM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18BEDB4-C441-0DC6-BD80-782A154BB43D}"/>
              </a:ext>
            </a:extLst>
          </p:cNvPr>
          <p:cNvSpPr txBox="1"/>
          <p:nvPr/>
        </p:nvSpPr>
        <p:spPr>
          <a:xfrm>
            <a:off x="2937639" y="1870841"/>
            <a:ext cx="40369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tx2"/>
                </a:solidFill>
              </a:rPr>
              <a:t>CO</a:t>
            </a:r>
            <a:r>
              <a:rPr lang="en-US" sz="3600" baseline="-25000" dirty="0">
                <a:solidFill>
                  <a:schemeClr val="tx2"/>
                </a:solidFill>
              </a:rPr>
              <a:t>2</a:t>
            </a:r>
            <a:r>
              <a:rPr lang="en-US" sz="3600" dirty="0">
                <a:solidFill>
                  <a:schemeClr val="tx2"/>
                </a:solidFill>
              </a:rPr>
              <a:t> Sources</a:t>
            </a:r>
          </a:p>
        </p:txBody>
      </p:sp>
    </p:spTree>
    <p:extLst>
      <p:ext uri="{BB962C8B-B14F-4D97-AF65-F5344CB8AC3E}">
        <p14:creationId xmlns:p14="http://schemas.microsoft.com/office/powerpoint/2010/main" val="2034734132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38BD0D9-1915-C642-9B38-F8E7F21FC7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8526" y="1888140"/>
            <a:ext cx="6445319" cy="3910501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3C3D08A1-4ECE-4818-A8DC-AEF2D69C4F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280524"/>
            <a:ext cx="7886700" cy="507831"/>
          </a:xfrm>
        </p:spPr>
        <p:txBody>
          <a:bodyPr/>
          <a:lstStyle/>
          <a:p>
            <a:r>
              <a:rPr lang="en-US" sz="2700" dirty="0"/>
              <a:t>Naturally Occurring CO</a:t>
            </a:r>
            <a:r>
              <a:rPr lang="en-US" sz="2700" baseline="-25000" dirty="0"/>
              <a:t>2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491205366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1">
            <a:extLst>
              <a:ext uri="{FF2B5EF4-FFF2-40B4-BE49-F238E27FC236}">
                <a16:creationId xmlns:a16="http://schemas.microsoft.com/office/drawing/2014/main" id="{7ECB901F-D555-0BA5-E790-606AF24183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1752600"/>
            <a:ext cx="6486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6" name="TextBox 2">
            <a:extLst>
              <a:ext uri="{FF2B5EF4-FFF2-40B4-BE49-F238E27FC236}">
                <a16:creationId xmlns:a16="http://schemas.microsoft.com/office/drawing/2014/main" id="{B4826052-AE7C-93BD-D522-E0F9003EA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3488" y="1077913"/>
            <a:ext cx="709136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700">
                <a:solidFill>
                  <a:schemeClr val="tx2"/>
                </a:solidFill>
              </a:rPr>
              <a:t>CO2 Sources and Projects in the US, 2020</a:t>
            </a:r>
          </a:p>
        </p:txBody>
      </p:sp>
    </p:spTree>
    <p:extLst>
      <p:ext uri="{BB962C8B-B14F-4D97-AF65-F5344CB8AC3E}">
        <p14:creationId xmlns:p14="http://schemas.microsoft.com/office/powerpoint/2010/main" val="1355324271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>
            <a:extLst>
              <a:ext uri="{FF2B5EF4-FFF2-40B4-BE49-F238E27FC236}">
                <a16:creationId xmlns:a16="http://schemas.microsoft.com/office/drawing/2014/main" id="{8A819281-700B-64DB-0B66-8503F590A5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pPr eaLnBrk="1" hangingPunct="1"/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Existing CO2 EOR Infrastructure and Projects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735A990D-FE76-DA97-F618-0186B227C2BA}"/>
              </a:ext>
            </a:extLst>
          </p:cNvPr>
          <p:cNvSpPr/>
          <p:nvPr/>
        </p:nvSpPr>
        <p:spPr bwMode="auto">
          <a:xfrm>
            <a:off x="3062288" y="2320925"/>
            <a:ext cx="47625" cy="50800"/>
          </a:xfrm>
          <a:prstGeom prst="ellipse">
            <a:avLst/>
          </a:prstGeom>
          <a:solidFill>
            <a:srgbClr val="CC330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55299" name="Group 5">
            <a:extLst>
              <a:ext uri="{FF2B5EF4-FFF2-40B4-BE49-F238E27FC236}">
                <a16:creationId xmlns:a16="http://schemas.microsoft.com/office/drawing/2014/main" id="{44B12977-F20C-3001-11E1-12FCE7D2AE73}"/>
              </a:ext>
            </a:extLst>
          </p:cNvPr>
          <p:cNvGrpSpPr>
            <a:grpSpLocks/>
          </p:cNvGrpSpPr>
          <p:nvPr/>
        </p:nvGrpSpPr>
        <p:grpSpPr bwMode="auto">
          <a:xfrm>
            <a:off x="0" y="685800"/>
            <a:ext cx="9144000" cy="6172200"/>
            <a:chOff x="0" y="685800"/>
            <a:chExt cx="9144000" cy="6172200"/>
          </a:xfrm>
        </p:grpSpPr>
        <p:grpSp>
          <p:nvGrpSpPr>
            <p:cNvPr id="55300" name="Group 27">
              <a:extLst>
                <a:ext uri="{FF2B5EF4-FFF2-40B4-BE49-F238E27FC236}">
                  <a16:creationId xmlns:a16="http://schemas.microsoft.com/office/drawing/2014/main" id="{F7E1B905-FDE5-8A35-F363-99C45B399F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85800"/>
              <a:ext cx="9144000" cy="6172200"/>
              <a:chOff x="0" y="685800"/>
              <a:chExt cx="9144000" cy="6172200"/>
            </a:xfrm>
          </p:grpSpPr>
          <p:grpSp>
            <p:nvGrpSpPr>
              <p:cNvPr id="55302" name="Group 23">
                <a:extLst>
                  <a:ext uri="{FF2B5EF4-FFF2-40B4-BE49-F238E27FC236}">
                    <a16:creationId xmlns:a16="http://schemas.microsoft.com/office/drawing/2014/main" id="{E2244B42-FCA7-0622-AB93-8479952D17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685800"/>
                <a:ext cx="9144000" cy="6172200"/>
                <a:chOff x="0" y="685800"/>
                <a:chExt cx="9144000" cy="6172200"/>
              </a:xfrm>
            </p:grpSpPr>
            <p:grpSp>
              <p:nvGrpSpPr>
                <p:cNvPr id="55304" name="Group 20">
                  <a:extLst>
                    <a:ext uri="{FF2B5EF4-FFF2-40B4-BE49-F238E27FC236}">
                      <a16:creationId xmlns:a16="http://schemas.microsoft.com/office/drawing/2014/main" id="{632DD029-7C03-DEE9-C5AC-A9B8467698B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685800"/>
                  <a:ext cx="9144000" cy="6172200"/>
                  <a:chOff x="0" y="685800"/>
                  <a:chExt cx="9144000" cy="6172200"/>
                </a:xfrm>
              </p:grpSpPr>
              <p:grpSp>
                <p:nvGrpSpPr>
                  <p:cNvPr id="55306" name="Group 15">
                    <a:extLst>
                      <a:ext uri="{FF2B5EF4-FFF2-40B4-BE49-F238E27FC236}">
                        <a16:creationId xmlns:a16="http://schemas.microsoft.com/office/drawing/2014/main" id="{D27241CB-C37D-0CD1-2F6B-D92BA4917B6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0" y="685800"/>
                    <a:ext cx="9144000" cy="6172200"/>
                    <a:chOff x="0" y="685800"/>
                    <a:chExt cx="9144000" cy="6172200"/>
                  </a:xfrm>
                </p:grpSpPr>
                <p:grpSp>
                  <p:nvGrpSpPr>
                    <p:cNvPr id="55308" name="Group 12">
                      <a:extLst>
                        <a:ext uri="{FF2B5EF4-FFF2-40B4-BE49-F238E27FC236}">
                          <a16:creationId xmlns:a16="http://schemas.microsoft.com/office/drawing/2014/main" id="{7F97283A-B3D6-79DB-DCE5-1CF181B8816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685800"/>
                      <a:ext cx="9144000" cy="6172200"/>
                      <a:chOff x="0" y="685800"/>
                      <a:chExt cx="9144000" cy="6172200"/>
                    </a:xfrm>
                  </p:grpSpPr>
                  <p:grpSp>
                    <p:nvGrpSpPr>
                      <p:cNvPr id="55310" name="Group 8">
                        <a:extLst>
                          <a:ext uri="{FF2B5EF4-FFF2-40B4-BE49-F238E27FC236}">
                            <a16:creationId xmlns:a16="http://schemas.microsoft.com/office/drawing/2014/main" id="{8B7F993E-83D0-55A3-2587-50604560B28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0" y="685800"/>
                        <a:ext cx="9144000" cy="6172200"/>
                        <a:chOff x="0" y="685800"/>
                        <a:chExt cx="9144000" cy="6172200"/>
                      </a:xfrm>
                    </p:grpSpPr>
                    <p:grpSp>
                      <p:nvGrpSpPr>
                        <p:cNvPr id="55313" name="Group 7">
                          <a:extLst>
                            <a:ext uri="{FF2B5EF4-FFF2-40B4-BE49-F238E27FC236}">
                              <a16:creationId xmlns:a16="http://schemas.microsoft.com/office/drawing/2014/main" id="{FE2A68C2-9B34-9E35-93BE-0CBEC2372006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0" y="685800"/>
                          <a:ext cx="9144000" cy="6172200"/>
                          <a:chOff x="0" y="685800"/>
                          <a:chExt cx="9144000" cy="6172200"/>
                        </a:xfrm>
                      </p:grpSpPr>
                      <p:grpSp>
                        <p:nvGrpSpPr>
                          <p:cNvPr id="55317" name="Group 13">
                            <a:extLst>
                              <a:ext uri="{FF2B5EF4-FFF2-40B4-BE49-F238E27FC236}">
                                <a16:creationId xmlns:a16="http://schemas.microsoft.com/office/drawing/2014/main" id="{84FD523D-C483-A640-337D-DD4D123679E1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0" y="685800"/>
                            <a:ext cx="9144000" cy="6172200"/>
                            <a:chOff x="0" y="685800"/>
                            <a:chExt cx="9144000" cy="6172200"/>
                          </a:xfrm>
                        </p:grpSpPr>
                        <p:grpSp>
                          <p:nvGrpSpPr>
                            <p:cNvPr id="55320" name="Group 5">
                              <a:extLst>
                                <a:ext uri="{FF2B5EF4-FFF2-40B4-BE49-F238E27FC236}">
                                  <a16:creationId xmlns:a16="http://schemas.microsoft.com/office/drawing/2014/main" id="{20F64104-7184-221B-BEAF-E73F7AC1D9FB}"/>
                                </a:ext>
                              </a:extLst>
                            </p:cNvPr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0" y="685800"/>
                              <a:ext cx="9144000" cy="6172200"/>
                              <a:chOff x="0" y="685800"/>
                              <a:chExt cx="9144000" cy="6172200"/>
                            </a:xfrm>
                          </p:grpSpPr>
                          <p:grpSp>
                            <p:nvGrpSpPr>
                              <p:cNvPr id="55328" name="Group 3">
                                <a:extLst>
                                  <a:ext uri="{FF2B5EF4-FFF2-40B4-BE49-F238E27FC236}">
                                    <a16:creationId xmlns:a16="http://schemas.microsoft.com/office/drawing/2014/main" id="{50BDECB1-A402-168A-1CFA-1B4EC61656AD}"/>
                                  </a:ext>
                                </a:extLst>
                              </p:cNvPr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0" y="685800"/>
                                <a:ext cx="9144000" cy="6172200"/>
                                <a:chOff x="0" y="685800"/>
                                <a:chExt cx="9144000" cy="6172200"/>
                              </a:xfrm>
                            </p:grpSpPr>
                            <p:grpSp>
                              <p:nvGrpSpPr>
                                <p:cNvPr id="55330" name="Group 5">
                                  <a:extLst>
                                    <a:ext uri="{FF2B5EF4-FFF2-40B4-BE49-F238E27FC236}">
                                      <a16:creationId xmlns:a16="http://schemas.microsoft.com/office/drawing/2014/main" id="{70E05A6C-2D2A-1918-643F-C5F9D800FE7B}"/>
                                    </a:ext>
                                  </a:extLst>
                                </p:cNvPr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0" y="685800"/>
                                  <a:ext cx="9144000" cy="6172200"/>
                                  <a:chOff x="0" y="685800"/>
                                  <a:chExt cx="9144000" cy="6172200"/>
                                </a:xfrm>
                              </p:grpSpPr>
                              <p:pic>
                                <p:nvPicPr>
                                  <p:cNvPr id="55334" name="Picture 2">
                                    <a:extLst>
                                      <a:ext uri="{FF2B5EF4-FFF2-40B4-BE49-F238E27FC236}">
                                        <a16:creationId xmlns:a16="http://schemas.microsoft.com/office/drawing/2014/main" id="{7373CA87-1ED9-6C7B-4A40-8AC69E8B9C1C}"/>
                                      </a:ext>
                                    </a:extLst>
                                  </p:cNvPr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r="7719"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0" y="685800"/>
                                    <a:ext cx="9144000" cy="617220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635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chemeClr val="accent1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  <p:grpSp>
                                <p:nvGrpSpPr>
                                  <p:cNvPr id="55335" name="Group 4">
                                    <a:extLst>
                                      <a:ext uri="{FF2B5EF4-FFF2-40B4-BE49-F238E27FC236}">
                                        <a16:creationId xmlns:a16="http://schemas.microsoft.com/office/drawing/2014/main" id="{C0211174-55A9-677E-0721-13BC72A7961A}"/>
                                      </a:ext>
                                    </a:extLst>
                                  </p:cNvPr>
                                  <p:cNvGrpSpPr>
                                    <a:grpSpLocks/>
                                  </p:cNvGrpSpPr>
                                  <p:nvPr/>
                                </p:nvGrpSpPr>
                                <p:grpSpPr bwMode="auto">
                                  <a:xfrm>
                                    <a:off x="4013201" y="5614458"/>
                                    <a:ext cx="1041399" cy="430887"/>
                                    <a:chOff x="4013201" y="5614458"/>
                                    <a:chExt cx="1041399" cy="430887"/>
                                  </a:xfrm>
                                </p:grpSpPr>
                                <p:sp>
                                  <p:nvSpPr>
                                    <p:cNvPr id="2" name="Oval 1">
                                      <a:extLst>
                                        <a:ext uri="{FF2B5EF4-FFF2-40B4-BE49-F238E27FC236}">
                                          <a16:creationId xmlns:a16="http://schemas.microsoft.com/office/drawing/2014/main" id="{3ED91EBA-733B-D239-F0B0-6AEBB3462298}"/>
                                        </a:ext>
                                      </a:extLst>
                                    </p:cNvPr>
                                    <p:cNvSpPr/>
                                    <p:nvPr/>
                                  </p:nvSpPr>
                                  <p:spPr>
                                    <a:xfrm>
                                      <a:off x="4648200" y="5638800"/>
                                      <a:ext cx="76200" cy="76200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FF00"/>
                                    </a:solidFill>
                                    <a:ln w="6350">
                                      <a:solidFill>
                                        <a:schemeClr val="tx1"/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anchor="ctr"/>
                                    <a:lstStyle/>
                                    <a:p>
                                      <a:pPr algn="ctr">
                                        <a:defRPr/>
                                      </a:pPr>
                                      <a:endParaRPr lang="en-US"/>
                                    </a:p>
                                  </p:txBody>
                                </p:sp>
                                <p:sp>
                                  <p:nvSpPr>
                                    <p:cNvPr id="25607" name="TextBox 3">
                                      <a:extLst>
                                        <a:ext uri="{FF2B5EF4-FFF2-40B4-BE49-F238E27FC236}">
                                          <a16:creationId xmlns:a16="http://schemas.microsoft.com/office/drawing/2014/main" id="{5DE244B8-5067-CDE0-925B-3D2D0568A800}"/>
                                        </a:ext>
                                      </a:extLst>
                                    </p:cNvPr>
                                    <p:cNvSpPr txBox="1">
                                      <a:spLocks noChangeArrowheads="1"/>
                                    </p:cNvSpPr>
                                    <p:nvPr/>
                                  </p:nvSpPr>
                                  <p:spPr bwMode="auto">
                                    <a:xfrm>
                                      <a:off x="4013200" y="5614988"/>
                                      <a:ext cx="1041400" cy="430212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 w="6350">
                                      <a:noFill/>
                                      <a:miter lim="800000"/>
                                      <a:headEnd/>
                                      <a:tailEnd/>
                                    </a:ln>
                                  </p:spPr>
                                  <p:txBody>
                                    <a:bodyPr>
                                      <a:spAutoFit/>
                                    </a:bodyPr>
                                    <a:lstStyle>
                                      <a:lvl1pPr eaLnBrk="0" hangingPunct="0">
                                        <a:spcBef>
                                          <a:spcPct val="20000"/>
                                        </a:spcBef>
                                        <a:buFont typeface="Arial" pitchFamily="34" charset="0"/>
                                        <a:buChar char="•"/>
                                        <a:defRPr sz="3200">
                                          <a:solidFill>
                                            <a:schemeClr val="tx1"/>
                                          </a:solidFill>
                                          <a:latin typeface="Calibri" pitchFamily="34" charset="0"/>
                                        </a:defRPr>
                                      </a:lvl1pPr>
                                      <a:lvl2pPr marL="742950" indent="-285750" eaLnBrk="0" hangingPunct="0">
                                        <a:spcBef>
                                          <a:spcPct val="20000"/>
                                        </a:spcBef>
                                        <a:buFont typeface="Arial" pitchFamily="34" charset="0"/>
                                        <a:buChar char="–"/>
                                        <a:defRPr sz="2800">
                                          <a:solidFill>
                                            <a:schemeClr val="tx1"/>
                                          </a:solidFill>
                                          <a:latin typeface="Calibri" pitchFamily="34" charset="0"/>
                                        </a:defRPr>
                                      </a:lvl2pPr>
                                      <a:lvl3pPr marL="1143000" indent="-228600" eaLnBrk="0" hangingPunct="0">
                                        <a:spcBef>
                                          <a:spcPct val="20000"/>
                                        </a:spcBef>
                                        <a:buFont typeface="Arial" pitchFamily="34" charset="0"/>
                                        <a:buChar char="•"/>
                                        <a:defRPr sz="2400">
                                          <a:solidFill>
                                            <a:schemeClr val="tx1"/>
                                          </a:solidFill>
                                          <a:latin typeface="Calibri" pitchFamily="34" charset="0"/>
                                        </a:defRPr>
                                      </a:lvl3pPr>
                                      <a:lvl4pPr marL="1600200" indent="-228600" eaLnBrk="0" hangingPunct="0">
                                        <a:spcBef>
                                          <a:spcPct val="20000"/>
                                        </a:spcBef>
                                        <a:buFont typeface="Arial" pitchFamily="34" charset="0"/>
                                        <a:buChar char="–"/>
                                        <a:defRPr sz="2000">
                                          <a:solidFill>
                                            <a:schemeClr val="tx1"/>
                                          </a:solidFill>
                                          <a:latin typeface="Calibri" pitchFamily="34" charset="0"/>
                                        </a:defRPr>
                                      </a:lvl4pPr>
                                      <a:lvl5pPr marL="2057400" indent="-228600" eaLnBrk="0" hangingPunct="0">
                                        <a:spcBef>
                                          <a:spcPct val="20000"/>
                                        </a:spcBef>
                                        <a:buFont typeface="Arial" pitchFamily="34" charset="0"/>
                                        <a:buChar char="»"/>
                                        <a:defRPr sz="2000">
                                          <a:solidFill>
                                            <a:schemeClr val="tx1"/>
                                          </a:solidFill>
                                          <a:latin typeface="Calibri" pitchFamily="34" charset="0"/>
                                        </a:defRPr>
                                      </a:lvl5pPr>
                                      <a:lvl6pPr marL="25146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Font typeface="Arial" pitchFamily="34" charset="0"/>
                                        <a:buChar char="»"/>
                                        <a:defRPr sz="2000">
                                          <a:solidFill>
                                            <a:schemeClr val="tx1"/>
                                          </a:solidFill>
                                          <a:latin typeface="Calibri" pitchFamily="34" charset="0"/>
                                        </a:defRPr>
                                      </a:lvl6pPr>
                                      <a:lvl7pPr marL="29718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Font typeface="Arial" pitchFamily="34" charset="0"/>
                                        <a:buChar char="»"/>
                                        <a:defRPr sz="2000">
                                          <a:solidFill>
                                            <a:schemeClr val="tx1"/>
                                          </a:solidFill>
                                          <a:latin typeface="Calibri" pitchFamily="34" charset="0"/>
                                        </a:defRPr>
                                      </a:lvl7pPr>
                                      <a:lvl8pPr marL="34290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Font typeface="Arial" pitchFamily="34" charset="0"/>
                                        <a:buChar char="»"/>
                                        <a:defRPr sz="2000">
                                          <a:solidFill>
                                            <a:schemeClr val="tx1"/>
                                          </a:solidFill>
                                          <a:latin typeface="Calibri" pitchFamily="34" charset="0"/>
                                        </a:defRPr>
                                      </a:lvl8pPr>
                                      <a:lvl9pPr marL="3886200" indent="-228600" eaLnBrk="0" fontAlgn="base" hangingPunct="0">
                                        <a:spcBef>
                                          <a:spcPct val="20000"/>
                                        </a:spcBef>
                                        <a:spcAft>
                                          <a:spcPct val="0"/>
                                        </a:spcAft>
                                        <a:buFont typeface="Arial" pitchFamily="34" charset="0"/>
                                        <a:buChar char="»"/>
                                        <a:defRPr sz="2000">
                                          <a:solidFill>
                                            <a:schemeClr val="tx1"/>
                                          </a:solidFill>
                                          <a:latin typeface="Calibri" pitchFamily="34" charset="0"/>
                                        </a:defRPr>
                                      </a:lvl9pPr>
                                    </a:lstStyle>
                                    <a:p>
                                      <a:pPr algn="ctr" eaLnBrk="1" hangingPunct="1">
                                        <a:spcBef>
                                          <a:spcPct val="0"/>
                                        </a:spcBef>
                                        <a:buFontTx/>
                                        <a:buNone/>
                                        <a:defRPr/>
                                      </a:pPr>
                                      <a:r>
                                        <a:rPr lang="en-US" altLang="en-US" sz="1050" dirty="0">
                                          <a:ea typeface="+mn-ea"/>
                                          <a:cs typeface="Arial" pitchFamily="34" charset="0"/>
                                        </a:rPr>
                                        <a:t>Petro Nova CO2 from Coal</a:t>
                                      </a:r>
                                    </a:p>
                                  </p:txBody>
                                </p:sp>
                              </p:grpSp>
                            </p:grpSp>
                            <p:sp>
                              <p:nvSpPr>
                                <p:cNvPr id="3" name="Freeform 2">
                                  <a:extLst>
                                    <a:ext uri="{FF2B5EF4-FFF2-40B4-BE49-F238E27FC236}">
                                      <a16:creationId xmlns:a16="http://schemas.microsoft.com/office/drawing/2014/main" id="{D01AA388-ED16-B851-9FBD-A5BA44048748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>
                                  <a:off x="4679950" y="5448300"/>
                                  <a:ext cx="809625" cy="130175"/>
                                </a:xfrm>
                                <a:custGeom>
                                  <a:avLst/>
                                  <a:gdLst>
                                    <a:gd name="connsiteX0" fmla="*/ 809625 w 809625"/>
                                    <a:gd name="connsiteY0" fmla="*/ 0 h 130175"/>
                                    <a:gd name="connsiteX1" fmla="*/ 666750 w 809625"/>
                                    <a:gd name="connsiteY1" fmla="*/ 0 h 130175"/>
                                    <a:gd name="connsiteX2" fmla="*/ 555625 w 809625"/>
                                    <a:gd name="connsiteY2" fmla="*/ 15875 h 130175"/>
                                    <a:gd name="connsiteX3" fmla="*/ 457200 w 809625"/>
                                    <a:gd name="connsiteY3" fmla="*/ 38100 h 130175"/>
                                    <a:gd name="connsiteX4" fmla="*/ 371475 w 809625"/>
                                    <a:gd name="connsiteY4" fmla="*/ 47625 h 130175"/>
                                    <a:gd name="connsiteX5" fmla="*/ 307975 w 809625"/>
                                    <a:gd name="connsiteY5" fmla="*/ 57150 h 130175"/>
                                    <a:gd name="connsiteX6" fmla="*/ 203200 w 809625"/>
                                    <a:gd name="connsiteY6" fmla="*/ 57150 h 130175"/>
                                    <a:gd name="connsiteX7" fmla="*/ 136525 w 809625"/>
                                    <a:gd name="connsiteY7" fmla="*/ 66675 h 130175"/>
                                    <a:gd name="connsiteX8" fmla="*/ 79375 w 809625"/>
                                    <a:gd name="connsiteY8" fmla="*/ 95250 h 130175"/>
                                    <a:gd name="connsiteX9" fmla="*/ 6350 w 809625"/>
                                    <a:gd name="connsiteY9" fmla="*/ 130175 h 130175"/>
                                    <a:gd name="connsiteX10" fmla="*/ 0 w 809625"/>
                                    <a:gd name="connsiteY10" fmla="*/ 127000 h 130175"/>
                                  </a:gdLst>
                                  <a:ahLst/>
                                  <a:cxnLst>
                                    <a:cxn ang="0">
                                      <a:pos x="connsiteX0" y="connsiteY0"/>
                                    </a:cxn>
                                    <a:cxn ang="0">
                                      <a:pos x="connsiteX1" y="connsiteY1"/>
                                    </a:cxn>
                                    <a:cxn ang="0">
                                      <a:pos x="connsiteX2" y="connsiteY2"/>
                                    </a:cxn>
                                    <a:cxn ang="0">
                                      <a:pos x="connsiteX3" y="connsiteY3"/>
                                    </a:cxn>
                                    <a:cxn ang="0">
                                      <a:pos x="connsiteX4" y="connsiteY4"/>
                                    </a:cxn>
                                    <a:cxn ang="0">
                                      <a:pos x="connsiteX5" y="connsiteY5"/>
                                    </a:cxn>
                                    <a:cxn ang="0">
                                      <a:pos x="connsiteX6" y="connsiteY6"/>
                                    </a:cxn>
                                    <a:cxn ang="0">
                                      <a:pos x="connsiteX7" y="connsiteY7"/>
                                    </a:cxn>
                                    <a:cxn ang="0">
                                      <a:pos x="connsiteX8" y="connsiteY8"/>
                                    </a:cxn>
                                    <a:cxn ang="0">
                                      <a:pos x="connsiteX9" y="connsiteY9"/>
                                    </a:cxn>
                                    <a:cxn ang="0">
                                      <a:pos x="connsiteX10" y="connsiteY10"/>
                                    </a:cxn>
                                  </a:cxnLst>
                                  <a:rect l="l" t="t" r="r" b="b"/>
                                  <a:pathLst>
                                    <a:path w="809625" h="130175">
                                      <a:moveTo>
                                        <a:pt x="809625" y="0"/>
                                      </a:moveTo>
                                      <a:lnTo>
                                        <a:pt x="666750" y="0"/>
                                      </a:lnTo>
                                      <a:lnTo>
                                        <a:pt x="555625" y="15875"/>
                                      </a:lnTo>
                                      <a:lnTo>
                                        <a:pt x="457200" y="38100"/>
                                      </a:lnTo>
                                      <a:lnTo>
                                        <a:pt x="371475" y="47625"/>
                                      </a:lnTo>
                                      <a:lnTo>
                                        <a:pt x="307975" y="57150"/>
                                      </a:lnTo>
                                      <a:lnTo>
                                        <a:pt x="203200" y="57150"/>
                                      </a:lnTo>
                                      <a:lnTo>
                                        <a:pt x="136525" y="66675"/>
                                      </a:lnTo>
                                      <a:lnTo>
                                        <a:pt x="79375" y="95250"/>
                                      </a:lnTo>
                                      <a:lnTo>
                                        <a:pt x="6350" y="130175"/>
                                      </a:lnTo>
                                      <a:lnTo>
                                        <a:pt x="0" y="127000"/>
                                      </a:lnTo>
                                    </a:path>
                                  </a:pathLst>
                                </a:custGeom>
                                <a:noFill/>
                                <a:ln w="12700"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anchor="ctr"/>
                                <a:lstStyle/>
                                <a:p>
                                  <a:pPr algn="ctr">
                                    <a:defRPr/>
                                  </a:pPr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0" name="Oval 9">
                                  <a:extLst>
                                    <a:ext uri="{FF2B5EF4-FFF2-40B4-BE49-F238E27FC236}">
                                      <a16:creationId xmlns:a16="http://schemas.microsoft.com/office/drawing/2014/main" id="{F974326F-1CCF-50FD-1752-94B53200B6DB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 bwMode="auto">
                                <a:xfrm>
                                  <a:off x="4676775" y="5562600"/>
                                  <a:ext cx="47625" cy="508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C3300"/>
                                </a:solidFill>
                                <a:ln w="6350">
                                  <a:noFill/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anchor="ctr"/>
                                <a:lstStyle/>
                                <a:p>
                                  <a:pPr algn="ctr">
                                    <a:defRPr/>
                                  </a:pPr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1" name="Oval 10">
                                  <a:extLst>
                                    <a:ext uri="{FF2B5EF4-FFF2-40B4-BE49-F238E27FC236}">
                                      <a16:creationId xmlns:a16="http://schemas.microsoft.com/office/drawing/2014/main" id="{B1AAC97A-BE49-7B4E-D22C-A46C9F591AFF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 bwMode="auto">
                                <a:xfrm>
                                  <a:off x="4965700" y="5483225"/>
                                  <a:ext cx="47625" cy="50800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CC3300"/>
                                </a:solidFill>
                                <a:ln w="6350">
                                  <a:noFill/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anchor="ctr"/>
                                <a:lstStyle/>
                                <a:p>
                                  <a:pPr algn="ctr">
                                    <a:defRPr/>
                                  </a:pPr>
                                  <a:endParaRPr lang="en-US"/>
                                </a:p>
                              </p:txBody>
                            </p:sp>
                          </p:grpSp>
                          <p:sp>
                            <p:nvSpPr>
                              <p:cNvPr id="5" name="Freeform 4">
                                <a:extLst>
                                  <a:ext uri="{FF2B5EF4-FFF2-40B4-BE49-F238E27FC236}">
                                    <a16:creationId xmlns:a16="http://schemas.microsoft.com/office/drawing/2014/main" id="{57685EC8-A2D5-6821-5BD7-B50FFDA66F2A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2749550" y="2093913"/>
                                <a:ext cx="412750" cy="414337"/>
                              </a:xfrm>
                              <a:custGeom>
                                <a:avLst/>
                                <a:gdLst>
                                  <a:gd name="connsiteX0" fmla="*/ 0 w 372533"/>
                                  <a:gd name="connsiteY0" fmla="*/ 541867 h 541867"/>
                                  <a:gd name="connsiteX1" fmla="*/ 110066 w 372533"/>
                                  <a:gd name="connsiteY1" fmla="*/ 482600 h 541867"/>
                                  <a:gd name="connsiteX2" fmla="*/ 169333 w 372533"/>
                                  <a:gd name="connsiteY2" fmla="*/ 372534 h 541867"/>
                                  <a:gd name="connsiteX3" fmla="*/ 254000 w 372533"/>
                                  <a:gd name="connsiteY3" fmla="*/ 254000 h 541867"/>
                                  <a:gd name="connsiteX4" fmla="*/ 321733 w 372533"/>
                                  <a:gd name="connsiteY4" fmla="*/ 110067 h 541867"/>
                                  <a:gd name="connsiteX5" fmla="*/ 372533 w 372533"/>
                                  <a:gd name="connsiteY5" fmla="*/ 0 h 541867"/>
                                  <a:gd name="connsiteX6" fmla="*/ 372533 w 372533"/>
                                  <a:gd name="connsiteY6" fmla="*/ 0 h 541867"/>
                                  <a:gd name="connsiteX0" fmla="*/ 0 w 372533"/>
                                  <a:gd name="connsiteY0" fmla="*/ 541867 h 541867"/>
                                  <a:gd name="connsiteX1" fmla="*/ 81491 w 372533"/>
                                  <a:gd name="connsiteY1" fmla="*/ 450850 h 541867"/>
                                  <a:gd name="connsiteX2" fmla="*/ 169333 w 372533"/>
                                  <a:gd name="connsiteY2" fmla="*/ 372534 h 541867"/>
                                  <a:gd name="connsiteX3" fmla="*/ 254000 w 372533"/>
                                  <a:gd name="connsiteY3" fmla="*/ 254000 h 541867"/>
                                  <a:gd name="connsiteX4" fmla="*/ 321733 w 372533"/>
                                  <a:gd name="connsiteY4" fmla="*/ 110067 h 541867"/>
                                  <a:gd name="connsiteX5" fmla="*/ 372533 w 372533"/>
                                  <a:gd name="connsiteY5" fmla="*/ 0 h 541867"/>
                                  <a:gd name="connsiteX6" fmla="*/ 372533 w 372533"/>
                                  <a:gd name="connsiteY6" fmla="*/ 0 h 541867"/>
                                  <a:gd name="connsiteX0" fmla="*/ 0 w 372533"/>
                                  <a:gd name="connsiteY0" fmla="*/ 541867 h 541867"/>
                                  <a:gd name="connsiteX1" fmla="*/ 81491 w 372533"/>
                                  <a:gd name="connsiteY1" fmla="*/ 450850 h 541867"/>
                                  <a:gd name="connsiteX2" fmla="*/ 175683 w 372533"/>
                                  <a:gd name="connsiteY2" fmla="*/ 343959 h 541867"/>
                                  <a:gd name="connsiteX3" fmla="*/ 254000 w 372533"/>
                                  <a:gd name="connsiteY3" fmla="*/ 254000 h 541867"/>
                                  <a:gd name="connsiteX4" fmla="*/ 321733 w 372533"/>
                                  <a:gd name="connsiteY4" fmla="*/ 110067 h 541867"/>
                                  <a:gd name="connsiteX5" fmla="*/ 372533 w 372533"/>
                                  <a:gd name="connsiteY5" fmla="*/ 0 h 541867"/>
                                  <a:gd name="connsiteX6" fmla="*/ 372533 w 372533"/>
                                  <a:gd name="connsiteY6" fmla="*/ 0 h 541867"/>
                                  <a:gd name="connsiteX0" fmla="*/ 0 w 372533"/>
                                  <a:gd name="connsiteY0" fmla="*/ 541867 h 541867"/>
                                  <a:gd name="connsiteX1" fmla="*/ 110066 w 372533"/>
                                  <a:gd name="connsiteY1" fmla="*/ 457200 h 541867"/>
                                  <a:gd name="connsiteX2" fmla="*/ 175683 w 372533"/>
                                  <a:gd name="connsiteY2" fmla="*/ 343959 h 541867"/>
                                  <a:gd name="connsiteX3" fmla="*/ 254000 w 372533"/>
                                  <a:gd name="connsiteY3" fmla="*/ 254000 h 541867"/>
                                  <a:gd name="connsiteX4" fmla="*/ 321733 w 372533"/>
                                  <a:gd name="connsiteY4" fmla="*/ 110067 h 541867"/>
                                  <a:gd name="connsiteX5" fmla="*/ 372533 w 372533"/>
                                  <a:gd name="connsiteY5" fmla="*/ 0 h 541867"/>
                                  <a:gd name="connsiteX6" fmla="*/ 372533 w 372533"/>
                                  <a:gd name="connsiteY6" fmla="*/ 0 h 541867"/>
                                  <a:gd name="connsiteX0" fmla="*/ 0 w 372533"/>
                                  <a:gd name="connsiteY0" fmla="*/ 541867 h 541867"/>
                                  <a:gd name="connsiteX1" fmla="*/ 110066 w 372533"/>
                                  <a:gd name="connsiteY1" fmla="*/ 457200 h 541867"/>
                                  <a:gd name="connsiteX2" fmla="*/ 175683 w 372533"/>
                                  <a:gd name="connsiteY2" fmla="*/ 343959 h 541867"/>
                                  <a:gd name="connsiteX3" fmla="*/ 244475 w 372533"/>
                                  <a:gd name="connsiteY3" fmla="*/ 231775 h 541867"/>
                                  <a:gd name="connsiteX4" fmla="*/ 321733 w 372533"/>
                                  <a:gd name="connsiteY4" fmla="*/ 110067 h 541867"/>
                                  <a:gd name="connsiteX5" fmla="*/ 372533 w 372533"/>
                                  <a:gd name="connsiteY5" fmla="*/ 0 h 541867"/>
                                  <a:gd name="connsiteX6" fmla="*/ 372533 w 372533"/>
                                  <a:gd name="connsiteY6" fmla="*/ 0 h 541867"/>
                                  <a:gd name="connsiteX0" fmla="*/ 0 w 372533"/>
                                  <a:gd name="connsiteY0" fmla="*/ 541867 h 541867"/>
                                  <a:gd name="connsiteX1" fmla="*/ 110066 w 372533"/>
                                  <a:gd name="connsiteY1" fmla="*/ 457200 h 541867"/>
                                  <a:gd name="connsiteX2" fmla="*/ 175683 w 372533"/>
                                  <a:gd name="connsiteY2" fmla="*/ 343959 h 541867"/>
                                  <a:gd name="connsiteX3" fmla="*/ 244475 w 372533"/>
                                  <a:gd name="connsiteY3" fmla="*/ 231775 h 541867"/>
                                  <a:gd name="connsiteX4" fmla="*/ 312208 w 372533"/>
                                  <a:gd name="connsiteY4" fmla="*/ 91017 h 541867"/>
                                  <a:gd name="connsiteX5" fmla="*/ 372533 w 372533"/>
                                  <a:gd name="connsiteY5" fmla="*/ 0 h 541867"/>
                                  <a:gd name="connsiteX6" fmla="*/ 372533 w 372533"/>
                                  <a:gd name="connsiteY6" fmla="*/ 0 h 541867"/>
                                  <a:gd name="connsiteX0" fmla="*/ 0 w 373977"/>
                                  <a:gd name="connsiteY0" fmla="*/ 564092 h 564092"/>
                                  <a:gd name="connsiteX1" fmla="*/ 110066 w 373977"/>
                                  <a:gd name="connsiteY1" fmla="*/ 479425 h 564092"/>
                                  <a:gd name="connsiteX2" fmla="*/ 175683 w 373977"/>
                                  <a:gd name="connsiteY2" fmla="*/ 366184 h 564092"/>
                                  <a:gd name="connsiteX3" fmla="*/ 244475 w 373977"/>
                                  <a:gd name="connsiteY3" fmla="*/ 254000 h 564092"/>
                                  <a:gd name="connsiteX4" fmla="*/ 312208 w 373977"/>
                                  <a:gd name="connsiteY4" fmla="*/ 113242 h 564092"/>
                                  <a:gd name="connsiteX5" fmla="*/ 372533 w 373977"/>
                                  <a:gd name="connsiteY5" fmla="*/ 22225 h 564092"/>
                                  <a:gd name="connsiteX6" fmla="*/ 353483 w 373977"/>
                                  <a:gd name="connsiteY6" fmla="*/ 0 h 564092"/>
                                  <a:gd name="connsiteX0" fmla="*/ 0 w 353483"/>
                                  <a:gd name="connsiteY0" fmla="*/ 564092 h 564092"/>
                                  <a:gd name="connsiteX1" fmla="*/ 110066 w 353483"/>
                                  <a:gd name="connsiteY1" fmla="*/ 479425 h 564092"/>
                                  <a:gd name="connsiteX2" fmla="*/ 175683 w 353483"/>
                                  <a:gd name="connsiteY2" fmla="*/ 366184 h 564092"/>
                                  <a:gd name="connsiteX3" fmla="*/ 244475 w 353483"/>
                                  <a:gd name="connsiteY3" fmla="*/ 254000 h 564092"/>
                                  <a:gd name="connsiteX4" fmla="*/ 312208 w 353483"/>
                                  <a:gd name="connsiteY4" fmla="*/ 113242 h 564092"/>
                                  <a:gd name="connsiteX5" fmla="*/ 353483 w 353483"/>
                                  <a:gd name="connsiteY5" fmla="*/ 0 h 564092"/>
                                  <a:gd name="connsiteX0" fmla="*/ 0 w 353483"/>
                                  <a:gd name="connsiteY0" fmla="*/ 564092 h 564092"/>
                                  <a:gd name="connsiteX1" fmla="*/ 39158 w 353483"/>
                                  <a:gd name="connsiteY1" fmla="*/ 530755 h 564092"/>
                                  <a:gd name="connsiteX2" fmla="*/ 110066 w 353483"/>
                                  <a:gd name="connsiteY2" fmla="*/ 479425 h 564092"/>
                                  <a:gd name="connsiteX3" fmla="*/ 175683 w 353483"/>
                                  <a:gd name="connsiteY3" fmla="*/ 366184 h 564092"/>
                                  <a:gd name="connsiteX4" fmla="*/ 244475 w 353483"/>
                                  <a:gd name="connsiteY4" fmla="*/ 254000 h 564092"/>
                                  <a:gd name="connsiteX5" fmla="*/ 312208 w 353483"/>
                                  <a:gd name="connsiteY5" fmla="*/ 113242 h 564092"/>
                                  <a:gd name="connsiteX6" fmla="*/ 353483 w 353483"/>
                                  <a:gd name="connsiteY6" fmla="*/ 0 h 564092"/>
                                  <a:gd name="connsiteX0" fmla="*/ 0 w 418571"/>
                                  <a:gd name="connsiteY0" fmla="*/ 503767 h 530755"/>
                                  <a:gd name="connsiteX1" fmla="*/ 104246 w 418571"/>
                                  <a:gd name="connsiteY1" fmla="*/ 530755 h 530755"/>
                                  <a:gd name="connsiteX2" fmla="*/ 175154 w 418571"/>
                                  <a:gd name="connsiteY2" fmla="*/ 479425 h 530755"/>
                                  <a:gd name="connsiteX3" fmla="*/ 240771 w 418571"/>
                                  <a:gd name="connsiteY3" fmla="*/ 366184 h 530755"/>
                                  <a:gd name="connsiteX4" fmla="*/ 309563 w 418571"/>
                                  <a:gd name="connsiteY4" fmla="*/ 254000 h 530755"/>
                                  <a:gd name="connsiteX5" fmla="*/ 377296 w 418571"/>
                                  <a:gd name="connsiteY5" fmla="*/ 113242 h 530755"/>
                                  <a:gd name="connsiteX6" fmla="*/ 418571 w 418571"/>
                                  <a:gd name="connsiteY6" fmla="*/ 0 h 530755"/>
                                  <a:gd name="connsiteX0" fmla="*/ 0 w 418571"/>
                                  <a:gd name="connsiteY0" fmla="*/ 460904 h 530755"/>
                                  <a:gd name="connsiteX1" fmla="*/ 104246 w 418571"/>
                                  <a:gd name="connsiteY1" fmla="*/ 530755 h 530755"/>
                                  <a:gd name="connsiteX2" fmla="*/ 175154 w 418571"/>
                                  <a:gd name="connsiteY2" fmla="*/ 479425 h 530755"/>
                                  <a:gd name="connsiteX3" fmla="*/ 240771 w 418571"/>
                                  <a:gd name="connsiteY3" fmla="*/ 366184 h 530755"/>
                                  <a:gd name="connsiteX4" fmla="*/ 309563 w 418571"/>
                                  <a:gd name="connsiteY4" fmla="*/ 254000 h 530755"/>
                                  <a:gd name="connsiteX5" fmla="*/ 377296 w 418571"/>
                                  <a:gd name="connsiteY5" fmla="*/ 113242 h 530755"/>
                                  <a:gd name="connsiteX6" fmla="*/ 418571 w 418571"/>
                                  <a:gd name="connsiteY6" fmla="*/ 0 h 530755"/>
                                  <a:gd name="connsiteX0" fmla="*/ 0 w 418571"/>
                                  <a:gd name="connsiteY0" fmla="*/ 460904 h 487893"/>
                                  <a:gd name="connsiteX1" fmla="*/ 109009 w 418571"/>
                                  <a:gd name="connsiteY1" fmla="*/ 487893 h 487893"/>
                                  <a:gd name="connsiteX2" fmla="*/ 175154 w 418571"/>
                                  <a:gd name="connsiteY2" fmla="*/ 479425 h 487893"/>
                                  <a:gd name="connsiteX3" fmla="*/ 240771 w 418571"/>
                                  <a:gd name="connsiteY3" fmla="*/ 366184 h 487893"/>
                                  <a:gd name="connsiteX4" fmla="*/ 309563 w 418571"/>
                                  <a:gd name="connsiteY4" fmla="*/ 254000 h 487893"/>
                                  <a:gd name="connsiteX5" fmla="*/ 377296 w 418571"/>
                                  <a:gd name="connsiteY5" fmla="*/ 113242 h 487893"/>
                                  <a:gd name="connsiteX6" fmla="*/ 418571 w 418571"/>
                                  <a:gd name="connsiteY6" fmla="*/ 0 h 487893"/>
                                  <a:gd name="connsiteX0" fmla="*/ 0 w 418571"/>
                                  <a:gd name="connsiteY0" fmla="*/ 460904 h 487893"/>
                                  <a:gd name="connsiteX1" fmla="*/ 109009 w 418571"/>
                                  <a:gd name="connsiteY1" fmla="*/ 487893 h 487893"/>
                                  <a:gd name="connsiteX2" fmla="*/ 192616 w 418571"/>
                                  <a:gd name="connsiteY2" fmla="*/ 439738 h 487893"/>
                                  <a:gd name="connsiteX3" fmla="*/ 240771 w 418571"/>
                                  <a:gd name="connsiteY3" fmla="*/ 366184 h 487893"/>
                                  <a:gd name="connsiteX4" fmla="*/ 309563 w 418571"/>
                                  <a:gd name="connsiteY4" fmla="*/ 254000 h 487893"/>
                                  <a:gd name="connsiteX5" fmla="*/ 377296 w 418571"/>
                                  <a:gd name="connsiteY5" fmla="*/ 113242 h 487893"/>
                                  <a:gd name="connsiteX6" fmla="*/ 418571 w 418571"/>
                                  <a:gd name="connsiteY6" fmla="*/ 0 h 487893"/>
                                  <a:gd name="connsiteX0" fmla="*/ 0 w 399521"/>
                                  <a:gd name="connsiteY0" fmla="*/ 419629 h 446618"/>
                                  <a:gd name="connsiteX1" fmla="*/ 109009 w 399521"/>
                                  <a:gd name="connsiteY1" fmla="*/ 446618 h 446618"/>
                                  <a:gd name="connsiteX2" fmla="*/ 192616 w 399521"/>
                                  <a:gd name="connsiteY2" fmla="*/ 398463 h 446618"/>
                                  <a:gd name="connsiteX3" fmla="*/ 240771 w 399521"/>
                                  <a:gd name="connsiteY3" fmla="*/ 324909 h 446618"/>
                                  <a:gd name="connsiteX4" fmla="*/ 309563 w 399521"/>
                                  <a:gd name="connsiteY4" fmla="*/ 212725 h 446618"/>
                                  <a:gd name="connsiteX5" fmla="*/ 377296 w 399521"/>
                                  <a:gd name="connsiteY5" fmla="*/ 71967 h 446618"/>
                                  <a:gd name="connsiteX6" fmla="*/ 399521 w 399521"/>
                                  <a:gd name="connsiteY6" fmla="*/ 0 h 446618"/>
                                  <a:gd name="connsiteX0" fmla="*/ 0 w 399521"/>
                                  <a:gd name="connsiteY0" fmla="*/ 372004 h 446618"/>
                                  <a:gd name="connsiteX1" fmla="*/ 109009 w 399521"/>
                                  <a:gd name="connsiteY1" fmla="*/ 446618 h 446618"/>
                                  <a:gd name="connsiteX2" fmla="*/ 192616 w 399521"/>
                                  <a:gd name="connsiteY2" fmla="*/ 398463 h 446618"/>
                                  <a:gd name="connsiteX3" fmla="*/ 240771 w 399521"/>
                                  <a:gd name="connsiteY3" fmla="*/ 324909 h 446618"/>
                                  <a:gd name="connsiteX4" fmla="*/ 309563 w 399521"/>
                                  <a:gd name="connsiteY4" fmla="*/ 212725 h 446618"/>
                                  <a:gd name="connsiteX5" fmla="*/ 377296 w 399521"/>
                                  <a:gd name="connsiteY5" fmla="*/ 71967 h 446618"/>
                                  <a:gd name="connsiteX6" fmla="*/ 399521 w 399521"/>
                                  <a:gd name="connsiteY6" fmla="*/ 0 h 446618"/>
                                  <a:gd name="connsiteX0" fmla="*/ 0 w 412221"/>
                                  <a:gd name="connsiteY0" fmla="*/ 392641 h 446618"/>
                                  <a:gd name="connsiteX1" fmla="*/ 121709 w 412221"/>
                                  <a:gd name="connsiteY1" fmla="*/ 446618 h 446618"/>
                                  <a:gd name="connsiteX2" fmla="*/ 205316 w 412221"/>
                                  <a:gd name="connsiteY2" fmla="*/ 398463 h 446618"/>
                                  <a:gd name="connsiteX3" fmla="*/ 253471 w 412221"/>
                                  <a:gd name="connsiteY3" fmla="*/ 324909 h 446618"/>
                                  <a:gd name="connsiteX4" fmla="*/ 322263 w 412221"/>
                                  <a:gd name="connsiteY4" fmla="*/ 212725 h 446618"/>
                                  <a:gd name="connsiteX5" fmla="*/ 389996 w 412221"/>
                                  <a:gd name="connsiteY5" fmla="*/ 71967 h 446618"/>
                                  <a:gd name="connsiteX6" fmla="*/ 412221 w 412221"/>
                                  <a:gd name="connsiteY6" fmla="*/ 0 h 446618"/>
                                  <a:gd name="connsiteX0" fmla="*/ 0 w 412221"/>
                                  <a:gd name="connsiteY0" fmla="*/ 392641 h 414868"/>
                                  <a:gd name="connsiteX1" fmla="*/ 142347 w 412221"/>
                                  <a:gd name="connsiteY1" fmla="*/ 414868 h 414868"/>
                                  <a:gd name="connsiteX2" fmla="*/ 205316 w 412221"/>
                                  <a:gd name="connsiteY2" fmla="*/ 398463 h 414868"/>
                                  <a:gd name="connsiteX3" fmla="*/ 253471 w 412221"/>
                                  <a:gd name="connsiteY3" fmla="*/ 324909 h 414868"/>
                                  <a:gd name="connsiteX4" fmla="*/ 322263 w 412221"/>
                                  <a:gd name="connsiteY4" fmla="*/ 212725 h 414868"/>
                                  <a:gd name="connsiteX5" fmla="*/ 389996 w 412221"/>
                                  <a:gd name="connsiteY5" fmla="*/ 71967 h 414868"/>
                                  <a:gd name="connsiteX6" fmla="*/ 412221 w 412221"/>
                                  <a:gd name="connsiteY6" fmla="*/ 0 h 414868"/>
                                  <a:gd name="connsiteX0" fmla="*/ 0 w 412221"/>
                                  <a:gd name="connsiteY0" fmla="*/ 392641 h 414868"/>
                                  <a:gd name="connsiteX1" fmla="*/ 142347 w 412221"/>
                                  <a:gd name="connsiteY1" fmla="*/ 414868 h 414868"/>
                                  <a:gd name="connsiteX2" fmla="*/ 216429 w 412221"/>
                                  <a:gd name="connsiteY2" fmla="*/ 376238 h 414868"/>
                                  <a:gd name="connsiteX3" fmla="*/ 253471 w 412221"/>
                                  <a:gd name="connsiteY3" fmla="*/ 324909 h 414868"/>
                                  <a:gd name="connsiteX4" fmla="*/ 322263 w 412221"/>
                                  <a:gd name="connsiteY4" fmla="*/ 212725 h 414868"/>
                                  <a:gd name="connsiteX5" fmla="*/ 389996 w 412221"/>
                                  <a:gd name="connsiteY5" fmla="*/ 71967 h 414868"/>
                                  <a:gd name="connsiteX6" fmla="*/ 412221 w 412221"/>
                                  <a:gd name="connsiteY6" fmla="*/ 0 h 414868"/>
                                  <a:gd name="connsiteX0" fmla="*/ 0 w 412221"/>
                                  <a:gd name="connsiteY0" fmla="*/ 392641 h 414868"/>
                                  <a:gd name="connsiteX1" fmla="*/ 142347 w 412221"/>
                                  <a:gd name="connsiteY1" fmla="*/ 414868 h 414868"/>
                                  <a:gd name="connsiteX2" fmla="*/ 216429 w 412221"/>
                                  <a:gd name="connsiteY2" fmla="*/ 376238 h 414868"/>
                                  <a:gd name="connsiteX3" fmla="*/ 262996 w 412221"/>
                                  <a:gd name="connsiteY3" fmla="*/ 336021 h 414868"/>
                                  <a:gd name="connsiteX4" fmla="*/ 322263 w 412221"/>
                                  <a:gd name="connsiteY4" fmla="*/ 212725 h 414868"/>
                                  <a:gd name="connsiteX5" fmla="*/ 389996 w 412221"/>
                                  <a:gd name="connsiteY5" fmla="*/ 71967 h 414868"/>
                                  <a:gd name="connsiteX6" fmla="*/ 412221 w 412221"/>
                                  <a:gd name="connsiteY6" fmla="*/ 0 h 414868"/>
                                  <a:gd name="connsiteX0" fmla="*/ 0 w 412221"/>
                                  <a:gd name="connsiteY0" fmla="*/ 392641 h 414868"/>
                                  <a:gd name="connsiteX1" fmla="*/ 142347 w 412221"/>
                                  <a:gd name="connsiteY1" fmla="*/ 414868 h 414868"/>
                                  <a:gd name="connsiteX2" fmla="*/ 216429 w 412221"/>
                                  <a:gd name="connsiteY2" fmla="*/ 376238 h 414868"/>
                                  <a:gd name="connsiteX3" fmla="*/ 262996 w 412221"/>
                                  <a:gd name="connsiteY3" fmla="*/ 336021 h 414868"/>
                                  <a:gd name="connsiteX4" fmla="*/ 322263 w 412221"/>
                                  <a:gd name="connsiteY4" fmla="*/ 212725 h 414868"/>
                                  <a:gd name="connsiteX5" fmla="*/ 401109 w 412221"/>
                                  <a:gd name="connsiteY5" fmla="*/ 75142 h 414868"/>
                                  <a:gd name="connsiteX6" fmla="*/ 412221 w 412221"/>
                                  <a:gd name="connsiteY6" fmla="*/ 0 h 414868"/>
                                  <a:gd name="connsiteX0" fmla="*/ 0 w 412221"/>
                                  <a:gd name="connsiteY0" fmla="*/ 392641 h 414868"/>
                                  <a:gd name="connsiteX1" fmla="*/ 142347 w 412221"/>
                                  <a:gd name="connsiteY1" fmla="*/ 414868 h 414868"/>
                                  <a:gd name="connsiteX2" fmla="*/ 216429 w 412221"/>
                                  <a:gd name="connsiteY2" fmla="*/ 376238 h 414868"/>
                                  <a:gd name="connsiteX3" fmla="*/ 262996 w 412221"/>
                                  <a:gd name="connsiteY3" fmla="*/ 336021 h 414868"/>
                                  <a:gd name="connsiteX4" fmla="*/ 336550 w 412221"/>
                                  <a:gd name="connsiteY4" fmla="*/ 214313 h 414868"/>
                                  <a:gd name="connsiteX5" fmla="*/ 401109 w 412221"/>
                                  <a:gd name="connsiteY5" fmla="*/ 75142 h 414868"/>
                                  <a:gd name="connsiteX6" fmla="*/ 412221 w 412221"/>
                                  <a:gd name="connsiteY6" fmla="*/ 0 h 414868"/>
                                  <a:gd name="connsiteX0" fmla="*/ 0 w 412221"/>
                                  <a:gd name="connsiteY0" fmla="*/ 392641 h 414868"/>
                                  <a:gd name="connsiteX1" fmla="*/ 142347 w 412221"/>
                                  <a:gd name="connsiteY1" fmla="*/ 414868 h 414868"/>
                                  <a:gd name="connsiteX2" fmla="*/ 216429 w 412221"/>
                                  <a:gd name="connsiteY2" fmla="*/ 376238 h 414868"/>
                                  <a:gd name="connsiteX3" fmla="*/ 262996 w 412221"/>
                                  <a:gd name="connsiteY3" fmla="*/ 336021 h 414868"/>
                                  <a:gd name="connsiteX4" fmla="*/ 336550 w 412221"/>
                                  <a:gd name="connsiteY4" fmla="*/ 214313 h 414868"/>
                                  <a:gd name="connsiteX5" fmla="*/ 401109 w 412221"/>
                                  <a:gd name="connsiteY5" fmla="*/ 75142 h 414868"/>
                                  <a:gd name="connsiteX6" fmla="*/ 412221 w 412221"/>
                                  <a:gd name="connsiteY6" fmla="*/ 0 h 414868"/>
                                  <a:gd name="connsiteX0" fmla="*/ 0 w 412221"/>
                                  <a:gd name="connsiteY0" fmla="*/ 392641 h 414868"/>
                                  <a:gd name="connsiteX1" fmla="*/ 142347 w 412221"/>
                                  <a:gd name="connsiteY1" fmla="*/ 414868 h 414868"/>
                                  <a:gd name="connsiteX2" fmla="*/ 216429 w 412221"/>
                                  <a:gd name="connsiteY2" fmla="*/ 376238 h 414868"/>
                                  <a:gd name="connsiteX3" fmla="*/ 262996 w 412221"/>
                                  <a:gd name="connsiteY3" fmla="*/ 336021 h 414868"/>
                                  <a:gd name="connsiteX4" fmla="*/ 336550 w 412221"/>
                                  <a:gd name="connsiteY4" fmla="*/ 214313 h 414868"/>
                                  <a:gd name="connsiteX5" fmla="*/ 407459 w 412221"/>
                                  <a:gd name="connsiteY5" fmla="*/ 78317 h 414868"/>
                                  <a:gd name="connsiteX6" fmla="*/ 412221 w 412221"/>
                                  <a:gd name="connsiteY6" fmla="*/ 0 h 414868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  <a:cxn ang="0">
                                    <a:pos x="connsiteX6" y="connsiteY6"/>
                                  </a:cxn>
                                </a:cxnLst>
                                <a:rect l="l" t="t" r="r" b="b"/>
                                <a:pathLst>
                                  <a:path w="412221" h="414868">
                                    <a:moveTo>
                                      <a:pt x="0" y="392641"/>
                                    </a:moveTo>
                                    <a:lnTo>
                                      <a:pt x="142347" y="414868"/>
                                    </a:lnTo>
                                    <a:lnTo>
                                      <a:pt x="216429" y="376238"/>
                                    </a:lnTo>
                                    <a:lnTo>
                                      <a:pt x="262996" y="336021"/>
                                    </a:lnTo>
                                    <a:lnTo>
                                      <a:pt x="336550" y="214313"/>
                                    </a:lnTo>
                                    <a:lnTo>
                                      <a:pt x="407459" y="78317"/>
                                    </a:lnTo>
                                    <a:lnTo>
                                      <a:pt x="412221" y="0"/>
                                    </a:ln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  <a:prstDash val="solid"/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anchor="ctr"/>
                              <a:lstStyle/>
                              <a:p>
                                <a:pPr algn="ctr">
                                  <a:defRPr/>
                                </a:pPr>
                                <a:endParaRPr lang="en-US"/>
                              </a:p>
                            </p:txBody>
                          </p:sp>
                        </p:grpSp>
                        <p:grpSp>
                          <p:nvGrpSpPr>
                            <p:cNvPr id="55321" name="Group 11">
                              <a:extLst>
                                <a:ext uri="{FF2B5EF4-FFF2-40B4-BE49-F238E27FC236}">
                                  <a16:creationId xmlns:a16="http://schemas.microsoft.com/office/drawing/2014/main" id="{9440E594-3213-D4A6-D29B-BD30465BE250}"/>
                                </a:ext>
                              </a:extLst>
                            </p:cNvPr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3503612" y="3928768"/>
                              <a:ext cx="333375" cy="319382"/>
                              <a:chOff x="3503612" y="3928768"/>
                              <a:chExt cx="333375" cy="319382"/>
                            </a:xfrm>
                          </p:grpSpPr>
                          <p:sp>
                            <p:nvSpPr>
                              <p:cNvPr id="7" name="Freeform 6">
                                <a:extLst>
                                  <a:ext uri="{FF2B5EF4-FFF2-40B4-BE49-F238E27FC236}">
                                    <a16:creationId xmlns:a16="http://schemas.microsoft.com/office/drawing/2014/main" id="{F8291C6B-4B77-981A-C09D-1225E6B55E59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3503613" y="3929063"/>
                                <a:ext cx="242887" cy="268287"/>
                              </a:xfrm>
                              <a:custGeom>
                                <a:avLst/>
                                <a:gdLst>
                                  <a:gd name="connsiteX0" fmla="*/ 0 w 38100"/>
                                  <a:gd name="connsiteY0" fmla="*/ 111125 h 111125"/>
                                  <a:gd name="connsiteX1" fmla="*/ 38100 w 38100"/>
                                  <a:gd name="connsiteY1" fmla="*/ 63500 h 111125"/>
                                  <a:gd name="connsiteX2" fmla="*/ 25400 w 38100"/>
                                  <a:gd name="connsiteY2" fmla="*/ 41275 h 111125"/>
                                  <a:gd name="connsiteX3" fmla="*/ 25400 w 38100"/>
                                  <a:gd name="connsiteY3" fmla="*/ 0 h 111125"/>
                                  <a:gd name="connsiteX4" fmla="*/ 25400 w 38100"/>
                                  <a:gd name="connsiteY4" fmla="*/ 0 h 111125"/>
                                  <a:gd name="connsiteX5" fmla="*/ 22225 w 38100"/>
                                  <a:gd name="connsiteY5" fmla="*/ 3175 h 111125"/>
                                  <a:gd name="connsiteX0" fmla="*/ 0 w 63500"/>
                                  <a:gd name="connsiteY0" fmla="*/ 111125 h 111125"/>
                                  <a:gd name="connsiteX1" fmla="*/ 63500 w 63500"/>
                                  <a:gd name="connsiteY1" fmla="*/ 53975 h 111125"/>
                                  <a:gd name="connsiteX2" fmla="*/ 25400 w 63500"/>
                                  <a:gd name="connsiteY2" fmla="*/ 41275 h 111125"/>
                                  <a:gd name="connsiteX3" fmla="*/ 25400 w 63500"/>
                                  <a:gd name="connsiteY3" fmla="*/ 0 h 111125"/>
                                  <a:gd name="connsiteX4" fmla="*/ 25400 w 63500"/>
                                  <a:gd name="connsiteY4" fmla="*/ 0 h 111125"/>
                                  <a:gd name="connsiteX5" fmla="*/ 22225 w 63500"/>
                                  <a:gd name="connsiteY5" fmla="*/ 3175 h 111125"/>
                                  <a:gd name="connsiteX0" fmla="*/ 0 w 63500"/>
                                  <a:gd name="connsiteY0" fmla="*/ 111125 h 111125"/>
                                  <a:gd name="connsiteX1" fmla="*/ 63500 w 63500"/>
                                  <a:gd name="connsiteY1" fmla="*/ 53975 h 111125"/>
                                  <a:gd name="connsiteX2" fmla="*/ 44450 w 63500"/>
                                  <a:gd name="connsiteY2" fmla="*/ 31750 h 111125"/>
                                  <a:gd name="connsiteX3" fmla="*/ 25400 w 63500"/>
                                  <a:gd name="connsiteY3" fmla="*/ 0 h 111125"/>
                                  <a:gd name="connsiteX4" fmla="*/ 25400 w 63500"/>
                                  <a:gd name="connsiteY4" fmla="*/ 0 h 111125"/>
                                  <a:gd name="connsiteX5" fmla="*/ 22225 w 63500"/>
                                  <a:gd name="connsiteY5" fmla="*/ 3175 h 111125"/>
                                  <a:gd name="connsiteX0" fmla="*/ 0 w 44450"/>
                                  <a:gd name="connsiteY0" fmla="*/ 111125 h 111125"/>
                                  <a:gd name="connsiteX1" fmla="*/ 44450 w 44450"/>
                                  <a:gd name="connsiteY1" fmla="*/ 50800 h 111125"/>
                                  <a:gd name="connsiteX2" fmla="*/ 44450 w 44450"/>
                                  <a:gd name="connsiteY2" fmla="*/ 31750 h 111125"/>
                                  <a:gd name="connsiteX3" fmla="*/ 25400 w 44450"/>
                                  <a:gd name="connsiteY3" fmla="*/ 0 h 111125"/>
                                  <a:gd name="connsiteX4" fmla="*/ 25400 w 44450"/>
                                  <a:gd name="connsiteY4" fmla="*/ 0 h 111125"/>
                                  <a:gd name="connsiteX5" fmla="*/ 22225 w 44450"/>
                                  <a:gd name="connsiteY5" fmla="*/ 3175 h 111125"/>
                                  <a:gd name="connsiteX0" fmla="*/ 0 w 44450"/>
                                  <a:gd name="connsiteY0" fmla="*/ 111125 h 111125"/>
                                  <a:gd name="connsiteX1" fmla="*/ 44450 w 44450"/>
                                  <a:gd name="connsiteY1" fmla="*/ 50800 h 111125"/>
                                  <a:gd name="connsiteX2" fmla="*/ 22225 w 44450"/>
                                  <a:gd name="connsiteY2" fmla="*/ 41275 h 111125"/>
                                  <a:gd name="connsiteX3" fmla="*/ 25400 w 44450"/>
                                  <a:gd name="connsiteY3" fmla="*/ 0 h 111125"/>
                                  <a:gd name="connsiteX4" fmla="*/ 25400 w 44450"/>
                                  <a:gd name="connsiteY4" fmla="*/ 0 h 111125"/>
                                  <a:gd name="connsiteX5" fmla="*/ 22225 w 44450"/>
                                  <a:gd name="connsiteY5" fmla="*/ 3175 h 111125"/>
                                  <a:gd name="connsiteX0" fmla="*/ 0 w 50800"/>
                                  <a:gd name="connsiteY0" fmla="*/ 111125 h 111125"/>
                                  <a:gd name="connsiteX1" fmla="*/ 50800 w 50800"/>
                                  <a:gd name="connsiteY1" fmla="*/ 66675 h 111125"/>
                                  <a:gd name="connsiteX2" fmla="*/ 22225 w 50800"/>
                                  <a:gd name="connsiteY2" fmla="*/ 41275 h 111125"/>
                                  <a:gd name="connsiteX3" fmla="*/ 25400 w 50800"/>
                                  <a:gd name="connsiteY3" fmla="*/ 0 h 111125"/>
                                  <a:gd name="connsiteX4" fmla="*/ 25400 w 50800"/>
                                  <a:gd name="connsiteY4" fmla="*/ 0 h 111125"/>
                                  <a:gd name="connsiteX5" fmla="*/ 22225 w 50800"/>
                                  <a:gd name="connsiteY5" fmla="*/ 3175 h 111125"/>
                                  <a:gd name="connsiteX0" fmla="*/ 0 w 50800"/>
                                  <a:gd name="connsiteY0" fmla="*/ 111125 h 111125"/>
                                  <a:gd name="connsiteX1" fmla="*/ 50800 w 50800"/>
                                  <a:gd name="connsiteY1" fmla="*/ 66675 h 111125"/>
                                  <a:gd name="connsiteX2" fmla="*/ 25400 w 50800"/>
                                  <a:gd name="connsiteY2" fmla="*/ 0 h 111125"/>
                                  <a:gd name="connsiteX3" fmla="*/ 25400 w 50800"/>
                                  <a:gd name="connsiteY3" fmla="*/ 0 h 111125"/>
                                  <a:gd name="connsiteX4" fmla="*/ 22225 w 50800"/>
                                  <a:gd name="connsiteY4" fmla="*/ 3175 h 111125"/>
                                  <a:gd name="connsiteX0" fmla="*/ 0 w 81643"/>
                                  <a:gd name="connsiteY0" fmla="*/ 139199 h 139199"/>
                                  <a:gd name="connsiteX1" fmla="*/ 81643 w 81643"/>
                                  <a:gd name="connsiteY1" fmla="*/ 66675 h 139199"/>
                                  <a:gd name="connsiteX2" fmla="*/ 56243 w 81643"/>
                                  <a:gd name="connsiteY2" fmla="*/ 0 h 139199"/>
                                  <a:gd name="connsiteX3" fmla="*/ 56243 w 81643"/>
                                  <a:gd name="connsiteY3" fmla="*/ 0 h 139199"/>
                                  <a:gd name="connsiteX4" fmla="*/ 53068 w 81643"/>
                                  <a:gd name="connsiteY4" fmla="*/ 3175 h 139199"/>
                                  <a:gd name="connsiteX0" fmla="*/ 0 w 81643"/>
                                  <a:gd name="connsiteY0" fmla="*/ 139199 h 139199"/>
                                  <a:gd name="connsiteX1" fmla="*/ 81643 w 81643"/>
                                  <a:gd name="connsiteY1" fmla="*/ 66675 h 139199"/>
                                  <a:gd name="connsiteX2" fmla="*/ 56243 w 81643"/>
                                  <a:gd name="connsiteY2" fmla="*/ 0 h 139199"/>
                                  <a:gd name="connsiteX3" fmla="*/ 56243 w 81643"/>
                                  <a:gd name="connsiteY3" fmla="*/ 0 h 139199"/>
                                  <a:gd name="connsiteX4" fmla="*/ 53068 w 81643"/>
                                  <a:gd name="connsiteY4" fmla="*/ 3175 h 139199"/>
                                  <a:gd name="connsiteX0" fmla="*/ 0 w 81643"/>
                                  <a:gd name="connsiteY0" fmla="*/ 139199 h 139199"/>
                                  <a:gd name="connsiteX1" fmla="*/ 81643 w 81643"/>
                                  <a:gd name="connsiteY1" fmla="*/ 66675 h 139199"/>
                                  <a:gd name="connsiteX2" fmla="*/ 56243 w 81643"/>
                                  <a:gd name="connsiteY2" fmla="*/ 0 h 139199"/>
                                  <a:gd name="connsiteX3" fmla="*/ 56243 w 81643"/>
                                  <a:gd name="connsiteY3" fmla="*/ 0 h 139199"/>
                                  <a:gd name="connsiteX4" fmla="*/ 53068 w 81643"/>
                                  <a:gd name="connsiteY4" fmla="*/ 3175 h 139199"/>
                                  <a:gd name="connsiteX0" fmla="*/ 0 w 81643"/>
                                  <a:gd name="connsiteY0" fmla="*/ 139199 h 139199"/>
                                  <a:gd name="connsiteX1" fmla="*/ 45358 w 81643"/>
                                  <a:gd name="connsiteY1" fmla="*/ 98257 h 139199"/>
                                  <a:gd name="connsiteX2" fmla="*/ 81643 w 81643"/>
                                  <a:gd name="connsiteY2" fmla="*/ 66675 h 139199"/>
                                  <a:gd name="connsiteX3" fmla="*/ 56243 w 81643"/>
                                  <a:gd name="connsiteY3" fmla="*/ 0 h 139199"/>
                                  <a:gd name="connsiteX4" fmla="*/ 56243 w 81643"/>
                                  <a:gd name="connsiteY4" fmla="*/ 0 h 139199"/>
                                  <a:gd name="connsiteX5" fmla="*/ 53068 w 81643"/>
                                  <a:gd name="connsiteY5" fmla="*/ 3175 h 139199"/>
                                  <a:gd name="connsiteX0" fmla="*/ 0 w 81643"/>
                                  <a:gd name="connsiteY0" fmla="*/ 139199 h 139199"/>
                                  <a:gd name="connsiteX1" fmla="*/ 45358 w 81643"/>
                                  <a:gd name="connsiteY1" fmla="*/ 98257 h 139199"/>
                                  <a:gd name="connsiteX2" fmla="*/ 20865 w 81643"/>
                                  <a:gd name="connsiteY2" fmla="*/ 74862 h 139199"/>
                                  <a:gd name="connsiteX3" fmla="*/ 81643 w 81643"/>
                                  <a:gd name="connsiteY3" fmla="*/ 66675 h 139199"/>
                                  <a:gd name="connsiteX4" fmla="*/ 56243 w 81643"/>
                                  <a:gd name="connsiteY4" fmla="*/ 0 h 139199"/>
                                  <a:gd name="connsiteX5" fmla="*/ 56243 w 81643"/>
                                  <a:gd name="connsiteY5" fmla="*/ 0 h 139199"/>
                                  <a:gd name="connsiteX6" fmla="*/ 53068 w 81643"/>
                                  <a:gd name="connsiteY6" fmla="*/ 3175 h 139199"/>
                                  <a:gd name="connsiteX0" fmla="*/ 0 w 81643"/>
                                  <a:gd name="connsiteY0" fmla="*/ 139199 h 139199"/>
                                  <a:gd name="connsiteX1" fmla="*/ 20865 w 81643"/>
                                  <a:gd name="connsiteY1" fmla="*/ 74862 h 139199"/>
                                  <a:gd name="connsiteX2" fmla="*/ 81643 w 81643"/>
                                  <a:gd name="connsiteY2" fmla="*/ 66675 h 139199"/>
                                  <a:gd name="connsiteX3" fmla="*/ 56243 w 81643"/>
                                  <a:gd name="connsiteY3" fmla="*/ 0 h 139199"/>
                                  <a:gd name="connsiteX4" fmla="*/ 56243 w 81643"/>
                                  <a:gd name="connsiteY4" fmla="*/ 0 h 139199"/>
                                  <a:gd name="connsiteX5" fmla="*/ 53068 w 81643"/>
                                  <a:gd name="connsiteY5" fmla="*/ 3175 h 139199"/>
                                  <a:gd name="connsiteX0" fmla="*/ 0 w 74386"/>
                                  <a:gd name="connsiteY0" fmla="*/ 142708 h 142708"/>
                                  <a:gd name="connsiteX1" fmla="*/ 13608 w 74386"/>
                                  <a:gd name="connsiteY1" fmla="*/ 74862 h 142708"/>
                                  <a:gd name="connsiteX2" fmla="*/ 74386 w 74386"/>
                                  <a:gd name="connsiteY2" fmla="*/ 66675 h 142708"/>
                                  <a:gd name="connsiteX3" fmla="*/ 48986 w 74386"/>
                                  <a:gd name="connsiteY3" fmla="*/ 0 h 142708"/>
                                  <a:gd name="connsiteX4" fmla="*/ 48986 w 74386"/>
                                  <a:gd name="connsiteY4" fmla="*/ 0 h 142708"/>
                                  <a:gd name="connsiteX5" fmla="*/ 45811 w 74386"/>
                                  <a:gd name="connsiteY5" fmla="*/ 3175 h 142708"/>
                                  <a:gd name="connsiteX0" fmla="*/ 0 w 58057"/>
                                  <a:gd name="connsiteY0" fmla="*/ 142708 h 142708"/>
                                  <a:gd name="connsiteX1" fmla="*/ 13608 w 58057"/>
                                  <a:gd name="connsiteY1" fmla="*/ 74862 h 142708"/>
                                  <a:gd name="connsiteX2" fmla="*/ 58057 w 58057"/>
                                  <a:gd name="connsiteY2" fmla="*/ 58487 h 142708"/>
                                  <a:gd name="connsiteX3" fmla="*/ 48986 w 58057"/>
                                  <a:gd name="connsiteY3" fmla="*/ 0 h 142708"/>
                                  <a:gd name="connsiteX4" fmla="*/ 48986 w 58057"/>
                                  <a:gd name="connsiteY4" fmla="*/ 0 h 142708"/>
                                  <a:gd name="connsiteX5" fmla="*/ 45811 w 58057"/>
                                  <a:gd name="connsiteY5" fmla="*/ 3175 h 142708"/>
                                  <a:gd name="connsiteX0" fmla="*/ 0 w 64407"/>
                                  <a:gd name="connsiteY0" fmla="*/ 142708 h 142708"/>
                                  <a:gd name="connsiteX1" fmla="*/ 13608 w 64407"/>
                                  <a:gd name="connsiteY1" fmla="*/ 74862 h 142708"/>
                                  <a:gd name="connsiteX2" fmla="*/ 64407 w 64407"/>
                                  <a:gd name="connsiteY2" fmla="*/ 50300 h 142708"/>
                                  <a:gd name="connsiteX3" fmla="*/ 48986 w 64407"/>
                                  <a:gd name="connsiteY3" fmla="*/ 0 h 142708"/>
                                  <a:gd name="connsiteX4" fmla="*/ 48986 w 64407"/>
                                  <a:gd name="connsiteY4" fmla="*/ 0 h 142708"/>
                                  <a:gd name="connsiteX5" fmla="*/ 45811 w 64407"/>
                                  <a:gd name="connsiteY5" fmla="*/ 3175 h 142708"/>
                                  <a:gd name="connsiteX0" fmla="*/ 0 w 48986"/>
                                  <a:gd name="connsiteY0" fmla="*/ 142708 h 142708"/>
                                  <a:gd name="connsiteX1" fmla="*/ 13608 w 48986"/>
                                  <a:gd name="connsiteY1" fmla="*/ 74862 h 142708"/>
                                  <a:gd name="connsiteX2" fmla="*/ 35378 w 48986"/>
                                  <a:gd name="connsiteY2" fmla="*/ 49130 h 142708"/>
                                  <a:gd name="connsiteX3" fmla="*/ 48986 w 48986"/>
                                  <a:gd name="connsiteY3" fmla="*/ 0 h 142708"/>
                                  <a:gd name="connsiteX4" fmla="*/ 48986 w 48986"/>
                                  <a:gd name="connsiteY4" fmla="*/ 0 h 142708"/>
                                  <a:gd name="connsiteX5" fmla="*/ 45811 w 48986"/>
                                  <a:gd name="connsiteY5" fmla="*/ 3175 h 142708"/>
                                  <a:gd name="connsiteX0" fmla="*/ 0 w 48986"/>
                                  <a:gd name="connsiteY0" fmla="*/ 142708 h 142708"/>
                                  <a:gd name="connsiteX1" fmla="*/ 13608 w 48986"/>
                                  <a:gd name="connsiteY1" fmla="*/ 74862 h 142708"/>
                                  <a:gd name="connsiteX2" fmla="*/ 44449 w 48986"/>
                                  <a:gd name="connsiteY2" fmla="*/ 51470 h 142708"/>
                                  <a:gd name="connsiteX3" fmla="*/ 48986 w 48986"/>
                                  <a:gd name="connsiteY3" fmla="*/ 0 h 142708"/>
                                  <a:gd name="connsiteX4" fmla="*/ 48986 w 48986"/>
                                  <a:gd name="connsiteY4" fmla="*/ 0 h 142708"/>
                                  <a:gd name="connsiteX5" fmla="*/ 45811 w 48986"/>
                                  <a:gd name="connsiteY5" fmla="*/ 3175 h 142708"/>
                                  <a:gd name="connsiteX0" fmla="*/ 0 w 48986"/>
                                  <a:gd name="connsiteY0" fmla="*/ 142708 h 142708"/>
                                  <a:gd name="connsiteX1" fmla="*/ 13608 w 48986"/>
                                  <a:gd name="connsiteY1" fmla="*/ 74862 h 142708"/>
                                  <a:gd name="connsiteX2" fmla="*/ 40820 w 48986"/>
                                  <a:gd name="connsiteY2" fmla="*/ 58488 h 142708"/>
                                  <a:gd name="connsiteX3" fmla="*/ 48986 w 48986"/>
                                  <a:gd name="connsiteY3" fmla="*/ 0 h 142708"/>
                                  <a:gd name="connsiteX4" fmla="*/ 48986 w 48986"/>
                                  <a:gd name="connsiteY4" fmla="*/ 0 h 142708"/>
                                  <a:gd name="connsiteX5" fmla="*/ 45811 w 48986"/>
                                  <a:gd name="connsiteY5" fmla="*/ 3175 h 142708"/>
                                  <a:gd name="connsiteX0" fmla="*/ 0 w 48986"/>
                                  <a:gd name="connsiteY0" fmla="*/ 142708 h 142708"/>
                                  <a:gd name="connsiteX1" fmla="*/ 13608 w 48986"/>
                                  <a:gd name="connsiteY1" fmla="*/ 74862 h 142708"/>
                                  <a:gd name="connsiteX2" fmla="*/ 40820 w 48986"/>
                                  <a:gd name="connsiteY2" fmla="*/ 58488 h 142708"/>
                                  <a:gd name="connsiteX3" fmla="*/ 48986 w 48986"/>
                                  <a:gd name="connsiteY3" fmla="*/ 0 h 142708"/>
                                  <a:gd name="connsiteX4" fmla="*/ 48986 w 48986"/>
                                  <a:gd name="connsiteY4" fmla="*/ 0 h 142708"/>
                                  <a:gd name="connsiteX5" fmla="*/ 43090 w 48986"/>
                                  <a:gd name="connsiteY5" fmla="*/ 2005 h 142708"/>
                                  <a:gd name="connsiteX0" fmla="*/ 0 w 48986"/>
                                  <a:gd name="connsiteY0" fmla="*/ 142708 h 142708"/>
                                  <a:gd name="connsiteX1" fmla="*/ 13608 w 48986"/>
                                  <a:gd name="connsiteY1" fmla="*/ 74862 h 142708"/>
                                  <a:gd name="connsiteX2" fmla="*/ 40820 w 48986"/>
                                  <a:gd name="connsiteY2" fmla="*/ 58488 h 142708"/>
                                  <a:gd name="connsiteX3" fmla="*/ 48986 w 48986"/>
                                  <a:gd name="connsiteY3" fmla="*/ 0 h 142708"/>
                                  <a:gd name="connsiteX4" fmla="*/ 48986 w 48986"/>
                                  <a:gd name="connsiteY4" fmla="*/ 0 h 142708"/>
                                  <a:gd name="connsiteX0" fmla="*/ 0 w 48986"/>
                                  <a:gd name="connsiteY0" fmla="*/ 142708 h 142708"/>
                                  <a:gd name="connsiteX1" fmla="*/ 13608 w 48986"/>
                                  <a:gd name="connsiteY1" fmla="*/ 74862 h 142708"/>
                                  <a:gd name="connsiteX2" fmla="*/ 40820 w 48986"/>
                                  <a:gd name="connsiteY2" fmla="*/ 58488 h 142708"/>
                                  <a:gd name="connsiteX3" fmla="*/ 48986 w 48986"/>
                                  <a:gd name="connsiteY3" fmla="*/ 0 h 142708"/>
                                  <a:gd name="connsiteX4" fmla="*/ 40821 w 48986"/>
                                  <a:gd name="connsiteY4" fmla="*/ 9358 h 142708"/>
                                  <a:gd name="connsiteX0" fmla="*/ 0 w 40821"/>
                                  <a:gd name="connsiteY0" fmla="*/ 133350 h 133350"/>
                                  <a:gd name="connsiteX1" fmla="*/ 13608 w 40821"/>
                                  <a:gd name="connsiteY1" fmla="*/ 65504 h 133350"/>
                                  <a:gd name="connsiteX2" fmla="*/ 40820 w 40821"/>
                                  <a:gd name="connsiteY2" fmla="*/ 49130 h 133350"/>
                                  <a:gd name="connsiteX3" fmla="*/ 40821 w 40821"/>
                                  <a:gd name="connsiteY3" fmla="*/ 0 h 133350"/>
                                  <a:gd name="connsiteX0" fmla="*/ 0 w 45357"/>
                                  <a:gd name="connsiteY0" fmla="*/ 134519 h 134519"/>
                                  <a:gd name="connsiteX1" fmla="*/ 13608 w 45357"/>
                                  <a:gd name="connsiteY1" fmla="*/ 66673 h 134519"/>
                                  <a:gd name="connsiteX2" fmla="*/ 40820 w 45357"/>
                                  <a:gd name="connsiteY2" fmla="*/ 50299 h 134519"/>
                                  <a:gd name="connsiteX3" fmla="*/ 45357 w 45357"/>
                                  <a:gd name="connsiteY3" fmla="*/ 0 h 134519"/>
                                  <a:gd name="connsiteX0" fmla="*/ 17236 w 58056"/>
                                  <a:gd name="connsiteY0" fmla="*/ 168441 h 168441"/>
                                  <a:gd name="connsiteX1" fmla="*/ 30844 w 58056"/>
                                  <a:gd name="connsiteY1" fmla="*/ 100595 h 168441"/>
                                  <a:gd name="connsiteX2" fmla="*/ 58056 w 58056"/>
                                  <a:gd name="connsiteY2" fmla="*/ 84221 h 168441"/>
                                  <a:gd name="connsiteX3" fmla="*/ 0 w 58056"/>
                                  <a:gd name="connsiteY3" fmla="*/ 0 h 168441"/>
                                  <a:gd name="connsiteX0" fmla="*/ 17236 w 58056"/>
                                  <a:gd name="connsiteY0" fmla="*/ 168441 h 168441"/>
                                  <a:gd name="connsiteX1" fmla="*/ 30844 w 58056"/>
                                  <a:gd name="connsiteY1" fmla="*/ 100595 h 168441"/>
                                  <a:gd name="connsiteX2" fmla="*/ 58056 w 58056"/>
                                  <a:gd name="connsiteY2" fmla="*/ 84221 h 168441"/>
                                  <a:gd name="connsiteX3" fmla="*/ 25402 w 58056"/>
                                  <a:gd name="connsiteY3" fmla="*/ 36261 h 168441"/>
                                  <a:gd name="connsiteX4" fmla="*/ 0 w 58056"/>
                                  <a:gd name="connsiteY4" fmla="*/ 0 h 168441"/>
                                  <a:gd name="connsiteX0" fmla="*/ 17236 w 62164"/>
                                  <a:gd name="connsiteY0" fmla="*/ 168441 h 168441"/>
                                  <a:gd name="connsiteX1" fmla="*/ 30844 w 62164"/>
                                  <a:gd name="connsiteY1" fmla="*/ 100595 h 168441"/>
                                  <a:gd name="connsiteX2" fmla="*/ 58056 w 62164"/>
                                  <a:gd name="connsiteY2" fmla="*/ 84221 h 168441"/>
                                  <a:gd name="connsiteX3" fmla="*/ 58059 w 62164"/>
                                  <a:gd name="connsiteY3" fmla="*/ 28073 h 168441"/>
                                  <a:gd name="connsiteX4" fmla="*/ 0 w 62164"/>
                                  <a:gd name="connsiteY4" fmla="*/ 0 h 168441"/>
                                  <a:gd name="connsiteX0" fmla="*/ 83458 w 128386"/>
                                  <a:gd name="connsiteY0" fmla="*/ 163762 h 163762"/>
                                  <a:gd name="connsiteX1" fmla="*/ 97066 w 128386"/>
                                  <a:gd name="connsiteY1" fmla="*/ 95916 h 163762"/>
                                  <a:gd name="connsiteX2" fmla="*/ 124278 w 128386"/>
                                  <a:gd name="connsiteY2" fmla="*/ 79542 h 163762"/>
                                  <a:gd name="connsiteX3" fmla="*/ 124281 w 128386"/>
                                  <a:gd name="connsiteY3" fmla="*/ 23394 h 163762"/>
                                  <a:gd name="connsiteX4" fmla="*/ 0 w 128386"/>
                                  <a:gd name="connsiteY4" fmla="*/ 0 h 163762"/>
                                  <a:gd name="connsiteX0" fmla="*/ 83458 w 128386"/>
                                  <a:gd name="connsiteY0" fmla="*/ 168330 h 168330"/>
                                  <a:gd name="connsiteX1" fmla="*/ 97066 w 128386"/>
                                  <a:gd name="connsiteY1" fmla="*/ 100484 h 168330"/>
                                  <a:gd name="connsiteX2" fmla="*/ 124278 w 128386"/>
                                  <a:gd name="connsiteY2" fmla="*/ 84110 h 168330"/>
                                  <a:gd name="connsiteX3" fmla="*/ 124281 w 128386"/>
                                  <a:gd name="connsiteY3" fmla="*/ 27962 h 168330"/>
                                  <a:gd name="connsiteX4" fmla="*/ 39009 w 128386"/>
                                  <a:gd name="connsiteY4" fmla="*/ 1058 h 168330"/>
                                  <a:gd name="connsiteX5" fmla="*/ 0 w 128386"/>
                                  <a:gd name="connsiteY5" fmla="*/ 4568 h 168330"/>
                                  <a:gd name="connsiteX0" fmla="*/ 93436 w 138364"/>
                                  <a:gd name="connsiteY0" fmla="*/ 167780 h 167780"/>
                                  <a:gd name="connsiteX1" fmla="*/ 107044 w 138364"/>
                                  <a:gd name="connsiteY1" fmla="*/ 99934 h 167780"/>
                                  <a:gd name="connsiteX2" fmla="*/ 134256 w 138364"/>
                                  <a:gd name="connsiteY2" fmla="*/ 83560 h 167780"/>
                                  <a:gd name="connsiteX3" fmla="*/ 134259 w 138364"/>
                                  <a:gd name="connsiteY3" fmla="*/ 27412 h 167780"/>
                                  <a:gd name="connsiteX4" fmla="*/ 48987 w 138364"/>
                                  <a:gd name="connsiteY4" fmla="*/ 508 h 167780"/>
                                  <a:gd name="connsiteX5" fmla="*/ 0 w 138364"/>
                                  <a:gd name="connsiteY5" fmla="*/ 15715 h 167780"/>
                                  <a:gd name="connsiteX0" fmla="*/ 93436 w 138364"/>
                                  <a:gd name="connsiteY0" fmla="*/ 180462 h 180462"/>
                                  <a:gd name="connsiteX1" fmla="*/ 107044 w 138364"/>
                                  <a:gd name="connsiteY1" fmla="*/ 112616 h 180462"/>
                                  <a:gd name="connsiteX2" fmla="*/ 134256 w 138364"/>
                                  <a:gd name="connsiteY2" fmla="*/ 96242 h 180462"/>
                                  <a:gd name="connsiteX3" fmla="*/ 134259 w 138364"/>
                                  <a:gd name="connsiteY3" fmla="*/ 40094 h 180462"/>
                                  <a:gd name="connsiteX4" fmla="*/ 54430 w 138364"/>
                                  <a:gd name="connsiteY4" fmla="*/ 322 h 180462"/>
                                  <a:gd name="connsiteX5" fmla="*/ 0 w 138364"/>
                                  <a:gd name="connsiteY5" fmla="*/ 28397 h 180462"/>
                                  <a:gd name="connsiteX0" fmla="*/ 93436 w 138364"/>
                                  <a:gd name="connsiteY0" fmla="*/ 193243 h 193243"/>
                                  <a:gd name="connsiteX1" fmla="*/ 107044 w 138364"/>
                                  <a:gd name="connsiteY1" fmla="*/ 125397 h 193243"/>
                                  <a:gd name="connsiteX2" fmla="*/ 134256 w 138364"/>
                                  <a:gd name="connsiteY2" fmla="*/ 109023 h 193243"/>
                                  <a:gd name="connsiteX3" fmla="*/ 134259 w 138364"/>
                                  <a:gd name="connsiteY3" fmla="*/ 52875 h 193243"/>
                                  <a:gd name="connsiteX4" fmla="*/ 44451 w 138364"/>
                                  <a:gd name="connsiteY4" fmla="*/ 236 h 193243"/>
                                  <a:gd name="connsiteX5" fmla="*/ 0 w 138364"/>
                                  <a:gd name="connsiteY5" fmla="*/ 41178 h 193243"/>
                                  <a:gd name="connsiteX0" fmla="*/ 93436 w 138364"/>
                                  <a:gd name="connsiteY0" fmla="*/ 197901 h 197901"/>
                                  <a:gd name="connsiteX1" fmla="*/ 107044 w 138364"/>
                                  <a:gd name="connsiteY1" fmla="*/ 130055 h 197901"/>
                                  <a:gd name="connsiteX2" fmla="*/ 134256 w 138364"/>
                                  <a:gd name="connsiteY2" fmla="*/ 113681 h 197901"/>
                                  <a:gd name="connsiteX3" fmla="*/ 134259 w 138364"/>
                                  <a:gd name="connsiteY3" fmla="*/ 57533 h 197901"/>
                                  <a:gd name="connsiteX4" fmla="*/ 59873 w 138364"/>
                                  <a:gd name="connsiteY4" fmla="*/ 215 h 197901"/>
                                  <a:gd name="connsiteX5" fmla="*/ 0 w 138364"/>
                                  <a:gd name="connsiteY5" fmla="*/ 45836 h 197901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  <a:cxn ang="0">
                                    <a:pos x="connsiteX5" y="connsiteY5"/>
                                  </a:cxn>
                                </a:cxnLst>
                                <a:rect l="l" t="t" r="r" b="b"/>
                                <a:pathLst>
                                  <a:path w="138364" h="197901">
                                    <a:moveTo>
                                      <a:pt x="93436" y="197901"/>
                                    </a:moveTo>
                                    <a:lnTo>
                                      <a:pt x="107044" y="130055"/>
                                    </a:lnTo>
                                    <a:lnTo>
                                      <a:pt x="134256" y="113681"/>
                                    </a:lnTo>
                                    <a:cubicBezTo>
                                      <a:pt x="133349" y="102959"/>
                                      <a:pt x="143935" y="71570"/>
                                      <a:pt x="134259" y="57533"/>
                                    </a:cubicBezTo>
                                    <a:cubicBezTo>
                                      <a:pt x="118384" y="45056"/>
                                      <a:pt x="80586" y="4114"/>
                                      <a:pt x="59873" y="215"/>
                                    </a:cubicBezTo>
                                    <a:cubicBezTo>
                                      <a:pt x="39160" y="-3684"/>
                                      <a:pt x="4838" y="46616"/>
                                      <a:pt x="0" y="45836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anchor="ctr"/>
                              <a:lstStyle/>
                              <a:p>
                                <a:pPr algn="ctr">
                                  <a:defRPr/>
                                </a:pPr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18" name="Oval 17">
                                <a:extLst>
                                  <a:ext uri="{FF2B5EF4-FFF2-40B4-BE49-F238E27FC236}">
                                    <a16:creationId xmlns:a16="http://schemas.microsoft.com/office/drawing/2014/main" id="{45C5167E-0F3C-8D71-8781-8DE52758A9F8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 bwMode="auto">
                              <a:xfrm>
                                <a:off x="3724275" y="3994150"/>
                                <a:ext cx="47625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C3300"/>
                              </a:solidFill>
                              <a:ln w="6350">
                                <a:noFill/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anchor="ctr"/>
                              <a:lstStyle/>
                              <a:p>
                                <a:pPr algn="ctr">
                                  <a:defRPr/>
                                </a:pPr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19" name="Freeform 18">
                                <a:extLst>
                                  <a:ext uri="{FF2B5EF4-FFF2-40B4-BE49-F238E27FC236}">
                                    <a16:creationId xmlns:a16="http://schemas.microsoft.com/office/drawing/2014/main" id="{DD097516-0868-9E8E-3158-A232500C8060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3744913" y="4059238"/>
                                <a:ext cx="74612" cy="19050"/>
                              </a:xfrm>
                              <a:custGeom>
                                <a:avLst/>
                                <a:gdLst>
                                  <a:gd name="connsiteX0" fmla="*/ 0 w 38100"/>
                                  <a:gd name="connsiteY0" fmla="*/ 111125 h 111125"/>
                                  <a:gd name="connsiteX1" fmla="*/ 38100 w 38100"/>
                                  <a:gd name="connsiteY1" fmla="*/ 63500 h 111125"/>
                                  <a:gd name="connsiteX2" fmla="*/ 25400 w 38100"/>
                                  <a:gd name="connsiteY2" fmla="*/ 41275 h 111125"/>
                                  <a:gd name="connsiteX3" fmla="*/ 25400 w 38100"/>
                                  <a:gd name="connsiteY3" fmla="*/ 0 h 111125"/>
                                  <a:gd name="connsiteX4" fmla="*/ 25400 w 38100"/>
                                  <a:gd name="connsiteY4" fmla="*/ 0 h 111125"/>
                                  <a:gd name="connsiteX5" fmla="*/ 22225 w 38100"/>
                                  <a:gd name="connsiteY5" fmla="*/ 3175 h 111125"/>
                                  <a:gd name="connsiteX0" fmla="*/ 0 w 63500"/>
                                  <a:gd name="connsiteY0" fmla="*/ 111125 h 111125"/>
                                  <a:gd name="connsiteX1" fmla="*/ 63500 w 63500"/>
                                  <a:gd name="connsiteY1" fmla="*/ 53975 h 111125"/>
                                  <a:gd name="connsiteX2" fmla="*/ 25400 w 63500"/>
                                  <a:gd name="connsiteY2" fmla="*/ 41275 h 111125"/>
                                  <a:gd name="connsiteX3" fmla="*/ 25400 w 63500"/>
                                  <a:gd name="connsiteY3" fmla="*/ 0 h 111125"/>
                                  <a:gd name="connsiteX4" fmla="*/ 25400 w 63500"/>
                                  <a:gd name="connsiteY4" fmla="*/ 0 h 111125"/>
                                  <a:gd name="connsiteX5" fmla="*/ 22225 w 63500"/>
                                  <a:gd name="connsiteY5" fmla="*/ 3175 h 111125"/>
                                  <a:gd name="connsiteX0" fmla="*/ 0 w 63500"/>
                                  <a:gd name="connsiteY0" fmla="*/ 111125 h 111125"/>
                                  <a:gd name="connsiteX1" fmla="*/ 63500 w 63500"/>
                                  <a:gd name="connsiteY1" fmla="*/ 53975 h 111125"/>
                                  <a:gd name="connsiteX2" fmla="*/ 44450 w 63500"/>
                                  <a:gd name="connsiteY2" fmla="*/ 31750 h 111125"/>
                                  <a:gd name="connsiteX3" fmla="*/ 25400 w 63500"/>
                                  <a:gd name="connsiteY3" fmla="*/ 0 h 111125"/>
                                  <a:gd name="connsiteX4" fmla="*/ 25400 w 63500"/>
                                  <a:gd name="connsiteY4" fmla="*/ 0 h 111125"/>
                                  <a:gd name="connsiteX5" fmla="*/ 22225 w 63500"/>
                                  <a:gd name="connsiteY5" fmla="*/ 3175 h 111125"/>
                                  <a:gd name="connsiteX0" fmla="*/ 0 w 44450"/>
                                  <a:gd name="connsiteY0" fmla="*/ 111125 h 111125"/>
                                  <a:gd name="connsiteX1" fmla="*/ 44450 w 44450"/>
                                  <a:gd name="connsiteY1" fmla="*/ 50800 h 111125"/>
                                  <a:gd name="connsiteX2" fmla="*/ 44450 w 44450"/>
                                  <a:gd name="connsiteY2" fmla="*/ 31750 h 111125"/>
                                  <a:gd name="connsiteX3" fmla="*/ 25400 w 44450"/>
                                  <a:gd name="connsiteY3" fmla="*/ 0 h 111125"/>
                                  <a:gd name="connsiteX4" fmla="*/ 25400 w 44450"/>
                                  <a:gd name="connsiteY4" fmla="*/ 0 h 111125"/>
                                  <a:gd name="connsiteX5" fmla="*/ 22225 w 44450"/>
                                  <a:gd name="connsiteY5" fmla="*/ 3175 h 111125"/>
                                  <a:gd name="connsiteX0" fmla="*/ 0 w 44450"/>
                                  <a:gd name="connsiteY0" fmla="*/ 111125 h 111125"/>
                                  <a:gd name="connsiteX1" fmla="*/ 44450 w 44450"/>
                                  <a:gd name="connsiteY1" fmla="*/ 50800 h 111125"/>
                                  <a:gd name="connsiteX2" fmla="*/ 22225 w 44450"/>
                                  <a:gd name="connsiteY2" fmla="*/ 41275 h 111125"/>
                                  <a:gd name="connsiteX3" fmla="*/ 25400 w 44450"/>
                                  <a:gd name="connsiteY3" fmla="*/ 0 h 111125"/>
                                  <a:gd name="connsiteX4" fmla="*/ 25400 w 44450"/>
                                  <a:gd name="connsiteY4" fmla="*/ 0 h 111125"/>
                                  <a:gd name="connsiteX5" fmla="*/ 22225 w 44450"/>
                                  <a:gd name="connsiteY5" fmla="*/ 3175 h 111125"/>
                                  <a:gd name="connsiteX0" fmla="*/ 0 w 50800"/>
                                  <a:gd name="connsiteY0" fmla="*/ 111125 h 111125"/>
                                  <a:gd name="connsiteX1" fmla="*/ 50800 w 50800"/>
                                  <a:gd name="connsiteY1" fmla="*/ 66675 h 111125"/>
                                  <a:gd name="connsiteX2" fmla="*/ 22225 w 50800"/>
                                  <a:gd name="connsiteY2" fmla="*/ 41275 h 111125"/>
                                  <a:gd name="connsiteX3" fmla="*/ 25400 w 50800"/>
                                  <a:gd name="connsiteY3" fmla="*/ 0 h 111125"/>
                                  <a:gd name="connsiteX4" fmla="*/ 25400 w 50800"/>
                                  <a:gd name="connsiteY4" fmla="*/ 0 h 111125"/>
                                  <a:gd name="connsiteX5" fmla="*/ 22225 w 50800"/>
                                  <a:gd name="connsiteY5" fmla="*/ 3175 h 111125"/>
                                  <a:gd name="connsiteX0" fmla="*/ 0 w 50800"/>
                                  <a:gd name="connsiteY0" fmla="*/ 111125 h 111125"/>
                                  <a:gd name="connsiteX1" fmla="*/ 50800 w 50800"/>
                                  <a:gd name="connsiteY1" fmla="*/ 66675 h 111125"/>
                                  <a:gd name="connsiteX2" fmla="*/ 25400 w 50800"/>
                                  <a:gd name="connsiteY2" fmla="*/ 0 h 111125"/>
                                  <a:gd name="connsiteX3" fmla="*/ 25400 w 50800"/>
                                  <a:gd name="connsiteY3" fmla="*/ 0 h 111125"/>
                                  <a:gd name="connsiteX4" fmla="*/ 22225 w 50800"/>
                                  <a:gd name="connsiteY4" fmla="*/ 3175 h 111125"/>
                                  <a:gd name="connsiteX0" fmla="*/ 0 w 200025"/>
                                  <a:gd name="connsiteY0" fmla="*/ 0 h 85725"/>
                                  <a:gd name="connsiteX1" fmla="*/ 200025 w 200025"/>
                                  <a:gd name="connsiteY1" fmla="*/ 85725 h 85725"/>
                                  <a:gd name="connsiteX2" fmla="*/ 174625 w 200025"/>
                                  <a:gd name="connsiteY2" fmla="*/ 19050 h 85725"/>
                                  <a:gd name="connsiteX3" fmla="*/ 174625 w 200025"/>
                                  <a:gd name="connsiteY3" fmla="*/ 19050 h 85725"/>
                                  <a:gd name="connsiteX4" fmla="*/ 171450 w 200025"/>
                                  <a:gd name="connsiteY4" fmla="*/ 22225 h 85725"/>
                                  <a:gd name="connsiteX0" fmla="*/ 0 w 200025"/>
                                  <a:gd name="connsiteY0" fmla="*/ 6350 h 92075"/>
                                  <a:gd name="connsiteX1" fmla="*/ 200025 w 200025"/>
                                  <a:gd name="connsiteY1" fmla="*/ 92075 h 92075"/>
                                  <a:gd name="connsiteX2" fmla="*/ 174625 w 200025"/>
                                  <a:gd name="connsiteY2" fmla="*/ 25400 h 92075"/>
                                  <a:gd name="connsiteX3" fmla="*/ 174625 w 200025"/>
                                  <a:gd name="connsiteY3" fmla="*/ 25400 h 92075"/>
                                  <a:gd name="connsiteX4" fmla="*/ 133350 w 200025"/>
                                  <a:gd name="connsiteY4" fmla="*/ 0 h 92075"/>
                                  <a:gd name="connsiteX0" fmla="*/ 0 w 200025"/>
                                  <a:gd name="connsiteY0" fmla="*/ 38100 h 123825"/>
                                  <a:gd name="connsiteX1" fmla="*/ 200025 w 200025"/>
                                  <a:gd name="connsiteY1" fmla="*/ 123825 h 123825"/>
                                  <a:gd name="connsiteX2" fmla="*/ 174625 w 200025"/>
                                  <a:gd name="connsiteY2" fmla="*/ 57150 h 123825"/>
                                  <a:gd name="connsiteX3" fmla="*/ 174625 w 200025"/>
                                  <a:gd name="connsiteY3" fmla="*/ 57150 h 123825"/>
                                  <a:gd name="connsiteX4" fmla="*/ 139700 w 200025"/>
                                  <a:gd name="connsiteY4" fmla="*/ 0 h 123825"/>
                                  <a:gd name="connsiteX0" fmla="*/ 0 w 200025"/>
                                  <a:gd name="connsiteY0" fmla="*/ 38100 h 123825"/>
                                  <a:gd name="connsiteX1" fmla="*/ 200025 w 200025"/>
                                  <a:gd name="connsiteY1" fmla="*/ 123825 h 123825"/>
                                  <a:gd name="connsiteX2" fmla="*/ 174625 w 200025"/>
                                  <a:gd name="connsiteY2" fmla="*/ 57150 h 123825"/>
                                  <a:gd name="connsiteX3" fmla="*/ 139700 w 200025"/>
                                  <a:gd name="connsiteY3" fmla="*/ 0 h 123825"/>
                                  <a:gd name="connsiteX0" fmla="*/ 0 w 200025"/>
                                  <a:gd name="connsiteY0" fmla="*/ 38100 h 123825"/>
                                  <a:gd name="connsiteX1" fmla="*/ 200025 w 200025"/>
                                  <a:gd name="connsiteY1" fmla="*/ 123825 h 123825"/>
                                  <a:gd name="connsiteX2" fmla="*/ 139700 w 200025"/>
                                  <a:gd name="connsiteY2" fmla="*/ 0 h 123825"/>
                                  <a:gd name="connsiteX0" fmla="*/ 0 w 139700"/>
                                  <a:gd name="connsiteY0" fmla="*/ 38100 h 38100"/>
                                  <a:gd name="connsiteX1" fmla="*/ 139700 w 139700"/>
                                  <a:gd name="connsiteY1" fmla="*/ 0 h 38100"/>
                                  <a:gd name="connsiteX0" fmla="*/ 0 w 125412"/>
                                  <a:gd name="connsiteY0" fmla="*/ 28575 h 28575"/>
                                  <a:gd name="connsiteX1" fmla="*/ 125412 w 125412"/>
                                  <a:gd name="connsiteY1" fmla="*/ 0 h 28575"/>
                                  <a:gd name="connsiteX0" fmla="*/ 0 w 74612"/>
                                  <a:gd name="connsiteY0" fmla="*/ 19050 h 19050"/>
                                  <a:gd name="connsiteX1" fmla="*/ 74612 w 74612"/>
                                  <a:gd name="connsiteY1" fmla="*/ 0 h 19050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</a:cxnLst>
                                <a:rect l="l" t="t" r="r" b="b"/>
                                <a:pathLst>
                                  <a:path w="74612" h="19050">
                                    <a:moveTo>
                                      <a:pt x="0" y="19050"/>
                                    </a:moveTo>
                                    <a:cubicBezTo>
                                      <a:pt x="46567" y="6350"/>
                                      <a:pt x="28045" y="12700"/>
                                      <a:pt x="74612" y="0"/>
                                    </a:cubicBezTo>
                                  </a:path>
                                </a:pathLst>
                              </a:custGeom>
                              <a:noFill/>
                              <a:ln w="12700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anchor="ctr"/>
                              <a:lstStyle/>
                              <a:p>
                                <a:pPr algn="ctr">
                                  <a:defRPr/>
                                </a:pPr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15" name="Oval 14">
                                <a:extLst>
                                  <a:ext uri="{FF2B5EF4-FFF2-40B4-BE49-F238E27FC236}">
                                    <a16:creationId xmlns:a16="http://schemas.microsoft.com/office/drawing/2014/main" id="{712845A2-F38B-13DC-210E-6266E470195E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 bwMode="auto">
                              <a:xfrm>
                                <a:off x="3633788" y="4191000"/>
                                <a:ext cx="57150" cy="5715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FF00"/>
                              </a:solidFill>
                              <a:ln w="12700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anchor="ctr"/>
                              <a:lstStyle/>
                              <a:p>
                                <a:pPr algn="ctr">
                                  <a:defRPr/>
                                </a:pPr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17" name="Oval 16">
                                <a:extLst>
                                  <a:ext uri="{FF2B5EF4-FFF2-40B4-BE49-F238E27FC236}">
                                    <a16:creationId xmlns:a16="http://schemas.microsoft.com/office/drawing/2014/main" id="{B6E6F8BC-0D96-62CE-90C0-4EB61C1885B4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 bwMode="auto">
                              <a:xfrm>
                                <a:off x="3716338" y="4052888"/>
                                <a:ext cx="47625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C3300"/>
                              </a:solidFill>
                              <a:ln w="6350">
                                <a:noFill/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anchor="ctr"/>
                              <a:lstStyle/>
                              <a:p>
                                <a:pPr algn="ctr">
                                  <a:defRPr/>
                                </a:pPr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20" name="Oval 19">
                                <a:extLst>
                                  <a:ext uri="{FF2B5EF4-FFF2-40B4-BE49-F238E27FC236}">
                                    <a16:creationId xmlns:a16="http://schemas.microsoft.com/office/drawing/2014/main" id="{00F42A52-4F11-F685-0FC4-D390FF249423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 bwMode="auto">
                              <a:xfrm>
                                <a:off x="3789363" y="4035425"/>
                                <a:ext cx="47625" cy="50800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CC3300"/>
                              </a:solidFill>
                              <a:ln w="6350">
                                <a:noFill/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anchor="ctr"/>
                              <a:lstStyle/>
                              <a:p>
                                <a:pPr algn="ctr">
                                  <a:defRPr/>
                                </a:pPr>
                                <a:endParaRPr lang="en-US"/>
                              </a:p>
                            </p:txBody>
                          </p:sp>
                        </p:grpSp>
                      </p:grpSp>
                      <p:sp>
                        <p:nvSpPr>
                          <p:cNvPr id="23" name="Freeform 22">
                            <a:extLst>
                              <a:ext uri="{FF2B5EF4-FFF2-40B4-BE49-F238E27FC236}">
                                <a16:creationId xmlns:a16="http://schemas.microsoft.com/office/drawing/2014/main" id="{176B5ABB-EF6F-6CC3-F5F9-9F36FC4A8EAD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3746500" y="3790950"/>
                            <a:ext cx="127000" cy="261938"/>
                          </a:xfrm>
                          <a:custGeom>
                            <a:avLst/>
                            <a:gdLst>
                              <a:gd name="connsiteX0" fmla="*/ 0 w 38100"/>
                              <a:gd name="connsiteY0" fmla="*/ 111125 h 111125"/>
                              <a:gd name="connsiteX1" fmla="*/ 38100 w 38100"/>
                              <a:gd name="connsiteY1" fmla="*/ 63500 h 111125"/>
                              <a:gd name="connsiteX2" fmla="*/ 25400 w 38100"/>
                              <a:gd name="connsiteY2" fmla="*/ 41275 h 111125"/>
                              <a:gd name="connsiteX3" fmla="*/ 25400 w 38100"/>
                              <a:gd name="connsiteY3" fmla="*/ 0 h 111125"/>
                              <a:gd name="connsiteX4" fmla="*/ 25400 w 38100"/>
                              <a:gd name="connsiteY4" fmla="*/ 0 h 111125"/>
                              <a:gd name="connsiteX5" fmla="*/ 22225 w 38100"/>
                              <a:gd name="connsiteY5" fmla="*/ 3175 h 111125"/>
                              <a:gd name="connsiteX0" fmla="*/ 0 w 63500"/>
                              <a:gd name="connsiteY0" fmla="*/ 111125 h 111125"/>
                              <a:gd name="connsiteX1" fmla="*/ 63500 w 63500"/>
                              <a:gd name="connsiteY1" fmla="*/ 53975 h 111125"/>
                              <a:gd name="connsiteX2" fmla="*/ 25400 w 63500"/>
                              <a:gd name="connsiteY2" fmla="*/ 41275 h 111125"/>
                              <a:gd name="connsiteX3" fmla="*/ 25400 w 63500"/>
                              <a:gd name="connsiteY3" fmla="*/ 0 h 111125"/>
                              <a:gd name="connsiteX4" fmla="*/ 25400 w 63500"/>
                              <a:gd name="connsiteY4" fmla="*/ 0 h 111125"/>
                              <a:gd name="connsiteX5" fmla="*/ 22225 w 63500"/>
                              <a:gd name="connsiteY5" fmla="*/ 3175 h 111125"/>
                              <a:gd name="connsiteX0" fmla="*/ 0 w 63500"/>
                              <a:gd name="connsiteY0" fmla="*/ 111125 h 111125"/>
                              <a:gd name="connsiteX1" fmla="*/ 63500 w 63500"/>
                              <a:gd name="connsiteY1" fmla="*/ 53975 h 111125"/>
                              <a:gd name="connsiteX2" fmla="*/ 44450 w 63500"/>
                              <a:gd name="connsiteY2" fmla="*/ 31750 h 111125"/>
                              <a:gd name="connsiteX3" fmla="*/ 25400 w 63500"/>
                              <a:gd name="connsiteY3" fmla="*/ 0 h 111125"/>
                              <a:gd name="connsiteX4" fmla="*/ 25400 w 63500"/>
                              <a:gd name="connsiteY4" fmla="*/ 0 h 111125"/>
                              <a:gd name="connsiteX5" fmla="*/ 22225 w 63500"/>
                              <a:gd name="connsiteY5" fmla="*/ 3175 h 111125"/>
                              <a:gd name="connsiteX0" fmla="*/ 0 w 44450"/>
                              <a:gd name="connsiteY0" fmla="*/ 111125 h 111125"/>
                              <a:gd name="connsiteX1" fmla="*/ 44450 w 44450"/>
                              <a:gd name="connsiteY1" fmla="*/ 50800 h 111125"/>
                              <a:gd name="connsiteX2" fmla="*/ 44450 w 44450"/>
                              <a:gd name="connsiteY2" fmla="*/ 31750 h 111125"/>
                              <a:gd name="connsiteX3" fmla="*/ 25400 w 44450"/>
                              <a:gd name="connsiteY3" fmla="*/ 0 h 111125"/>
                              <a:gd name="connsiteX4" fmla="*/ 25400 w 44450"/>
                              <a:gd name="connsiteY4" fmla="*/ 0 h 111125"/>
                              <a:gd name="connsiteX5" fmla="*/ 22225 w 44450"/>
                              <a:gd name="connsiteY5" fmla="*/ 3175 h 111125"/>
                              <a:gd name="connsiteX0" fmla="*/ 0 w 44450"/>
                              <a:gd name="connsiteY0" fmla="*/ 111125 h 111125"/>
                              <a:gd name="connsiteX1" fmla="*/ 44450 w 44450"/>
                              <a:gd name="connsiteY1" fmla="*/ 50800 h 111125"/>
                              <a:gd name="connsiteX2" fmla="*/ 22225 w 44450"/>
                              <a:gd name="connsiteY2" fmla="*/ 41275 h 111125"/>
                              <a:gd name="connsiteX3" fmla="*/ 25400 w 44450"/>
                              <a:gd name="connsiteY3" fmla="*/ 0 h 111125"/>
                              <a:gd name="connsiteX4" fmla="*/ 25400 w 44450"/>
                              <a:gd name="connsiteY4" fmla="*/ 0 h 111125"/>
                              <a:gd name="connsiteX5" fmla="*/ 22225 w 44450"/>
                              <a:gd name="connsiteY5" fmla="*/ 3175 h 111125"/>
                              <a:gd name="connsiteX0" fmla="*/ 0 w 50800"/>
                              <a:gd name="connsiteY0" fmla="*/ 111125 h 111125"/>
                              <a:gd name="connsiteX1" fmla="*/ 50800 w 50800"/>
                              <a:gd name="connsiteY1" fmla="*/ 66675 h 111125"/>
                              <a:gd name="connsiteX2" fmla="*/ 22225 w 50800"/>
                              <a:gd name="connsiteY2" fmla="*/ 41275 h 111125"/>
                              <a:gd name="connsiteX3" fmla="*/ 25400 w 50800"/>
                              <a:gd name="connsiteY3" fmla="*/ 0 h 111125"/>
                              <a:gd name="connsiteX4" fmla="*/ 25400 w 50800"/>
                              <a:gd name="connsiteY4" fmla="*/ 0 h 111125"/>
                              <a:gd name="connsiteX5" fmla="*/ 22225 w 50800"/>
                              <a:gd name="connsiteY5" fmla="*/ 3175 h 111125"/>
                              <a:gd name="connsiteX0" fmla="*/ 0 w 50800"/>
                              <a:gd name="connsiteY0" fmla="*/ 111125 h 111125"/>
                              <a:gd name="connsiteX1" fmla="*/ 50800 w 50800"/>
                              <a:gd name="connsiteY1" fmla="*/ 66675 h 111125"/>
                              <a:gd name="connsiteX2" fmla="*/ 25400 w 50800"/>
                              <a:gd name="connsiteY2" fmla="*/ 0 h 111125"/>
                              <a:gd name="connsiteX3" fmla="*/ 25400 w 50800"/>
                              <a:gd name="connsiteY3" fmla="*/ 0 h 111125"/>
                              <a:gd name="connsiteX4" fmla="*/ 22225 w 50800"/>
                              <a:gd name="connsiteY4" fmla="*/ 3175 h 111125"/>
                              <a:gd name="connsiteX0" fmla="*/ 0 w 81643"/>
                              <a:gd name="connsiteY0" fmla="*/ 139199 h 139199"/>
                              <a:gd name="connsiteX1" fmla="*/ 81643 w 81643"/>
                              <a:gd name="connsiteY1" fmla="*/ 66675 h 139199"/>
                              <a:gd name="connsiteX2" fmla="*/ 56243 w 81643"/>
                              <a:gd name="connsiteY2" fmla="*/ 0 h 139199"/>
                              <a:gd name="connsiteX3" fmla="*/ 56243 w 81643"/>
                              <a:gd name="connsiteY3" fmla="*/ 0 h 139199"/>
                              <a:gd name="connsiteX4" fmla="*/ 53068 w 81643"/>
                              <a:gd name="connsiteY4" fmla="*/ 3175 h 139199"/>
                              <a:gd name="connsiteX0" fmla="*/ 0 w 81643"/>
                              <a:gd name="connsiteY0" fmla="*/ 139199 h 139199"/>
                              <a:gd name="connsiteX1" fmla="*/ 81643 w 81643"/>
                              <a:gd name="connsiteY1" fmla="*/ 66675 h 139199"/>
                              <a:gd name="connsiteX2" fmla="*/ 56243 w 81643"/>
                              <a:gd name="connsiteY2" fmla="*/ 0 h 139199"/>
                              <a:gd name="connsiteX3" fmla="*/ 56243 w 81643"/>
                              <a:gd name="connsiteY3" fmla="*/ 0 h 139199"/>
                              <a:gd name="connsiteX4" fmla="*/ 53068 w 81643"/>
                              <a:gd name="connsiteY4" fmla="*/ 3175 h 139199"/>
                              <a:gd name="connsiteX0" fmla="*/ 0 w 81643"/>
                              <a:gd name="connsiteY0" fmla="*/ 139199 h 139199"/>
                              <a:gd name="connsiteX1" fmla="*/ 81643 w 81643"/>
                              <a:gd name="connsiteY1" fmla="*/ 66675 h 139199"/>
                              <a:gd name="connsiteX2" fmla="*/ 56243 w 81643"/>
                              <a:gd name="connsiteY2" fmla="*/ 0 h 139199"/>
                              <a:gd name="connsiteX3" fmla="*/ 56243 w 81643"/>
                              <a:gd name="connsiteY3" fmla="*/ 0 h 139199"/>
                              <a:gd name="connsiteX4" fmla="*/ 53068 w 81643"/>
                              <a:gd name="connsiteY4" fmla="*/ 3175 h 139199"/>
                              <a:gd name="connsiteX0" fmla="*/ 0 w 81643"/>
                              <a:gd name="connsiteY0" fmla="*/ 139199 h 139199"/>
                              <a:gd name="connsiteX1" fmla="*/ 45358 w 81643"/>
                              <a:gd name="connsiteY1" fmla="*/ 98257 h 139199"/>
                              <a:gd name="connsiteX2" fmla="*/ 81643 w 81643"/>
                              <a:gd name="connsiteY2" fmla="*/ 66675 h 139199"/>
                              <a:gd name="connsiteX3" fmla="*/ 56243 w 81643"/>
                              <a:gd name="connsiteY3" fmla="*/ 0 h 139199"/>
                              <a:gd name="connsiteX4" fmla="*/ 56243 w 81643"/>
                              <a:gd name="connsiteY4" fmla="*/ 0 h 139199"/>
                              <a:gd name="connsiteX5" fmla="*/ 53068 w 81643"/>
                              <a:gd name="connsiteY5" fmla="*/ 3175 h 139199"/>
                              <a:gd name="connsiteX0" fmla="*/ 0 w 81643"/>
                              <a:gd name="connsiteY0" fmla="*/ 139199 h 139199"/>
                              <a:gd name="connsiteX1" fmla="*/ 45358 w 81643"/>
                              <a:gd name="connsiteY1" fmla="*/ 98257 h 139199"/>
                              <a:gd name="connsiteX2" fmla="*/ 20865 w 81643"/>
                              <a:gd name="connsiteY2" fmla="*/ 74862 h 139199"/>
                              <a:gd name="connsiteX3" fmla="*/ 81643 w 81643"/>
                              <a:gd name="connsiteY3" fmla="*/ 66675 h 139199"/>
                              <a:gd name="connsiteX4" fmla="*/ 56243 w 81643"/>
                              <a:gd name="connsiteY4" fmla="*/ 0 h 139199"/>
                              <a:gd name="connsiteX5" fmla="*/ 56243 w 81643"/>
                              <a:gd name="connsiteY5" fmla="*/ 0 h 139199"/>
                              <a:gd name="connsiteX6" fmla="*/ 53068 w 81643"/>
                              <a:gd name="connsiteY6" fmla="*/ 3175 h 139199"/>
                              <a:gd name="connsiteX0" fmla="*/ 0 w 81643"/>
                              <a:gd name="connsiteY0" fmla="*/ 139199 h 139199"/>
                              <a:gd name="connsiteX1" fmla="*/ 20865 w 81643"/>
                              <a:gd name="connsiteY1" fmla="*/ 74862 h 139199"/>
                              <a:gd name="connsiteX2" fmla="*/ 81643 w 81643"/>
                              <a:gd name="connsiteY2" fmla="*/ 66675 h 139199"/>
                              <a:gd name="connsiteX3" fmla="*/ 56243 w 81643"/>
                              <a:gd name="connsiteY3" fmla="*/ 0 h 139199"/>
                              <a:gd name="connsiteX4" fmla="*/ 56243 w 81643"/>
                              <a:gd name="connsiteY4" fmla="*/ 0 h 139199"/>
                              <a:gd name="connsiteX5" fmla="*/ 53068 w 81643"/>
                              <a:gd name="connsiteY5" fmla="*/ 3175 h 139199"/>
                              <a:gd name="connsiteX0" fmla="*/ 0 w 74386"/>
                              <a:gd name="connsiteY0" fmla="*/ 142708 h 142708"/>
                              <a:gd name="connsiteX1" fmla="*/ 13608 w 74386"/>
                              <a:gd name="connsiteY1" fmla="*/ 74862 h 142708"/>
                              <a:gd name="connsiteX2" fmla="*/ 74386 w 74386"/>
                              <a:gd name="connsiteY2" fmla="*/ 66675 h 142708"/>
                              <a:gd name="connsiteX3" fmla="*/ 48986 w 74386"/>
                              <a:gd name="connsiteY3" fmla="*/ 0 h 142708"/>
                              <a:gd name="connsiteX4" fmla="*/ 48986 w 74386"/>
                              <a:gd name="connsiteY4" fmla="*/ 0 h 142708"/>
                              <a:gd name="connsiteX5" fmla="*/ 45811 w 74386"/>
                              <a:gd name="connsiteY5" fmla="*/ 3175 h 142708"/>
                              <a:gd name="connsiteX0" fmla="*/ 0 w 58057"/>
                              <a:gd name="connsiteY0" fmla="*/ 142708 h 142708"/>
                              <a:gd name="connsiteX1" fmla="*/ 13608 w 58057"/>
                              <a:gd name="connsiteY1" fmla="*/ 74862 h 142708"/>
                              <a:gd name="connsiteX2" fmla="*/ 58057 w 58057"/>
                              <a:gd name="connsiteY2" fmla="*/ 58487 h 142708"/>
                              <a:gd name="connsiteX3" fmla="*/ 48986 w 58057"/>
                              <a:gd name="connsiteY3" fmla="*/ 0 h 142708"/>
                              <a:gd name="connsiteX4" fmla="*/ 48986 w 58057"/>
                              <a:gd name="connsiteY4" fmla="*/ 0 h 142708"/>
                              <a:gd name="connsiteX5" fmla="*/ 45811 w 58057"/>
                              <a:gd name="connsiteY5" fmla="*/ 3175 h 142708"/>
                              <a:gd name="connsiteX0" fmla="*/ 0 w 64407"/>
                              <a:gd name="connsiteY0" fmla="*/ 142708 h 142708"/>
                              <a:gd name="connsiteX1" fmla="*/ 13608 w 64407"/>
                              <a:gd name="connsiteY1" fmla="*/ 74862 h 142708"/>
                              <a:gd name="connsiteX2" fmla="*/ 64407 w 64407"/>
                              <a:gd name="connsiteY2" fmla="*/ 50300 h 142708"/>
                              <a:gd name="connsiteX3" fmla="*/ 48986 w 64407"/>
                              <a:gd name="connsiteY3" fmla="*/ 0 h 142708"/>
                              <a:gd name="connsiteX4" fmla="*/ 48986 w 64407"/>
                              <a:gd name="connsiteY4" fmla="*/ 0 h 142708"/>
                              <a:gd name="connsiteX5" fmla="*/ 45811 w 64407"/>
                              <a:gd name="connsiteY5" fmla="*/ 3175 h 142708"/>
                              <a:gd name="connsiteX0" fmla="*/ 0 w 48986"/>
                              <a:gd name="connsiteY0" fmla="*/ 142708 h 142708"/>
                              <a:gd name="connsiteX1" fmla="*/ 13608 w 48986"/>
                              <a:gd name="connsiteY1" fmla="*/ 74862 h 142708"/>
                              <a:gd name="connsiteX2" fmla="*/ 35378 w 48986"/>
                              <a:gd name="connsiteY2" fmla="*/ 49130 h 142708"/>
                              <a:gd name="connsiteX3" fmla="*/ 48986 w 48986"/>
                              <a:gd name="connsiteY3" fmla="*/ 0 h 142708"/>
                              <a:gd name="connsiteX4" fmla="*/ 48986 w 48986"/>
                              <a:gd name="connsiteY4" fmla="*/ 0 h 142708"/>
                              <a:gd name="connsiteX5" fmla="*/ 45811 w 48986"/>
                              <a:gd name="connsiteY5" fmla="*/ 3175 h 142708"/>
                              <a:gd name="connsiteX0" fmla="*/ 0 w 48986"/>
                              <a:gd name="connsiteY0" fmla="*/ 142708 h 142708"/>
                              <a:gd name="connsiteX1" fmla="*/ 13608 w 48986"/>
                              <a:gd name="connsiteY1" fmla="*/ 74862 h 142708"/>
                              <a:gd name="connsiteX2" fmla="*/ 44449 w 48986"/>
                              <a:gd name="connsiteY2" fmla="*/ 51470 h 142708"/>
                              <a:gd name="connsiteX3" fmla="*/ 48986 w 48986"/>
                              <a:gd name="connsiteY3" fmla="*/ 0 h 142708"/>
                              <a:gd name="connsiteX4" fmla="*/ 48986 w 48986"/>
                              <a:gd name="connsiteY4" fmla="*/ 0 h 142708"/>
                              <a:gd name="connsiteX5" fmla="*/ 45811 w 48986"/>
                              <a:gd name="connsiteY5" fmla="*/ 3175 h 142708"/>
                              <a:gd name="connsiteX0" fmla="*/ 0 w 48986"/>
                              <a:gd name="connsiteY0" fmla="*/ 142708 h 142708"/>
                              <a:gd name="connsiteX1" fmla="*/ 13608 w 48986"/>
                              <a:gd name="connsiteY1" fmla="*/ 74862 h 142708"/>
                              <a:gd name="connsiteX2" fmla="*/ 40820 w 48986"/>
                              <a:gd name="connsiteY2" fmla="*/ 58488 h 142708"/>
                              <a:gd name="connsiteX3" fmla="*/ 48986 w 48986"/>
                              <a:gd name="connsiteY3" fmla="*/ 0 h 142708"/>
                              <a:gd name="connsiteX4" fmla="*/ 48986 w 48986"/>
                              <a:gd name="connsiteY4" fmla="*/ 0 h 142708"/>
                              <a:gd name="connsiteX5" fmla="*/ 45811 w 48986"/>
                              <a:gd name="connsiteY5" fmla="*/ 3175 h 142708"/>
                              <a:gd name="connsiteX0" fmla="*/ 0 w 48986"/>
                              <a:gd name="connsiteY0" fmla="*/ 142708 h 142708"/>
                              <a:gd name="connsiteX1" fmla="*/ 13608 w 48986"/>
                              <a:gd name="connsiteY1" fmla="*/ 74862 h 142708"/>
                              <a:gd name="connsiteX2" fmla="*/ 40820 w 48986"/>
                              <a:gd name="connsiteY2" fmla="*/ 58488 h 142708"/>
                              <a:gd name="connsiteX3" fmla="*/ 48986 w 48986"/>
                              <a:gd name="connsiteY3" fmla="*/ 0 h 142708"/>
                              <a:gd name="connsiteX4" fmla="*/ 48986 w 48986"/>
                              <a:gd name="connsiteY4" fmla="*/ 0 h 142708"/>
                              <a:gd name="connsiteX5" fmla="*/ 43090 w 48986"/>
                              <a:gd name="connsiteY5" fmla="*/ 2005 h 142708"/>
                              <a:gd name="connsiteX0" fmla="*/ 0 w 48986"/>
                              <a:gd name="connsiteY0" fmla="*/ 142708 h 142708"/>
                              <a:gd name="connsiteX1" fmla="*/ 13608 w 48986"/>
                              <a:gd name="connsiteY1" fmla="*/ 74862 h 142708"/>
                              <a:gd name="connsiteX2" fmla="*/ 40820 w 48986"/>
                              <a:gd name="connsiteY2" fmla="*/ 58488 h 142708"/>
                              <a:gd name="connsiteX3" fmla="*/ 48986 w 48986"/>
                              <a:gd name="connsiteY3" fmla="*/ 0 h 142708"/>
                              <a:gd name="connsiteX4" fmla="*/ 48986 w 48986"/>
                              <a:gd name="connsiteY4" fmla="*/ 0 h 142708"/>
                              <a:gd name="connsiteX0" fmla="*/ 0 w 48986"/>
                              <a:gd name="connsiteY0" fmla="*/ 142708 h 142708"/>
                              <a:gd name="connsiteX1" fmla="*/ 13608 w 48986"/>
                              <a:gd name="connsiteY1" fmla="*/ 74862 h 142708"/>
                              <a:gd name="connsiteX2" fmla="*/ 40820 w 48986"/>
                              <a:gd name="connsiteY2" fmla="*/ 58488 h 142708"/>
                              <a:gd name="connsiteX3" fmla="*/ 48986 w 48986"/>
                              <a:gd name="connsiteY3" fmla="*/ 0 h 142708"/>
                              <a:gd name="connsiteX4" fmla="*/ 40821 w 48986"/>
                              <a:gd name="connsiteY4" fmla="*/ 9358 h 142708"/>
                              <a:gd name="connsiteX0" fmla="*/ 0 w 40821"/>
                              <a:gd name="connsiteY0" fmla="*/ 133350 h 133350"/>
                              <a:gd name="connsiteX1" fmla="*/ 13608 w 40821"/>
                              <a:gd name="connsiteY1" fmla="*/ 65504 h 133350"/>
                              <a:gd name="connsiteX2" fmla="*/ 40820 w 40821"/>
                              <a:gd name="connsiteY2" fmla="*/ 49130 h 133350"/>
                              <a:gd name="connsiteX3" fmla="*/ 40821 w 40821"/>
                              <a:gd name="connsiteY3" fmla="*/ 0 h 133350"/>
                              <a:gd name="connsiteX0" fmla="*/ 0 w 45357"/>
                              <a:gd name="connsiteY0" fmla="*/ 134519 h 134519"/>
                              <a:gd name="connsiteX1" fmla="*/ 13608 w 45357"/>
                              <a:gd name="connsiteY1" fmla="*/ 66673 h 134519"/>
                              <a:gd name="connsiteX2" fmla="*/ 40820 w 45357"/>
                              <a:gd name="connsiteY2" fmla="*/ 50299 h 134519"/>
                              <a:gd name="connsiteX3" fmla="*/ 45357 w 45357"/>
                              <a:gd name="connsiteY3" fmla="*/ 0 h 134519"/>
                              <a:gd name="connsiteX0" fmla="*/ 0 w 40820"/>
                              <a:gd name="connsiteY0" fmla="*/ 84900 h 254019"/>
                              <a:gd name="connsiteX1" fmla="*/ 13608 w 40820"/>
                              <a:gd name="connsiteY1" fmla="*/ 17054 h 254019"/>
                              <a:gd name="connsiteX2" fmla="*/ 40820 w 40820"/>
                              <a:gd name="connsiteY2" fmla="*/ 680 h 254019"/>
                              <a:gd name="connsiteX3" fmla="*/ 39914 w 40820"/>
                              <a:gd name="connsiteY3" fmla="*/ 253340 h 254019"/>
                              <a:gd name="connsiteX0" fmla="*/ 0 w 40820"/>
                              <a:gd name="connsiteY0" fmla="*/ 84900 h 254019"/>
                              <a:gd name="connsiteX1" fmla="*/ 13608 w 40820"/>
                              <a:gd name="connsiteY1" fmla="*/ 53315 h 254019"/>
                              <a:gd name="connsiteX2" fmla="*/ 40820 w 40820"/>
                              <a:gd name="connsiteY2" fmla="*/ 680 h 254019"/>
                              <a:gd name="connsiteX3" fmla="*/ 39914 w 40820"/>
                              <a:gd name="connsiteY3" fmla="*/ 253340 h 254019"/>
                              <a:gd name="connsiteX0" fmla="*/ 0 w 39914"/>
                              <a:gd name="connsiteY0" fmla="*/ 31585 h 201066"/>
                              <a:gd name="connsiteX1" fmla="*/ 13608 w 39914"/>
                              <a:gd name="connsiteY1" fmla="*/ 0 h 201066"/>
                              <a:gd name="connsiteX2" fmla="*/ 39913 w 39914"/>
                              <a:gd name="connsiteY2" fmla="*/ 50301 h 201066"/>
                              <a:gd name="connsiteX3" fmla="*/ 39914 w 39914"/>
                              <a:gd name="connsiteY3" fmla="*/ 200025 h 201066"/>
                              <a:gd name="connsiteX0" fmla="*/ 0 w 39914"/>
                              <a:gd name="connsiteY0" fmla="*/ 31585 h 200025"/>
                              <a:gd name="connsiteX1" fmla="*/ 13608 w 39914"/>
                              <a:gd name="connsiteY1" fmla="*/ 0 h 200025"/>
                              <a:gd name="connsiteX2" fmla="*/ 39914 w 39914"/>
                              <a:gd name="connsiteY2" fmla="*/ 200025 h 200025"/>
                              <a:gd name="connsiteX0" fmla="*/ 0 w 39914"/>
                              <a:gd name="connsiteY0" fmla="*/ 31585 h 200025"/>
                              <a:gd name="connsiteX1" fmla="*/ 13608 w 39914"/>
                              <a:gd name="connsiteY1" fmla="*/ 0 h 200025"/>
                              <a:gd name="connsiteX2" fmla="*/ 19958 w 39914"/>
                              <a:gd name="connsiteY2" fmla="*/ 65504 h 200025"/>
                              <a:gd name="connsiteX3" fmla="*/ 39914 w 39914"/>
                              <a:gd name="connsiteY3" fmla="*/ 200025 h 200025"/>
                              <a:gd name="connsiteX0" fmla="*/ 0 w 48987"/>
                              <a:gd name="connsiteY0" fmla="*/ 31585 h 200025"/>
                              <a:gd name="connsiteX1" fmla="*/ 13608 w 48987"/>
                              <a:gd name="connsiteY1" fmla="*/ 0 h 200025"/>
                              <a:gd name="connsiteX2" fmla="*/ 48987 w 48987"/>
                              <a:gd name="connsiteY2" fmla="*/ 73692 h 200025"/>
                              <a:gd name="connsiteX3" fmla="*/ 39914 w 48987"/>
                              <a:gd name="connsiteY3" fmla="*/ 200025 h 200025"/>
                              <a:gd name="connsiteX0" fmla="*/ 0 w 76201"/>
                              <a:gd name="connsiteY0" fmla="*/ 31585 h 200025"/>
                              <a:gd name="connsiteX1" fmla="*/ 13608 w 76201"/>
                              <a:gd name="connsiteY1" fmla="*/ 0 h 200025"/>
                              <a:gd name="connsiteX2" fmla="*/ 76201 w 76201"/>
                              <a:gd name="connsiteY2" fmla="*/ 149725 h 200025"/>
                              <a:gd name="connsiteX3" fmla="*/ 39914 w 76201"/>
                              <a:gd name="connsiteY3" fmla="*/ 200025 h 200025"/>
                              <a:gd name="connsiteX0" fmla="*/ 0 w 76201"/>
                              <a:gd name="connsiteY0" fmla="*/ 19888 h 188328"/>
                              <a:gd name="connsiteX1" fmla="*/ 25401 w 76201"/>
                              <a:gd name="connsiteY1" fmla="*/ 0 h 188328"/>
                              <a:gd name="connsiteX2" fmla="*/ 76201 w 76201"/>
                              <a:gd name="connsiteY2" fmla="*/ 138028 h 188328"/>
                              <a:gd name="connsiteX3" fmla="*/ 39914 w 76201"/>
                              <a:gd name="connsiteY3" fmla="*/ 188328 h 188328"/>
                              <a:gd name="connsiteX0" fmla="*/ 0 w 72572"/>
                              <a:gd name="connsiteY0" fmla="*/ 19888 h 188328"/>
                              <a:gd name="connsiteX1" fmla="*/ 25401 w 72572"/>
                              <a:gd name="connsiteY1" fmla="*/ 0 h 188328"/>
                              <a:gd name="connsiteX2" fmla="*/ 72572 w 72572"/>
                              <a:gd name="connsiteY2" fmla="*/ 161422 h 188328"/>
                              <a:gd name="connsiteX3" fmla="*/ 39914 w 72572"/>
                              <a:gd name="connsiteY3" fmla="*/ 188328 h 188328"/>
                              <a:gd name="connsiteX0" fmla="*/ 0 w 72572"/>
                              <a:gd name="connsiteY0" fmla="*/ 19888 h 193007"/>
                              <a:gd name="connsiteX1" fmla="*/ 25401 w 72572"/>
                              <a:gd name="connsiteY1" fmla="*/ 0 h 193007"/>
                              <a:gd name="connsiteX2" fmla="*/ 72572 w 72572"/>
                              <a:gd name="connsiteY2" fmla="*/ 161422 h 193007"/>
                              <a:gd name="connsiteX3" fmla="*/ 48986 w 72572"/>
                              <a:gd name="connsiteY3" fmla="*/ 193007 h 19300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72572" h="193007">
                                <a:moveTo>
                                  <a:pt x="0" y="19888"/>
                                </a:moveTo>
                                <a:lnTo>
                                  <a:pt x="25401" y="0"/>
                                </a:lnTo>
                                <a:lnTo>
                                  <a:pt x="72572" y="161422"/>
                                </a:lnTo>
                                <a:lnTo>
                                  <a:pt x="48986" y="193007"/>
                                </a:lnTo>
                              </a:path>
                            </a:pathLst>
                          </a:custGeom>
                          <a:noFill/>
                          <a:ln w="1270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anchor="ctr"/>
                          <a:lstStyle/>
                          <a:p>
                            <a:pPr algn="ctr">
                              <a:defRPr/>
                            </a:pPr>
                            <a:endParaRPr lang="en-US"/>
                          </a:p>
                        </p:txBody>
                      </p:sp>
                      <p:sp>
                        <p:nvSpPr>
                          <p:cNvPr id="22" name="Oval 21">
                            <a:extLst>
                              <a:ext uri="{FF2B5EF4-FFF2-40B4-BE49-F238E27FC236}">
                                <a16:creationId xmlns:a16="http://schemas.microsoft.com/office/drawing/2014/main" id="{2DB05C32-BC2E-DC96-8E84-D43866D8CF3A}"/>
                              </a:ext>
                            </a:extLst>
                          </p:cNvPr>
                          <p:cNvSpPr/>
                          <p:nvPr/>
                        </p:nvSpPr>
                        <p:spPr bwMode="auto">
                          <a:xfrm>
                            <a:off x="3716338" y="3786188"/>
                            <a:ext cx="57150" cy="57150"/>
                          </a:xfrm>
                          <a:prstGeom prst="ellipse">
                            <a:avLst/>
                          </a:prstGeom>
                          <a:solidFill>
                            <a:srgbClr val="FFFF00"/>
                          </a:solidFill>
                          <a:ln w="1270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anchor="ctr"/>
                          <a:lstStyle/>
                          <a:p>
                            <a:pPr algn="ctr">
                              <a:defRPr/>
                            </a:pPr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25" name="Oval 24">
                          <a:extLst>
                            <a:ext uri="{FF2B5EF4-FFF2-40B4-BE49-F238E27FC236}">
                              <a16:creationId xmlns:a16="http://schemas.microsoft.com/office/drawing/2014/main" id="{034E0224-BA7B-BF99-0525-68B590AD66B8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4683125" y="3908425"/>
                          <a:ext cx="57150" cy="57150"/>
                        </a:xfrm>
                        <a:prstGeom prst="ellipse">
                          <a:avLst/>
                        </a:prstGeom>
                        <a:solidFill>
                          <a:srgbClr val="FFFF00"/>
                        </a:solidFill>
                        <a:ln w="1270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>
                            <a:defRPr/>
                          </a:pPr>
                          <a:endParaRPr lang="en-US"/>
                        </a:p>
                      </p:txBody>
                    </p:sp>
                    <p:sp>
                      <p:nvSpPr>
                        <p:cNvPr id="27" name="Freeform 26">
                          <a:extLst>
                            <a:ext uri="{FF2B5EF4-FFF2-40B4-BE49-F238E27FC236}">
                              <a16:creationId xmlns:a16="http://schemas.microsoft.com/office/drawing/2014/main" id="{618C3475-8A53-21FA-E9E9-42BF21734C9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519613" y="3948113"/>
                          <a:ext cx="168275" cy="26987"/>
                        </a:xfrm>
                        <a:custGeom>
                          <a:avLst/>
                          <a:gdLst>
                            <a:gd name="connsiteX0" fmla="*/ 0 w 38100"/>
                            <a:gd name="connsiteY0" fmla="*/ 111125 h 111125"/>
                            <a:gd name="connsiteX1" fmla="*/ 38100 w 38100"/>
                            <a:gd name="connsiteY1" fmla="*/ 63500 h 111125"/>
                            <a:gd name="connsiteX2" fmla="*/ 25400 w 38100"/>
                            <a:gd name="connsiteY2" fmla="*/ 41275 h 111125"/>
                            <a:gd name="connsiteX3" fmla="*/ 25400 w 38100"/>
                            <a:gd name="connsiteY3" fmla="*/ 0 h 111125"/>
                            <a:gd name="connsiteX4" fmla="*/ 25400 w 38100"/>
                            <a:gd name="connsiteY4" fmla="*/ 0 h 111125"/>
                            <a:gd name="connsiteX5" fmla="*/ 22225 w 38100"/>
                            <a:gd name="connsiteY5" fmla="*/ 3175 h 111125"/>
                            <a:gd name="connsiteX0" fmla="*/ 0 w 63500"/>
                            <a:gd name="connsiteY0" fmla="*/ 111125 h 111125"/>
                            <a:gd name="connsiteX1" fmla="*/ 63500 w 63500"/>
                            <a:gd name="connsiteY1" fmla="*/ 53975 h 111125"/>
                            <a:gd name="connsiteX2" fmla="*/ 25400 w 63500"/>
                            <a:gd name="connsiteY2" fmla="*/ 41275 h 111125"/>
                            <a:gd name="connsiteX3" fmla="*/ 25400 w 63500"/>
                            <a:gd name="connsiteY3" fmla="*/ 0 h 111125"/>
                            <a:gd name="connsiteX4" fmla="*/ 25400 w 63500"/>
                            <a:gd name="connsiteY4" fmla="*/ 0 h 111125"/>
                            <a:gd name="connsiteX5" fmla="*/ 22225 w 63500"/>
                            <a:gd name="connsiteY5" fmla="*/ 3175 h 111125"/>
                            <a:gd name="connsiteX0" fmla="*/ 0 w 63500"/>
                            <a:gd name="connsiteY0" fmla="*/ 111125 h 111125"/>
                            <a:gd name="connsiteX1" fmla="*/ 63500 w 63500"/>
                            <a:gd name="connsiteY1" fmla="*/ 53975 h 111125"/>
                            <a:gd name="connsiteX2" fmla="*/ 44450 w 63500"/>
                            <a:gd name="connsiteY2" fmla="*/ 31750 h 111125"/>
                            <a:gd name="connsiteX3" fmla="*/ 25400 w 63500"/>
                            <a:gd name="connsiteY3" fmla="*/ 0 h 111125"/>
                            <a:gd name="connsiteX4" fmla="*/ 25400 w 63500"/>
                            <a:gd name="connsiteY4" fmla="*/ 0 h 111125"/>
                            <a:gd name="connsiteX5" fmla="*/ 22225 w 63500"/>
                            <a:gd name="connsiteY5" fmla="*/ 3175 h 111125"/>
                            <a:gd name="connsiteX0" fmla="*/ 0 w 44450"/>
                            <a:gd name="connsiteY0" fmla="*/ 111125 h 111125"/>
                            <a:gd name="connsiteX1" fmla="*/ 44450 w 44450"/>
                            <a:gd name="connsiteY1" fmla="*/ 50800 h 111125"/>
                            <a:gd name="connsiteX2" fmla="*/ 44450 w 44450"/>
                            <a:gd name="connsiteY2" fmla="*/ 31750 h 111125"/>
                            <a:gd name="connsiteX3" fmla="*/ 25400 w 44450"/>
                            <a:gd name="connsiteY3" fmla="*/ 0 h 111125"/>
                            <a:gd name="connsiteX4" fmla="*/ 25400 w 44450"/>
                            <a:gd name="connsiteY4" fmla="*/ 0 h 111125"/>
                            <a:gd name="connsiteX5" fmla="*/ 22225 w 44450"/>
                            <a:gd name="connsiteY5" fmla="*/ 3175 h 111125"/>
                            <a:gd name="connsiteX0" fmla="*/ 0 w 44450"/>
                            <a:gd name="connsiteY0" fmla="*/ 111125 h 111125"/>
                            <a:gd name="connsiteX1" fmla="*/ 44450 w 44450"/>
                            <a:gd name="connsiteY1" fmla="*/ 50800 h 111125"/>
                            <a:gd name="connsiteX2" fmla="*/ 22225 w 44450"/>
                            <a:gd name="connsiteY2" fmla="*/ 41275 h 111125"/>
                            <a:gd name="connsiteX3" fmla="*/ 25400 w 44450"/>
                            <a:gd name="connsiteY3" fmla="*/ 0 h 111125"/>
                            <a:gd name="connsiteX4" fmla="*/ 25400 w 44450"/>
                            <a:gd name="connsiteY4" fmla="*/ 0 h 111125"/>
                            <a:gd name="connsiteX5" fmla="*/ 22225 w 44450"/>
                            <a:gd name="connsiteY5" fmla="*/ 3175 h 111125"/>
                            <a:gd name="connsiteX0" fmla="*/ 0 w 50800"/>
                            <a:gd name="connsiteY0" fmla="*/ 111125 h 111125"/>
                            <a:gd name="connsiteX1" fmla="*/ 50800 w 50800"/>
                            <a:gd name="connsiteY1" fmla="*/ 66675 h 111125"/>
                            <a:gd name="connsiteX2" fmla="*/ 22225 w 50800"/>
                            <a:gd name="connsiteY2" fmla="*/ 41275 h 111125"/>
                            <a:gd name="connsiteX3" fmla="*/ 25400 w 50800"/>
                            <a:gd name="connsiteY3" fmla="*/ 0 h 111125"/>
                            <a:gd name="connsiteX4" fmla="*/ 25400 w 50800"/>
                            <a:gd name="connsiteY4" fmla="*/ 0 h 111125"/>
                            <a:gd name="connsiteX5" fmla="*/ 22225 w 50800"/>
                            <a:gd name="connsiteY5" fmla="*/ 3175 h 111125"/>
                            <a:gd name="connsiteX0" fmla="*/ 0 w 50800"/>
                            <a:gd name="connsiteY0" fmla="*/ 111125 h 111125"/>
                            <a:gd name="connsiteX1" fmla="*/ 50800 w 50800"/>
                            <a:gd name="connsiteY1" fmla="*/ 66675 h 111125"/>
                            <a:gd name="connsiteX2" fmla="*/ 25400 w 50800"/>
                            <a:gd name="connsiteY2" fmla="*/ 0 h 111125"/>
                            <a:gd name="connsiteX3" fmla="*/ 25400 w 50800"/>
                            <a:gd name="connsiteY3" fmla="*/ 0 h 111125"/>
                            <a:gd name="connsiteX4" fmla="*/ 22225 w 50800"/>
                            <a:gd name="connsiteY4" fmla="*/ 3175 h 111125"/>
                            <a:gd name="connsiteX0" fmla="*/ 0 w 81643"/>
                            <a:gd name="connsiteY0" fmla="*/ 139199 h 139199"/>
                            <a:gd name="connsiteX1" fmla="*/ 81643 w 81643"/>
                            <a:gd name="connsiteY1" fmla="*/ 66675 h 139199"/>
                            <a:gd name="connsiteX2" fmla="*/ 56243 w 81643"/>
                            <a:gd name="connsiteY2" fmla="*/ 0 h 139199"/>
                            <a:gd name="connsiteX3" fmla="*/ 56243 w 81643"/>
                            <a:gd name="connsiteY3" fmla="*/ 0 h 139199"/>
                            <a:gd name="connsiteX4" fmla="*/ 53068 w 81643"/>
                            <a:gd name="connsiteY4" fmla="*/ 3175 h 139199"/>
                            <a:gd name="connsiteX0" fmla="*/ 0 w 81643"/>
                            <a:gd name="connsiteY0" fmla="*/ 139199 h 139199"/>
                            <a:gd name="connsiteX1" fmla="*/ 81643 w 81643"/>
                            <a:gd name="connsiteY1" fmla="*/ 66675 h 139199"/>
                            <a:gd name="connsiteX2" fmla="*/ 56243 w 81643"/>
                            <a:gd name="connsiteY2" fmla="*/ 0 h 139199"/>
                            <a:gd name="connsiteX3" fmla="*/ 56243 w 81643"/>
                            <a:gd name="connsiteY3" fmla="*/ 0 h 139199"/>
                            <a:gd name="connsiteX4" fmla="*/ 53068 w 81643"/>
                            <a:gd name="connsiteY4" fmla="*/ 3175 h 139199"/>
                            <a:gd name="connsiteX0" fmla="*/ 0 w 81643"/>
                            <a:gd name="connsiteY0" fmla="*/ 139199 h 139199"/>
                            <a:gd name="connsiteX1" fmla="*/ 81643 w 81643"/>
                            <a:gd name="connsiteY1" fmla="*/ 66675 h 139199"/>
                            <a:gd name="connsiteX2" fmla="*/ 56243 w 81643"/>
                            <a:gd name="connsiteY2" fmla="*/ 0 h 139199"/>
                            <a:gd name="connsiteX3" fmla="*/ 56243 w 81643"/>
                            <a:gd name="connsiteY3" fmla="*/ 0 h 139199"/>
                            <a:gd name="connsiteX4" fmla="*/ 53068 w 81643"/>
                            <a:gd name="connsiteY4" fmla="*/ 3175 h 139199"/>
                            <a:gd name="connsiteX0" fmla="*/ 0 w 81643"/>
                            <a:gd name="connsiteY0" fmla="*/ 139199 h 139199"/>
                            <a:gd name="connsiteX1" fmla="*/ 45358 w 81643"/>
                            <a:gd name="connsiteY1" fmla="*/ 98257 h 139199"/>
                            <a:gd name="connsiteX2" fmla="*/ 81643 w 81643"/>
                            <a:gd name="connsiteY2" fmla="*/ 66675 h 139199"/>
                            <a:gd name="connsiteX3" fmla="*/ 56243 w 81643"/>
                            <a:gd name="connsiteY3" fmla="*/ 0 h 139199"/>
                            <a:gd name="connsiteX4" fmla="*/ 56243 w 81643"/>
                            <a:gd name="connsiteY4" fmla="*/ 0 h 139199"/>
                            <a:gd name="connsiteX5" fmla="*/ 53068 w 81643"/>
                            <a:gd name="connsiteY5" fmla="*/ 3175 h 139199"/>
                            <a:gd name="connsiteX0" fmla="*/ 0 w 81643"/>
                            <a:gd name="connsiteY0" fmla="*/ 139199 h 139199"/>
                            <a:gd name="connsiteX1" fmla="*/ 45358 w 81643"/>
                            <a:gd name="connsiteY1" fmla="*/ 98257 h 139199"/>
                            <a:gd name="connsiteX2" fmla="*/ 20865 w 81643"/>
                            <a:gd name="connsiteY2" fmla="*/ 74862 h 139199"/>
                            <a:gd name="connsiteX3" fmla="*/ 81643 w 81643"/>
                            <a:gd name="connsiteY3" fmla="*/ 66675 h 139199"/>
                            <a:gd name="connsiteX4" fmla="*/ 56243 w 81643"/>
                            <a:gd name="connsiteY4" fmla="*/ 0 h 139199"/>
                            <a:gd name="connsiteX5" fmla="*/ 56243 w 81643"/>
                            <a:gd name="connsiteY5" fmla="*/ 0 h 139199"/>
                            <a:gd name="connsiteX6" fmla="*/ 53068 w 81643"/>
                            <a:gd name="connsiteY6" fmla="*/ 3175 h 139199"/>
                            <a:gd name="connsiteX0" fmla="*/ 0 w 81643"/>
                            <a:gd name="connsiteY0" fmla="*/ 139199 h 139199"/>
                            <a:gd name="connsiteX1" fmla="*/ 20865 w 81643"/>
                            <a:gd name="connsiteY1" fmla="*/ 74862 h 139199"/>
                            <a:gd name="connsiteX2" fmla="*/ 81643 w 81643"/>
                            <a:gd name="connsiteY2" fmla="*/ 66675 h 139199"/>
                            <a:gd name="connsiteX3" fmla="*/ 56243 w 81643"/>
                            <a:gd name="connsiteY3" fmla="*/ 0 h 139199"/>
                            <a:gd name="connsiteX4" fmla="*/ 56243 w 81643"/>
                            <a:gd name="connsiteY4" fmla="*/ 0 h 139199"/>
                            <a:gd name="connsiteX5" fmla="*/ 53068 w 81643"/>
                            <a:gd name="connsiteY5" fmla="*/ 3175 h 139199"/>
                            <a:gd name="connsiteX0" fmla="*/ 0 w 74386"/>
                            <a:gd name="connsiteY0" fmla="*/ 142708 h 142708"/>
                            <a:gd name="connsiteX1" fmla="*/ 13608 w 74386"/>
                            <a:gd name="connsiteY1" fmla="*/ 74862 h 142708"/>
                            <a:gd name="connsiteX2" fmla="*/ 74386 w 74386"/>
                            <a:gd name="connsiteY2" fmla="*/ 66675 h 142708"/>
                            <a:gd name="connsiteX3" fmla="*/ 48986 w 74386"/>
                            <a:gd name="connsiteY3" fmla="*/ 0 h 142708"/>
                            <a:gd name="connsiteX4" fmla="*/ 48986 w 74386"/>
                            <a:gd name="connsiteY4" fmla="*/ 0 h 142708"/>
                            <a:gd name="connsiteX5" fmla="*/ 45811 w 74386"/>
                            <a:gd name="connsiteY5" fmla="*/ 3175 h 142708"/>
                            <a:gd name="connsiteX0" fmla="*/ 0 w 58057"/>
                            <a:gd name="connsiteY0" fmla="*/ 142708 h 142708"/>
                            <a:gd name="connsiteX1" fmla="*/ 13608 w 58057"/>
                            <a:gd name="connsiteY1" fmla="*/ 74862 h 142708"/>
                            <a:gd name="connsiteX2" fmla="*/ 58057 w 58057"/>
                            <a:gd name="connsiteY2" fmla="*/ 58487 h 142708"/>
                            <a:gd name="connsiteX3" fmla="*/ 48986 w 58057"/>
                            <a:gd name="connsiteY3" fmla="*/ 0 h 142708"/>
                            <a:gd name="connsiteX4" fmla="*/ 48986 w 58057"/>
                            <a:gd name="connsiteY4" fmla="*/ 0 h 142708"/>
                            <a:gd name="connsiteX5" fmla="*/ 45811 w 58057"/>
                            <a:gd name="connsiteY5" fmla="*/ 3175 h 142708"/>
                            <a:gd name="connsiteX0" fmla="*/ 0 w 64407"/>
                            <a:gd name="connsiteY0" fmla="*/ 142708 h 142708"/>
                            <a:gd name="connsiteX1" fmla="*/ 13608 w 64407"/>
                            <a:gd name="connsiteY1" fmla="*/ 74862 h 142708"/>
                            <a:gd name="connsiteX2" fmla="*/ 64407 w 64407"/>
                            <a:gd name="connsiteY2" fmla="*/ 50300 h 142708"/>
                            <a:gd name="connsiteX3" fmla="*/ 48986 w 64407"/>
                            <a:gd name="connsiteY3" fmla="*/ 0 h 142708"/>
                            <a:gd name="connsiteX4" fmla="*/ 48986 w 64407"/>
                            <a:gd name="connsiteY4" fmla="*/ 0 h 142708"/>
                            <a:gd name="connsiteX5" fmla="*/ 45811 w 64407"/>
                            <a:gd name="connsiteY5" fmla="*/ 3175 h 142708"/>
                            <a:gd name="connsiteX0" fmla="*/ 0 w 48986"/>
                            <a:gd name="connsiteY0" fmla="*/ 142708 h 142708"/>
                            <a:gd name="connsiteX1" fmla="*/ 13608 w 48986"/>
                            <a:gd name="connsiteY1" fmla="*/ 74862 h 142708"/>
                            <a:gd name="connsiteX2" fmla="*/ 35378 w 48986"/>
                            <a:gd name="connsiteY2" fmla="*/ 49130 h 142708"/>
                            <a:gd name="connsiteX3" fmla="*/ 48986 w 48986"/>
                            <a:gd name="connsiteY3" fmla="*/ 0 h 142708"/>
                            <a:gd name="connsiteX4" fmla="*/ 48986 w 48986"/>
                            <a:gd name="connsiteY4" fmla="*/ 0 h 142708"/>
                            <a:gd name="connsiteX5" fmla="*/ 45811 w 48986"/>
                            <a:gd name="connsiteY5" fmla="*/ 3175 h 142708"/>
                            <a:gd name="connsiteX0" fmla="*/ 0 w 48986"/>
                            <a:gd name="connsiteY0" fmla="*/ 142708 h 142708"/>
                            <a:gd name="connsiteX1" fmla="*/ 13608 w 48986"/>
                            <a:gd name="connsiteY1" fmla="*/ 74862 h 142708"/>
                            <a:gd name="connsiteX2" fmla="*/ 44449 w 48986"/>
                            <a:gd name="connsiteY2" fmla="*/ 51470 h 142708"/>
                            <a:gd name="connsiteX3" fmla="*/ 48986 w 48986"/>
                            <a:gd name="connsiteY3" fmla="*/ 0 h 142708"/>
                            <a:gd name="connsiteX4" fmla="*/ 48986 w 48986"/>
                            <a:gd name="connsiteY4" fmla="*/ 0 h 142708"/>
                            <a:gd name="connsiteX5" fmla="*/ 45811 w 48986"/>
                            <a:gd name="connsiteY5" fmla="*/ 3175 h 142708"/>
                            <a:gd name="connsiteX0" fmla="*/ 0 w 48986"/>
                            <a:gd name="connsiteY0" fmla="*/ 142708 h 142708"/>
                            <a:gd name="connsiteX1" fmla="*/ 13608 w 48986"/>
                            <a:gd name="connsiteY1" fmla="*/ 74862 h 142708"/>
                            <a:gd name="connsiteX2" fmla="*/ 40820 w 48986"/>
                            <a:gd name="connsiteY2" fmla="*/ 58488 h 142708"/>
                            <a:gd name="connsiteX3" fmla="*/ 48986 w 48986"/>
                            <a:gd name="connsiteY3" fmla="*/ 0 h 142708"/>
                            <a:gd name="connsiteX4" fmla="*/ 48986 w 48986"/>
                            <a:gd name="connsiteY4" fmla="*/ 0 h 142708"/>
                            <a:gd name="connsiteX5" fmla="*/ 45811 w 48986"/>
                            <a:gd name="connsiteY5" fmla="*/ 3175 h 142708"/>
                            <a:gd name="connsiteX0" fmla="*/ 0 w 48986"/>
                            <a:gd name="connsiteY0" fmla="*/ 142708 h 142708"/>
                            <a:gd name="connsiteX1" fmla="*/ 13608 w 48986"/>
                            <a:gd name="connsiteY1" fmla="*/ 74862 h 142708"/>
                            <a:gd name="connsiteX2" fmla="*/ 40820 w 48986"/>
                            <a:gd name="connsiteY2" fmla="*/ 58488 h 142708"/>
                            <a:gd name="connsiteX3" fmla="*/ 48986 w 48986"/>
                            <a:gd name="connsiteY3" fmla="*/ 0 h 142708"/>
                            <a:gd name="connsiteX4" fmla="*/ 48986 w 48986"/>
                            <a:gd name="connsiteY4" fmla="*/ 0 h 142708"/>
                            <a:gd name="connsiteX5" fmla="*/ 43090 w 48986"/>
                            <a:gd name="connsiteY5" fmla="*/ 2005 h 142708"/>
                            <a:gd name="connsiteX0" fmla="*/ 0 w 48986"/>
                            <a:gd name="connsiteY0" fmla="*/ 142708 h 142708"/>
                            <a:gd name="connsiteX1" fmla="*/ 13608 w 48986"/>
                            <a:gd name="connsiteY1" fmla="*/ 74862 h 142708"/>
                            <a:gd name="connsiteX2" fmla="*/ 40820 w 48986"/>
                            <a:gd name="connsiteY2" fmla="*/ 58488 h 142708"/>
                            <a:gd name="connsiteX3" fmla="*/ 48986 w 48986"/>
                            <a:gd name="connsiteY3" fmla="*/ 0 h 142708"/>
                            <a:gd name="connsiteX4" fmla="*/ 48986 w 48986"/>
                            <a:gd name="connsiteY4" fmla="*/ 0 h 142708"/>
                            <a:gd name="connsiteX0" fmla="*/ 0 w 48986"/>
                            <a:gd name="connsiteY0" fmla="*/ 142708 h 142708"/>
                            <a:gd name="connsiteX1" fmla="*/ 13608 w 48986"/>
                            <a:gd name="connsiteY1" fmla="*/ 74862 h 142708"/>
                            <a:gd name="connsiteX2" fmla="*/ 40820 w 48986"/>
                            <a:gd name="connsiteY2" fmla="*/ 58488 h 142708"/>
                            <a:gd name="connsiteX3" fmla="*/ 48986 w 48986"/>
                            <a:gd name="connsiteY3" fmla="*/ 0 h 142708"/>
                            <a:gd name="connsiteX4" fmla="*/ 40821 w 48986"/>
                            <a:gd name="connsiteY4" fmla="*/ 9358 h 142708"/>
                            <a:gd name="connsiteX0" fmla="*/ 0 w 40821"/>
                            <a:gd name="connsiteY0" fmla="*/ 133350 h 133350"/>
                            <a:gd name="connsiteX1" fmla="*/ 13608 w 40821"/>
                            <a:gd name="connsiteY1" fmla="*/ 65504 h 133350"/>
                            <a:gd name="connsiteX2" fmla="*/ 40820 w 40821"/>
                            <a:gd name="connsiteY2" fmla="*/ 49130 h 133350"/>
                            <a:gd name="connsiteX3" fmla="*/ 40821 w 40821"/>
                            <a:gd name="connsiteY3" fmla="*/ 0 h 133350"/>
                            <a:gd name="connsiteX0" fmla="*/ 0 w 45357"/>
                            <a:gd name="connsiteY0" fmla="*/ 134519 h 134519"/>
                            <a:gd name="connsiteX1" fmla="*/ 13608 w 45357"/>
                            <a:gd name="connsiteY1" fmla="*/ 66673 h 134519"/>
                            <a:gd name="connsiteX2" fmla="*/ 40820 w 45357"/>
                            <a:gd name="connsiteY2" fmla="*/ 50299 h 134519"/>
                            <a:gd name="connsiteX3" fmla="*/ 45357 w 45357"/>
                            <a:gd name="connsiteY3" fmla="*/ 0 h 134519"/>
                            <a:gd name="connsiteX0" fmla="*/ 0 w 40820"/>
                            <a:gd name="connsiteY0" fmla="*/ 84900 h 254019"/>
                            <a:gd name="connsiteX1" fmla="*/ 13608 w 40820"/>
                            <a:gd name="connsiteY1" fmla="*/ 17054 h 254019"/>
                            <a:gd name="connsiteX2" fmla="*/ 40820 w 40820"/>
                            <a:gd name="connsiteY2" fmla="*/ 680 h 254019"/>
                            <a:gd name="connsiteX3" fmla="*/ 39914 w 40820"/>
                            <a:gd name="connsiteY3" fmla="*/ 253340 h 254019"/>
                            <a:gd name="connsiteX0" fmla="*/ 0 w 40820"/>
                            <a:gd name="connsiteY0" fmla="*/ 84900 h 254019"/>
                            <a:gd name="connsiteX1" fmla="*/ 13608 w 40820"/>
                            <a:gd name="connsiteY1" fmla="*/ 53315 h 254019"/>
                            <a:gd name="connsiteX2" fmla="*/ 40820 w 40820"/>
                            <a:gd name="connsiteY2" fmla="*/ 680 h 254019"/>
                            <a:gd name="connsiteX3" fmla="*/ 39914 w 40820"/>
                            <a:gd name="connsiteY3" fmla="*/ 253340 h 254019"/>
                            <a:gd name="connsiteX0" fmla="*/ 0 w 39914"/>
                            <a:gd name="connsiteY0" fmla="*/ 31585 h 201066"/>
                            <a:gd name="connsiteX1" fmla="*/ 13608 w 39914"/>
                            <a:gd name="connsiteY1" fmla="*/ 0 h 201066"/>
                            <a:gd name="connsiteX2" fmla="*/ 39913 w 39914"/>
                            <a:gd name="connsiteY2" fmla="*/ 50301 h 201066"/>
                            <a:gd name="connsiteX3" fmla="*/ 39914 w 39914"/>
                            <a:gd name="connsiteY3" fmla="*/ 200025 h 201066"/>
                            <a:gd name="connsiteX0" fmla="*/ 0 w 39914"/>
                            <a:gd name="connsiteY0" fmla="*/ 31585 h 200025"/>
                            <a:gd name="connsiteX1" fmla="*/ 13608 w 39914"/>
                            <a:gd name="connsiteY1" fmla="*/ 0 h 200025"/>
                            <a:gd name="connsiteX2" fmla="*/ 39914 w 39914"/>
                            <a:gd name="connsiteY2" fmla="*/ 200025 h 200025"/>
                            <a:gd name="connsiteX0" fmla="*/ 0 w 39914"/>
                            <a:gd name="connsiteY0" fmla="*/ 31585 h 200025"/>
                            <a:gd name="connsiteX1" fmla="*/ 13608 w 39914"/>
                            <a:gd name="connsiteY1" fmla="*/ 0 h 200025"/>
                            <a:gd name="connsiteX2" fmla="*/ 19958 w 39914"/>
                            <a:gd name="connsiteY2" fmla="*/ 65504 h 200025"/>
                            <a:gd name="connsiteX3" fmla="*/ 39914 w 39914"/>
                            <a:gd name="connsiteY3" fmla="*/ 200025 h 200025"/>
                            <a:gd name="connsiteX0" fmla="*/ 0 w 48987"/>
                            <a:gd name="connsiteY0" fmla="*/ 31585 h 200025"/>
                            <a:gd name="connsiteX1" fmla="*/ 13608 w 48987"/>
                            <a:gd name="connsiteY1" fmla="*/ 0 h 200025"/>
                            <a:gd name="connsiteX2" fmla="*/ 48987 w 48987"/>
                            <a:gd name="connsiteY2" fmla="*/ 73692 h 200025"/>
                            <a:gd name="connsiteX3" fmla="*/ 39914 w 48987"/>
                            <a:gd name="connsiteY3" fmla="*/ 200025 h 200025"/>
                            <a:gd name="connsiteX0" fmla="*/ 0 w 76201"/>
                            <a:gd name="connsiteY0" fmla="*/ 31585 h 200025"/>
                            <a:gd name="connsiteX1" fmla="*/ 13608 w 76201"/>
                            <a:gd name="connsiteY1" fmla="*/ 0 h 200025"/>
                            <a:gd name="connsiteX2" fmla="*/ 76201 w 76201"/>
                            <a:gd name="connsiteY2" fmla="*/ 149725 h 200025"/>
                            <a:gd name="connsiteX3" fmla="*/ 39914 w 76201"/>
                            <a:gd name="connsiteY3" fmla="*/ 200025 h 200025"/>
                            <a:gd name="connsiteX0" fmla="*/ 0 w 76201"/>
                            <a:gd name="connsiteY0" fmla="*/ 19888 h 188328"/>
                            <a:gd name="connsiteX1" fmla="*/ 25401 w 76201"/>
                            <a:gd name="connsiteY1" fmla="*/ 0 h 188328"/>
                            <a:gd name="connsiteX2" fmla="*/ 76201 w 76201"/>
                            <a:gd name="connsiteY2" fmla="*/ 138028 h 188328"/>
                            <a:gd name="connsiteX3" fmla="*/ 39914 w 76201"/>
                            <a:gd name="connsiteY3" fmla="*/ 188328 h 188328"/>
                            <a:gd name="connsiteX0" fmla="*/ 0 w 72572"/>
                            <a:gd name="connsiteY0" fmla="*/ 19888 h 188328"/>
                            <a:gd name="connsiteX1" fmla="*/ 25401 w 72572"/>
                            <a:gd name="connsiteY1" fmla="*/ 0 h 188328"/>
                            <a:gd name="connsiteX2" fmla="*/ 72572 w 72572"/>
                            <a:gd name="connsiteY2" fmla="*/ 161422 h 188328"/>
                            <a:gd name="connsiteX3" fmla="*/ 39914 w 72572"/>
                            <a:gd name="connsiteY3" fmla="*/ 188328 h 188328"/>
                            <a:gd name="connsiteX0" fmla="*/ 0 w 72572"/>
                            <a:gd name="connsiteY0" fmla="*/ 19888 h 193007"/>
                            <a:gd name="connsiteX1" fmla="*/ 25401 w 72572"/>
                            <a:gd name="connsiteY1" fmla="*/ 0 h 193007"/>
                            <a:gd name="connsiteX2" fmla="*/ 72572 w 72572"/>
                            <a:gd name="connsiteY2" fmla="*/ 161422 h 193007"/>
                            <a:gd name="connsiteX3" fmla="*/ 48986 w 72572"/>
                            <a:gd name="connsiteY3" fmla="*/ 193007 h 193007"/>
                            <a:gd name="connsiteX0" fmla="*/ 0 w 72572"/>
                            <a:gd name="connsiteY0" fmla="*/ 0 h 173119"/>
                            <a:gd name="connsiteX1" fmla="*/ 72572 w 72572"/>
                            <a:gd name="connsiteY1" fmla="*/ 141534 h 173119"/>
                            <a:gd name="connsiteX2" fmla="*/ 48986 w 72572"/>
                            <a:gd name="connsiteY2" fmla="*/ 173119 h 173119"/>
                            <a:gd name="connsiteX0" fmla="*/ 401868 w 401868"/>
                            <a:gd name="connsiteY0" fmla="*/ 0 h 189495"/>
                            <a:gd name="connsiteX1" fmla="*/ 23586 w 401868"/>
                            <a:gd name="connsiteY1" fmla="*/ 157910 h 189495"/>
                            <a:gd name="connsiteX2" fmla="*/ 0 w 401868"/>
                            <a:gd name="connsiteY2" fmla="*/ 189495 h 189495"/>
                            <a:gd name="connsiteX0" fmla="*/ 401868 w 401868"/>
                            <a:gd name="connsiteY0" fmla="*/ 4 h 189499"/>
                            <a:gd name="connsiteX1" fmla="*/ 344717 w 401868"/>
                            <a:gd name="connsiteY1" fmla="*/ 0 h 189499"/>
                            <a:gd name="connsiteX2" fmla="*/ 0 w 401868"/>
                            <a:gd name="connsiteY2" fmla="*/ 189499 h 189499"/>
                            <a:gd name="connsiteX0" fmla="*/ 96159 w 96159"/>
                            <a:gd name="connsiteY0" fmla="*/ 4 h 14039"/>
                            <a:gd name="connsiteX1" fmla="*/ 39008 w 96159"/>
                            <a:gd name="connsiteY1" fmla="*/ 0 h 14039"/>
                            <a:gd name="connsiteX2" fmla="*/ 0 w 96159"/>
                            <a:gd name="connsiteY2" fmla="*/ 14039 h 14039"/>
                            <a:gd name="connsiteX0" fmla="*/ 97066 w 97066"/>
                            <a:gd name="connsiteY0" fmla="*/ 4 h 12869"/>
                            <a:gd name="connsiteX1" fmla="*/ 39915 w 97066"/>
                            <a:gd name="connsiteY1" fmla="*/ 0 h 12869"/>
                            <a:gd name="connsiteX2" fmla="*/ 0 w 97066"/>
                            <a:gd name="connsiteY2" fmla="*/ 12869 h 12869"/>
                            <a:gd name="connsiteX0" fmla="*/ 97066 w 97066"/>
                            <a:gd name="connsiteY0" fmla="*/ 0 h 12865"/>
                            <a:gd name="connsiteX1" fmla="*/ 39915 w 97066"/>
                            <a:gd name="connsiteY1" fmla="*/ 5845 h 12865"/>
                            <a:gd name="connsiteX2" fmla="*/ 0 w 97066"/>
                            <a:gd name="connsiteY2" fmla="*/ 12865 h 12865"/>
                            <a:gd name="connsiteX0" fmla="*/ 97066 w 97066"/>
                            <a:gd name="connsiteY0" fmla="*/ 0 h 12865"/>
                            <a:gd name="connsiteX1" fmla="*/ 78017 w 97066"/>
                            <a:gd name="connsiteY1" fmla="*/ 1166 h 12865"/>
                            <a:gd name="connsiteX2" fmla="*/ 39915 w 97066"/>
                            <a:gd name="connsiteY2" fmla="*/ 5845 h 12865"/>
                            <a:gd name="connsiteX3" fmla="*/ 0 w 97066"/>
                            <a:gd name="connsiteY3" fmla="*/ 12865 h 12865"/>
                            <a:gd name="connsiteX0" fmla="*/ 97066 w 97066"/>
                            <a:gd name="connsiteY0" fmla="*/ 0 h 12865"/>
                            <a:gd name="connsiteX1" fmla="*/ 86182 w 97066"/>
                            <a:gd name="connsiteY1" fmla="*/ 12863 h 12865"/>
                            <a:gd name="connsiteX2" fmla="*/ 39915 w 97066"/>
                            <a:gd name="connsiteY2" fmla="*/ 5845 h 12865"/>
                            <a:gd name="connsiteX3" fmla="*/ 0 w 97066"/>
                            <a:gd name="connsiteY3" fmla="*/ 12865 h 12865"/>
                            <a:gd name="connsiteX0" fmla="*/ 97066 w 97066"/>
                            <a:gd name="connsiteY0" fmla="*/ 0 h 12865"/>
                            <a:gd name="connsiteX1" fmla="*/ 86182 w 97066"/>
                            <a:gd name="connsiteY1" fmla="*/ 12863 h 12865"/>
                            <a:gd name="connsiteX2" fmla="*/ 39008 w 97066"/>
                            <a:gd name="connsiteY2" fmla="*/ 10524 h 12865"/>
                            <a:gd name="connsiteX3" fmla="*/ 0 w 97066"/>
                            <a:gd name="connsiteY3" fmla="*/ 12865 h 12865"/>
                            <a:gd name="connsiteX0" fmla="*/ 96159 w 96159"/>
                            <a:gd name="connsiteY0" fmla="*/ 0 h 19883"/>
                            <a:gd name="connsiteX1" fmla="*/ 85275 w 96159"/>
                            <a:gd name="connsiteY1" fmla="*/ 12863 h 19883"/>
                            <a:gd name="connsiteX2" fmla="*/ 38101 w 96159"/>
                            <a:gd name="connsiteY2" fmla="*/ 10524 h 19883"/>
                            <a:gd name="connsiteX3" fmla="*/ 0 w 96159"/>
                            <a:gd name="connsiteY3" fmla="*/ 19883 h 19883"/>
                            <a:gd name="connsiteX0" fmla="*/ 96159 w 96159"/>
                            <a:gd name="connsiteY0" fmla="*/ 0 h 19883"/>
                            <a:gd name="connsiteX1" fmla="*/ 85275 w 96159"/>
                            <a:gd name="connsiteY1" fmla="*/ 12863 h 19883"/>
                            <a:gd name="connsiteX2" fmla="*/ 38101 w 96159"/>
                            <a:gd name="connsiteY2" fmla="*/ 10524 h 19883"/>
                            <a:gd name="connsiteX3" fmla="*/ 45360 w 96159"/>
                            <a:gd name="connsiteY3" fmla="*/ 8185 h 19883"/>
                            <a:gd name="connsiteX4" fmla="*/ 0 w 96159"/>
                            <a:gd name="connsiteY4" fmla="*/ 19883 h 19883"/>
                            <a:gd name="connsiteX0" fmla="*/ 96159 w 96159"/>
                            <a:gd name="connsiteY0" fmla="*/ 0 h 19883"/>
                            <a:gd name="connsiteX1" fmla="*/ 85275 w 96159"/>
                            <a:gd name="connsiteY1" fmla="*/ 12863 h 19883"/>
                            <a:gd name="connsiteX2" fmla="*/ 38101 w 96159"/>
                            <a:gd name="connsiteY2" fmla="*/ 10524 h 19883"/>
                            <a:gd name="connsiteX3" fmla="*/ 0 w 96159"/>
                            <a:gd name="connsiteY3" fmla="*/ 19883 h 19883"/>
                            <a:gd name="connsiteX0" fmla="*/ 96159 w 96159"/>
                            <a:gd name="connsiteY0" fmla="*/ 0 h 19883"/>
                            <a:gd name="connsiteX1" fmla="*/ 85275 w 96159"/>
                            <a:gd name="connsiteY1" fmla="*/ 12863 h 19883"/>
                            <a:gd name="connsiteX2" fmla="*/ 39008 w 96159"/>
                            <a:gd name="connsiteY2" fmla="*/ 11694 h 19883"/>
                            <a:gd name="connsiteX3" fmla="*/ 0 w 96159"/>
                            <a:gd name="connsiteY3" fmla="*/ 19883 h 19883"/>
                            <a:gd name="connsiteX0" fmla="*/ 96159 w 96159"/>
                            <a:gd name="connsiteY0" fmla="*/ 0 h 19883"/>
                            <a:gd name="connsiteX1" fmla="*/ 85275 w 96159"/>
                            <a:gd name="connsiteY1" fmla="*/ 12863 h 19883"/>
                            <a:gd name="connsiteX2" fmla="*/ 39008 w 96159"/>
                            <a:gd name="connsiteY2" fmla="*/ 11694 h 19883"/>
                            <a:gd name="connsiteX3" fmla="*/ 0 w 96159"/>
                            <a:gd name="connsiteY3" fmla="*/ 19883 h 1988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</a:cxnLst>
                          <a:rect l="l" t="t" r="r" b="b"/>
                          <a:pathLst>
                            <a:path w="96159" h="19883">
                              <a:moveTo>
                                <a:pt x="96159" y="0"/>
                              </a:moveTo>
                              <a:cubicBezTo>
                                <a:pt x="91019" y="-1"/>
                                <a:pt x="90415" y="12864"/>
                                <a:pt x="85275" y="12863"/>
                              </a:cubicBezTo>
                              <a:lnTo>
                                <a:pt x="39008" y="11694"/>
                              </a:lnTo>
                              <a:lnTo>
                                <a:pt x="0" y="19883"/>
                              </a:lnTo>
                            </a:path>
                          </a:pathLst>
                        </a:custGeom>
                        <a:noFill/>
                        <a:ln w="1270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>
                            <a:defRPr/>
                          </a:pPr>
                          <a:endParaRPr lang="en-US"/>
                        </a:p>
                      </p:txBody>
                    </p:sp>
                    <p:sp>
                      <p:nvSpPr>
                        <p:cNvPr id="26" name="Oval 25">
                          <a:extLst>
                            <a:ext uri="{FF2B5EF4-FFF2-40B4-BE49-F238E27FC236}">
                              <a16:creationId xmlns:a16="http://schemas.microsoft.com/office/drawing/2014/main" id="{42C9FC62-1E2C-F3B8-1FB0-34038B32107A}"/>
                            </a:ext>
                          </a:extLst>
                        </p:cNvPr>
                        <p:cNvSpPr/>
                        <p:nvPr/>
                      </p:nvSpPr>
                      <p:spPr bwMode="auto">
                        <a:xfrm>
                          <a:off x="4475163" y="3956050"/>
                          <a:ext cx="47625" cy="50800"/>
                        </a:xfrm>
                        <a:prstGeom prst="ellipse">
                          <a:avLst/>
                        </a:prstGeom>
                        <a:solidFill>
                          <a:srgbClr val="CC3300"/>
                        </a:solidFill>
                        <a:ln w="6350"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>
                            <a:defRPr/>
                          </a:pPr>
                          <a:endParaRPr lang="en-US"/>
                        </a:p>
                      </p:txBody>
                    </p:sp>
                  </p:grpSp>
                  <p:sp>
                    <p:nvSpPr>
                      <p:cNvPr id="29" name="Freeform 28">
                        <a:extLst>
                          <a:ext uri="{FF2B5EF4-FFF2-40B4-BE49-F238E27FC236}">
                            <a16:creationId xmlns:a16="http://schemas.microsoft.com/office/drawing/2014/main" id="{433087DB-E892-2BF3-4E1F-929DAAB0278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805113" y="2471738"/>
                        <a:ext cx="158750" cy="144462"/>
                      </a:xfrm>
                      <a:custGeom>
                        <a:avLst/>
                        <a:gdLst>
                          <a:gd name="connsiteX0" fmla="*/ 0 w 372533"/>
                          <a:gd name="connsiteY0" fmla="*/ 541867 h 541867"/>
                          <a:gd name="connsiteX1" fmla="*/ 110066 w 372533"/>
                          <a:gd name="connsiteY1" fmla="*/ 482600 h 541867"/>
                          <a:gd name="connsiteX2" fmla="*/ 169333 w 372533"/>
                          <a:gd name="connsiteY2" fmla="*/ 372534 h 541867"/>
                          <a:gd name="connsiteX3" fmla="*/ 254000 w 372533"/>
                          <a:gd name="connsiteY3" fmla="*/ 254000 h 541867"/>
                          <a:gd name="connsiteX4" fmla="*/ 321733 w 372533"/>
                          <a:gd name="connsiteY4" fmla="*/ 110067 h 541867"/>
                          <a:gd name="connsiteX5" fmla="*/ 372533 w 372533"/>
                          <a:gd name="connsiteY5" fmla="*/ 0 h 541867"/>
                          <a:gd name="connsiteX6" fmla="*/ 372533 w 372533"/>
                          <a:gd name="connsiteY6" fmla="*/ 0 h 541867"/>
                          <a:gd name="connsiteX0" fmla="*/ 0 w 372533"/>
                          <a:gd name="connsiteY0" fmla="*/ 541867 h 541867"/>
                          <a:gd name="connsiteX1" fmla="*/ 81491 w 372533"/>
                          <a:gd name="connsiteY1" fmla="*/ 450850 h 541867"/>
                          <a:gd name="connsiteX2" fmla="*/ 169333 w 372533"/>
                          <a:gd name="connsiteY2" fmla="*/ 372534 h 541867"/>
                          <a:gd name="connsiteX3" fmla="*/ 254000 w 372533"/>
                          <a:gd name="connsiteY3" fmla="*/ 254000 h 541867"/>
                          <a:gd name="connsiteX4" fmla="*/ 321733 w 372533"/>
                          <a:gd name="connsiteY4" fmla="*/ 110067 h 541867"/>
                          <a:gd name="connsiteX5" fmla="*/ 372533 w 372533"/>
                          <a:gd name="connsiteY5" fmla="*/ 0 h 541867"/>
                          <a:gd name="connsiteX6" fmla="*/ 372533 w 372533"/>
                          <a:gd name="connsiteY6" fmla="*/ 0 h 541867"/>
                          <a:gd name="connsiteX0" fmla="*/ 0 w 372533"/>
                          <a:gd name="connsiteY0" fmla="*/ 541867 h 541867"/>
                          <a:gd name="connsiteX1" fmla="*/ 81491 w 372533"/>
                          <a:gd name="connsiteY1" fmla="*/ 450850 h 541867"/>
                          <a:gd name="connsiteX2" fmla="*/ 175683 w 372533"/>
                          <a:gd name="connsiteY2" fmla="*/ 343959 h 541867"/>
                          <a:gd name="connsiteX3" fmla="*/ 254000 w 372533"/>
                          <a:gd name="connsiteY3" fmla="*/ 254000 h 541867"/>
                          <a:gd name="connsiteX4" fmla="*/ 321733 w 372533"/>
                          <a:gd name="connsiteY4" fmla="*/ 110067 h 541867"/>
                          <a:gd name="connsiteX5" fmla="*/ 372533 w 372533"/>
                          <a:gd name="connsiteY5" fmla="*/ 0 h 541867"/>
                          <a:gd name="connsiteX6" fmla="*/ 372533 w 372533"/>
                          <a:gd name="connsiteY6" fmla="*/ 0 h 541867"/>
                          <a:gd name="connsiteX0" fmla="*/ 0 w 372533"/>
                          <a:gd name="connsiteY0" fmla="*/ 541867 h 541867"/>
                          <a:gd name="connsiteX1" fmla="*/ 110066 w 372533"/>
                          <a:gd name="connsiteY1" fmla="*/ 457200 h 541867"/>
                          <a:gd name="connsiteX2" fmla="*/ 175683 w 372533"/>
                          <a:gd name="connsiteY2" fmla="*/ 343959 h 541867"/>
                          <a:gd name="connsiteX3" fmla="*/ 254000 w 372533"/>
                          <a:gd name="connsiteY3" fmla="*/ 254000 h 541867"/>
                          <a:gd name="connsiteX4" fmla="*/ 321733 w 372533"/>
                          <a:gd name="connsiteY4" fmla="*/ 110067 h 541867"/>
                          <a:gd name="connsiteX5" fmla="*/ 372533 w 372533"/>
                          <a:gd name="connsiteY5" fmla="*/ 0 h 541867"/>
                          <a:gd name="connsiteX6" fmla="*/ 372533 w 372533"/>
                          <a:gd name="connsiteY6" fmla="*/ 0 h 541867"/>
                          <a:gd name="connsiteX0" fmla="*/ 0 w 372533"/>
                          <a:gd name="connsiteY0" fmla="*/ 541867 h 541867"/>
                          <a:gd name="connsiteX1" fmla="*/ 110066 w 372533"/>
                          <a:gd name="connsiteY1" fmla="*/ 457200 h 541867"/>
                          <a:gd name="connsiteX2" fmla="*/ 175683 w 372533"/>
                          <a:gd name="connsiteY2" fmla="*/ 343959 h 541867"/>
                          <a:gd name="connsiteX3" fmla="*/ 244475 w 372533"/>
                          <a:gd name="connsiteY3" fmla="*/ 231775 h 541867"/>
                          <a:gd name="connsiteX4" fmla="*/ 321733 w 372533"/>
                          <a:gd name="connsiteY4" fmla="*/ 110067 h 541867"/>
                          <a:gd name="connsiteX5" fmla="*/ 372533 w 372533"/>
                          <a:gd name="connsiteY5" fmla="*/ 0 h 541867"/>
                          <a:gd name="connsiteX6" fmla="*/ 372533 w 372533"/>
                          <a:gd name="connsiteY6" fmla="*/ 0 h 541867"/>
                          <a:gd name="connsiteX0" fmla="*/ 0 w 372533"/>
                          <a:gd name="connsiteY0" fmla="*/ 541867 h 541867"/>
                          <a:gd name="connsiteX1" fmla="*/ 110066 w 372533"/>
                          <a:gd name="connsiteY1" fmla="*/ 457200 h 541867"/>
                          <a:gd name="connsiteX2" fmla="*/ 175683 w 372533"/>
                          <a:gd name="connsiteY2" fmla="*/ 343959 h 541867"/>
                          <a:gd name="connsiteX3" fmla="*/ 244475 w 372533"/>
                          <a:gd name="connsiteY3" fmla="*/ 231775 h 541867"/>
                          <a:gd name="connsiteX4" fmla="*/ 312208 w 372533"/>
                          <a:gd name="connsiteY4" fmla="*/ 91017 h 541867"/>
                          <a:gd name="connsiteX5" fmla="*/ 372533 w 372533"/>
                          <a:gd name="connsiteY5" fmla="*/ 0 h 541867"/>
                          <a:gd name="connsiteX6" fmla="*/ 372533 w 372533"/>
                          <a:gd name="connsiteY6" fmla="*/ 0 h 541867"/>
                          <a:gd name="connsiteX0" fmla="*/ 0 w 373977"/>
                          <a:gd name="connsiteY0" fmla="*/ 564092 h 564092"/>
                          <a:gd name="connsiteX1" fmla="*/ 110066 w 373977"/>
                          <a:gd name="connsiteY1" fmla="*/ 479425 h 564092"/>
                          <a:gd name="connsiteX2" fmla="*/ 175683 w 373977"/>
                          <a:gd name="connsiteY2" fmla="*/ 366184 h 564092"/>
                          <a:gd name="connsiteX3" fmla="*/ 244475 w 373977"/>
                          <a:gd name="connsiteY3" fmla="*/ 254000 h 564092"/>
                          <a:gd name="connsiteX4" fmla="*/ 312208 w 373977"/>
                          <a:gd name="connsiteY4" fmla="*/ 113242 h 564092"/>
                          <a:gd name="connsiteX5" fmla="*/ 372533 w 373977"/>
                          <a:gd name="connsiteY5" fmla="*/ 22225 h 564092"/>
                          <a:gd name="connsiteX6" fmla="*/ 353483 w 373977"/>
                          <a:gd name="connsiteY6" fmla="*/ 0 h 564092"/>
                          <a:gd name="connsiteX0" fmla="*/ 0 w 353483"/>
                          <a:gd name="connsiteY0" fmla="*/ 564092 h 564092"/>
                          <a:gd name="connsiteX1" fmla="*/ 110066 w 353483"/>
                          <a:gd name="connsiteY1" fmla="*/ 479425 h 564092"/>
                          <a:gd name="connsiteX2" fmla="*/ 175683 w 353483"/>
                          <a:gd name="connsiteY2" fmla="*/ 366184 h 564092"/>
                          <a:gd name="connsiteX3" fmla="*/ 244475 w 353483"/>
                          <a:gd name="connsiteY3" fmla="*/ 254000 h 564092"/>
                          <a:gd name="connsiteX4" fmla="*/ 312208 w 353483"/>
                          <a:gd name="connsiteY4" fmla="*/ 113242 h 564092"/>
                          <a:gd name="connsiteX5" fmla="*/ 353483 w 353483"/>
                          <a:gd name="connsiteY5" fmla="*/ 0 h 564092"/>
                          <a:gd name="connsiteX0" fmla="*/ 0 w 353483"/>
                          <a:gd name="connsiteY0" fmla="*/ 564092 h 564092"/>
                          <a:gd name="connsiteX1" fmla="*/ 39158 w 353483"/>
                          <a:gd name="connsiteY1" fmla="*/ 530755 h 564092"/>
                          <a:gd name="connsiteX2" fmla="*/ 110066 w 353483"/>
                          <a:gd name="connsiteY2" fmla="*/ 479425 h 564092"/>
                          <a:gd name="connsiteX3" fmla="*/ 175683 w 353483"/>
                          <a:gd name="connsiteY3" fmla="*/ 366184 h 564092"/>
                          <a:gd name="connsiteX4" fmla="*/ 244475 w 353483"/>
                          <a:gd name="connsiteY4" fmla="*/ 254000 h 564092"/>
                          <a:gd name="connsiteX5" fmla="*/ 312208 w 353483"/>
                          <a:gd name="connsiteY5" fmla="*/ 113242 h 564092"/>
                          <a:gd name="connsiteX6" fmla="*/ 353483 w 353483"/>
                          <a:gd name="connsiteY6" fmla="*/ 0 h 564092"/>
                          <a:gd name="connsiteX0" fmla="*/ 0 w 418571"/>
                          <a:gd name="connsiteY0" fmla="*/ 503767 h 530755"/>
                          <a:gd name="connsiteX1" fmla="*/ 104246 w 418571"/>
                          <a:gd name="connsiteY1" fmla="*/ 530755 h 530755"/>
                          <a:gd name="connsiteX2" fmla="*/ 175154 w 418571"/>
                          <a:gd name="connsiteY2" fmla="*/ 479425 h 530755"/>
                          <a:gd name="connsiteX3" fmla="*/ 240771 w 418571"/>
                          <a:gd name="connsiteY3" fmla="*/ 366184 h 530755"/>
                          <a:gd name="connsiteX4" fmla="*/ 309563 w 418571"/>
                          <a:gd name="connsiteY4" fmla="*/ 254000 h 530755"/>
                          <a:gd name="connsiteX5" fmla="*/ 377296 w 418571"/>
                          <a:gd name="connsiteY5" fmla="*/ 113242 h 530755"/>
                          <a:gd name="connsiteX6" fmla="*/ 418571 w 418571"/>
                          <a:gd name="connsiteY6" fmla="*/ 0 h 530755"/>
                          <a:gd name="connsiteX0" fmla="*/ 0 w 418571"/>
                          <a:gd name="connsiteY0" fmla="*/ 460904 h 530755"/>
                          <a:gd name="connsiteX1" fmla="*/ 104246 w 418571"/>
                          <a:gd name="connsiteY1" fmla="*/ 530755 h 530755"/>
                          <a:gd name="connsiteX2" fmla="*/ 175154 w 418571"/>
                          <a:gd name="connsiteY2" fmla="*/ 479425 h 530755"/>
                          <a:gd name="connsiteX3" fmla="*/ 240771 w 418571"/>
                          <a:gd name="connsiteY3" fmla="*/ 366184 h 530755"/>
                          <a:gd name="connsiteX4" fmla="*/ 309563 w 418571"/>
                          <a:gd name="connsiteY4" fmla="*/ 254000 h 530755"/>
                          <a:gd name="connsiteX5" fmla="*/ 377296 w 418571"/>
                          <a:gd name="connsiteY5" fmla="*/ 113242 h 530755"/>
                          <a:gd name="connsiteX6" fmla="*/ 418571 w 418571"/>
                          <a:gd name="connsiteY6" fmla="*/ 0 h 530755"/>
                          <a:gd name="connsiteX0" fmla="*/ 0 w 418571"/>
                          <a:gd name="connsiteY0" fmla="*/ 460904 h 487893"/>
                          <a:gd name="connsiteX1" fmla="*/ 109009 w 418571"/>
                          <a:gd name="connsiteY1" fmla="*/ 487893 h 487893"/>
                          <a:gd name="connsiteX2" fmla="*/ 175154 w 418571"/>
                          <a:gd name="connsiteY2" fmla="*/ 479425 h 487893"/>
                          <a:gd name="connsiteX3" fmla="*/ 240771 w 418571"/>
                          <a:gd name="connsiteY3" fmla="*/ 366184 h 487893"/>
                          <a:gd name="connsiteX4" fmla="*/ 309563 w 418571"/>
                          <a:gd name="connsiteY4" fmla="*/ 254000 h 487893"/>
                          <a:gd name="connsiteX5" fmla="*/ 377296 w 418571"/>
                          <a:gd name="connsiteY5" fmla="*/ 113242 h 487893"/>
                          <a:gd name="connsiteX6" fmla="*/ 418571 w 418571"/>
                          <a:gd name="connsiteY6" fmla="*/ 0 h 487893"/>
                          <a:gd name="connsiteX0" fmla="*/ 0 w 418571"/>
                          <a:gd name="connsiteY0" fmla="*/ 460904 h 487893"/>
                          <a:gd name="connsiteX1" fmla="*/ 109009 w 418571"/>
                          <a:gd name="connsiteY1" fmla="*/ 487893 h 487893"/>
                          <a:gd name="connsiteX2" fmla="*/ 192616 w 418571"/>
                          <a:gd name="connsiteY2" fmla="*/ 439738 h 487893"/>
                          <a:gd name="connsiteX3" fmla="*/ 240771 w 418571"/>
                          <a:gd name="connsiteY3" fmla="*/ 366184 h 487893"/>
                          <a:gd name="connsiteX4" fmla="*/ 309563 w 418571"/>
                          <a:gd name="connsiteY4" fmla="*/ 254000 h 487893"/>
                          <a:gd name="connsiteX5" fmla="*/ 377296 w 418571"/>
                          <a:gd name="connsiteY5" fmla="*/ 113242 h 487893"/>
                          <a:gd name="connsiteX6" fmla="*/ 418571 w 418571"/>
                          <a:gd name="connsiteY6" fmla="*/ 0 h 487893"/>
                          <a:gd name="connsiteX0" fmla="*/ 0 w 399521"/>
                          <a:gd name="connsiteY0" fmla="*/ 419629 h 446618"/>
                          <a:gd name="connsiteX1" fmla="*/ 109009 w 399521"/>
                          <a:gd name="connsiteY1" fmla="*/ 446618 h 446618"/>
                          <a:gd name="connsiteX2" fmla="*/ 192616 w 399521"/>
                          <a:gd name="connsiteY2" fmla="*/ 398463 h 446618"/>
                          <a:gd name="connsiteX3" fmla="*/ 240771 w 399521"/>
                          <a:gd name="connsiteY3" fmla="*/ 324909 h 446618"/>
                          <a:gd name="connsiteX4" fmla="*/ 309563 w 399521"/>
                          <a:gd name="connsiteY4" fmla="*/ 212725 h 446618"/>
                          <a:gd name="connsiteX5" fmla="*/ 377296 w 399521"/>
                          <a:gd name="connsiteY5" fmla="*/ 71967 h 446618"/>
                          <a:gd name="connsiteX6" fmla="*/ 399521 w 399521"/>
                          <a:gd name="connsiteY6" fmla="*/ 0 h 446618"/>
                          <a:gd name="connsiteX0" fmla="*/ 0 w 377296"/>
                          <a:gd name="connsiteY0" fmla="*/ 347662 h 374651"/>
                          <a:gd name="connsiteX1" fmla="*/ 109009 w 377296"/>
                          <a:gd name="connsiteY1" fmla="*/ 374651 h 374651"/>
                          <a:gd name="connsiteX2" fmla="*/ 192616 w 377296"/>
                          <a:gd name="connsiteY2" fmla="*/ 326496 h 374651"/>
                          <a:gd name="connsiteX3" fmla="*/ 240771 w 377296"/>
                          <a:gd name="connsiteY3" fmla="*/ 252942 h 374651"/>
                          <a:gd name="connsiteX4" fmla="*/ 309563 w 377296"/>
                          <a:gd name="connsiteY4" fmla="*/ 140758 h 374651"/>
                          <a:gd name="connsiteX5" fmla="*/ 377296 w 377296"/>
                          <a:gd name="connsiteY5" fmla="*/ 0 h 374651"/>
                          <a:gd name="connsiteX0" fmla="*/ 0 w 380471"/>
                          <a:gd name="connsiteY0" fmla="*/ 352424 h 379413"/>
                          <a:gd name="connsiteX1" fmla="*/ 109009 w 380471"/>
                          <a:gd name="connsiteY1" fmla="*/ 379413 h 379413"/>
                          <a:gd name="connsiteX2" fmla="*/ 192616 w 380471"/>
                          <a:gd name="connsiteY2" fmla="*/ 331258 h 379413"/>
                          <a:gd name="connsiteX3" fmla="*/ 240771 w 380471"/>
                          <a:gd name="connsiteY3" fmla="*/ 257704 h 379413"/>
                          <a:gd name="connsiteX4" fmla="*/ 309563 w 380471"/>
                          <a:gd name="connsiteY4" fmla="*/ 145520 h 379413"/>
                          <a:gd name="connsiteX5" fmla="*/ 380471 w 380471"/>
                          <a:gd name="connsiteY5" fmla="*/ 0 h 379413"/>
                          <a:gd name="connsiteX0" fmla="*/ 0 w 309563"/>
                          <a:gd name="connsiteY0" fmla="*/ 206904 h 233893"/>
                          <a:gd name="connsiteX1" fmla="*/ 109009 w 309563"/>
                          <a:gd name="connsiteY1" fmla="*/ 233893 h 233893"/>
                          <a:gd name="connsiteX2" fmla="*/ 192616 w 309563"/>
                          <a:gd name="connsiteY2" fmla="*/ 185738 h 233893"/>
                          <a:gd name="connsiteX3" fmla="*/ 240771 w 309563"/>
                          <a:gd name="connsiteY3" fmla="*/ 112184 h 233893"/>
                          <a:gd name="connsiteX4" fmla="*/ 309563 w 309563"/>
                          <a:gd name="connsiteY4" fmla="*/ 0 h 233893"/>
                          <a:gd name="connsiteX0" fmla="*/ 0 w 240771"/>
                          <a:gd name="connsiteY0" fmla="*/ 94720 h 121709"/>
                          <a:gd name="connsiteX1" fmla="*/ 109009 w 240771"/>
                          <a:gd name="connsiteY1" fmla="*/ 121709 h 121709"/>
                          <a:gd name="connsiteX2" fmla="*/ 192616 w 240771"/>
                          <a:gd name="connsiteY2" fmla="*/ 73554 h 121709"/>
                          <a:gd name="connsiteX3" fmla="*/ 240771 w 240771"/>
                          <a:gd name="connsiteY3" fmla="*/ 0 h 121709"/>
                          <a:gd name="connsiteX0" fmla="*/ 0 w 192616"/>
                          <a:gd name="connsiteY0" fmla="*/ 21166 h 48155"/>
                          <a:gd name="connsiteX1" fmla="*/ 109009 w 192616"/>
                          <a:gd name="connsiteY1" fmla="*/ 48155 h 48155"/>
                          <a:gd name="connsiteX2" fmla="*/ 192616 w 192616"/>
                          <a:gd name="connsiteY2" fmla="*/ 0 h 48155"/>
                          <a:gd name="connsiteX0" fmla="*/ 0 w 192616"/>
                          <a:gd name="connsiteY0" fmla="*/ 44449 h 71438"/>
                          <a:gd name="connsiteX1" fmla="*/ 109009 w 192616"/>
                          <a:gd name="connsiteY1" fmla="*/ 71438 h 71438"/>
                          <a:gd name="connsiteX2" fmla="*/ 102659 w 192616"/>
                          <a:gd name="connsiteY2" fmla="*/ 0 h 71438"/>
                          <a:gd name="connsiteX3" fmla="*/ 192616 w 192616"/>
                          <a:gd name="connsiteY3" fmla="*/ 23283 h 71438"/>
                          <a:gd name="connsiteX0" fmla="*/ 0 w 192616"/>
                          <a:gd name="connsiteY0" fmla="*/ 44449 h 44449"/>
                          <a:gd name="connsiteX1" fmla="*/ 102659 w 192616"/>
                          <a:gd name="connsiteY1" fmla="*/ 0 h 44449"/>
                          <a:gd name="connsiteX2" fmla="*/ 192616 w 192616"/>
                          <a:gd name="connsiteY2" fmla="*/ 23283 h 44449"/>
                          <a:gd name="connsiteX0" fmla="*/ 0 w 192616"/>
                          <a:gd name="connsiteY0" fmla="*/ 113240 h 113240"/>
                          <a:gd name="connsiteX1" fmla="*/ 102659 w 192616"/>
                          <a:gd name="connsiteY1" fmla="*/ 68791 h 113240"/>
                          <a:gd name="connsiteX2" fmla="*/ 161396 w 192616"/>
                          <a:gd name="connsiteY2" fmla="*/ 529 h 113240"/>
                          <a:gd name="connsiteX3" fmla="*/ 192616 w 192616"/>
                          <a:gd name="connsiteY3" fmla="*/ 92074 h 113240"/>
                          <a:gd name="connsiteX0" fmla="*/ 0 w 161396"/>
                          <a:gd name="connsiteY0" fmla="*/ 113240 h 113240"/>
                          <a:gd name="connsiteX1" fmla="*/ 102659 w 161396"/>
                          <a:gd name="connsiteY1" fmla="*/ 68791 h 113240"/>
                          <a:gd name="connsiteX2" fmla="*/ 161396 w 161396"/>
                          <a:gd name="connsiteY2" fmla="*/ 529 h 113240"/>
                          <a:gd name="connsiteX0" fmla="*/ 0 w 161396"/>
                          <a:gd name="connsiteY0" fmla="*/ 112711 h 112711"/>
                          <a:gd name="connsiteX1" fmla="*/ 102659 w 161396"/>
                          <a:gd name="connsiteY1" fmla="*/ 68262 h 112711"/>
                          <a:gd name="connsiteX2" fmla="*/ 161396 w 161396"/>
                          <a:gd name="connsiteY2" fmla="*/ 0 h 112711"/>
                          <a:gd name="connsiteX0" fmla="*/ 0 w 155046"/>
                          <a:gd name="connsiteY0" fmla="*/ 119061 h 119061"/>
                          <a:gd name="connsiteX1" fmla="*/ 102659 w 155046"/>
                          <a:gd name="connsiteY1" fmla="*/ 74612 h 119061"/>
                          <a:gd name="connsiteX2" fmla="*/ 155046 w 155046"/>
                          <a:gd name="connsiteY2" fmla="*/ 0 h 11906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</a:cxnLst>
                        <a:rect l="l" t="t" r="r" b="b"/>
                        <a:pathLst>
                          <a:path w="155046" h="119061">
                            <a:moveTo>
                              <a:pt x="0" y="119061"/>
                            </a:moveTo>
                            <a:lnTo>
                              <a:pt x="102659" y="74612"/>
                            </a:lnTo>
                            <a:lnTo>
                              <a:pt x="155046" y="0"/>
                            </a:lnTo>
                          </a:path>
                        </a:pathLst>
                      </a:custGeom>
                      <a:noFill/>
                      <a:ln w="12700">
                        <a:solidFill>
                          <a:schemeClr val="tx1"/>
                        </a:solidFill>
                        <a:prstDash val="solid"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30" name="Oval 29">
                        <a:extLst>
                          <a:ext uri="{FF2B5EF4-FFF2-40B4-BE49-F238E27FC236}">
                            <a16:creationId xmlns:a16="http://schemas.microsoft.com/office/drawing/2014/main" id="{9F5A8EED-6814-05D4-A40C-75488B76D2B6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3141663" y="2066925"/>
                        <a:ext cx="47625" cy="50800"/>
                      </a:xfrm>
                      <a:prstGeom prst="ellipse">
                        <a:avLst/>
                      </a:prstGeom>
                      <a:solidFill>
                        <a:srgbClr val="CC3300"/>
                      </a:solidFill>
                      <a:ln w="635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</p:grpSp>
                <p:sp>
                  <p:nvSpPr>
                    <p:cNvPr id="33" name="Freeform 32">
                      <a:extLst>
                        <a:ext uri="{FF2B5EF4-FFF2-40B4-BE49-F238E27FC236}">
                          <a16:creationId xmlns:a16="http://schemas.microsoft.com/office/drawing/2014/main" id="{FE04D79C-9647-5B69-97B5-A2D2314179F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182938" y="1720850"/>
                      <a:ext cx="157162" cy="352425"/>
                    </a:xfrm>
                    <a:custGeom>
                      <a:avLst/>
                      <a:gdLst>
                        <a:gd name="connsiteX0" fmla="*/ 0 w 372533"/>
                        <a:gd name="connsiteY0" fmla="*/ 541867 h 541867"/>
                        <a:gd name="connsiteX1" fmla="*/ 110066 w 372533"/>
                        <a:gd name="connsiteY1" fmla="*/ 482600 h 541867"/>
                        <a:gd name="connsiteX2" fmla="*/ 169333 w 372533"/>
                        <a:gd name="connsiteY2" fmla="*/ 372534 h 541867"/>
                        <a:gd name="connsiteX3" fmla="*/ 254000 w 372533"/>
                        <a:gd name="connsiteY3" fmla="*/ 254000 h 541867"/>
                        <a:gd name="connsiteX4" fmla="*/ 321733 w 372533"/>
                        <a:gd name="connsiteY4" fmla="*/ 110067 h 541867"/>
                        <a:gd name="connsiteX5" fmla="*/ 372533 w 372533"/>
                        <a:gd name="connsiteY5" fmla="*/ 0 h 541867"/>
                        <a:gd name="connsiteX6" fmla="*/ 372533 w 372533"/>
                        <a:gd name="connsiteY6" fmla="*/ 0 h 541867"/>
                        <a:gd name="connsiteX0" fmla="*/ 0 w 372533"/>
                        <a:gd name="connsiteY0" fmla="*/ 541867 h 541867"/>
                        <a:gd name="connsiteX1" fmla="*/ 81491 w 372533"/>
                        <a:gd name="connsiteY1" fmla="*/ 450850 h 541867"/>
                        <a:gd name="connsiteX2" fmla="*/ 169333 w 372533"/>
                        <a:gd name="connsiteY2" fmla="*/ 372534 h 541867"/>
                        <a:gd name="connsiteX3" fmla="*/ 254000 w 372533"/>
                        <a:gd name="connsiteY3" fmla="*/ 254000 h 541867"/>
                        <a:gd name="connsiteX4" fmla="*/ 321733 w 372533"/>
                        <a:gd name="connsiteY4" fmla="*/ 110067 h 541867"/>
                        <a:gd name="connsiteX5" fmla="*/ 372533 w 372533"/>
                        <a:gd name="connsiteY5" fmla="*/ 0 h 541867"/>
                        <a:gd name="connsiteX6" fmla="*/ 372533 w 372533"/>
                        <a:gd name="connsiteY6" fmla="*/ 0 h 541867"/>
                        <a:gd name="connsiteX0" fmla="*/ 0 w 372533"/>
                        <a:gd name="connsiteY0" fmla="*/ 541867 h 541867"/>
                        <a:gd name="connsiteX1" fmla="*/ 81491 w 372533"/>
                        <a:gd name="connsiteY1" fmla="*/ 450850 h 541867"/>
                        <a:gd name="connsiteX2" fmla="*/ 175683 w 372533"/>
                        <a:gd name="connsiteY2" fmla="*/ 343959 h 541867"/>
                        <a:gd name="connsiteX3" fmla="*/ 254000 w 372533"/>
                        <a:gd name="connsiteY3" fmla="*/ 254000 h 541867"/>
                        <a:gd name="connsiteX4" fmla="*/ 321733 w 372533"/>
                        <a:gd name="connsiteY4" fmla="*/ 110067 h 541867"/>
                        <a:gd name="connsiteX5" fmla="*/ 372533 w 372533"/>
                        <a:gd name="connsiteY5" fmla="*/ 0 h 541867"/>
                        <a:gd name="connsiteX6" fmla="*/ 372533 w 372533"/>
                        <a:gd name="connsiteY6" fmla="*/ 0 h 541867"/>
                        <a:gd name="connsiteX0" fmla="*/ 0 w 372533"/>
                        <a:gd name="connsiteY0" fmla="*/ 541867 h 541867"/>
                        <a:gd name="connsiteX1" fmla="*/ 110066 w 372533"/>
                        <a:gd name="connsiteY1" fmla="*/ 457200 h 541867"/>
                        <a:gd name="connsiteX2" fmla="*/ 175683 w 372533"/>
                        <a:gd name="connsiteY2" fmla="*/ 343959 h 541867"/>
                        <a:gd name="connsiteX3" fmla="*/ 254000 w 372533"/>
                        <a:gd name="connsiteY3" fmla="*/ 254000 h 541867"/>
                        <a:gd name="connsiteX4" fmla="*/ 321733 w 372533"/>
                        <a:gd name="connsiteY4" fmla="*/ 110067 h 541867"/>
                        <a:gd name="connsiteX5" fmla="*/ 372533 w 372533"/>
                        <a:gd name="connsiteY5" fmla="*/ 0 h 541867"/>
                        <a:gd name="connsiteX6" fmla="*/ 372533 w 372533"/>
                        <a:gd name="connsiteY6" fmla="*/ 0 h 541867"/>
                        <a:gd name="connsiteX0" fmla="*/ 0 w 372533"/>
                        <a:gd name="connsiteY0" fmla="*/ 541867 h 541867"/>
                        <a:gd name="connsiteX1" fmla="*/ 110066 w 372533"/>
                        <a:gd name="connsiteY1" fmla="*/ 457200 h 541867"/>
                        <a:gd name="connsiteX2" fmla="*/ 175683 w 372533"/>
                        <a:gd name="connsiteY2" fmla="*/ 343959 h 541867"/>
                        <a:gd name="connsiteX3" fmla="*/ 244475 w 372533"/>
                        <a:gd name="connsiteY3" fmla="*/ 231775 h 541867"/>
                        <a:gd name="connsiteX4" fmla="*/ 321733 w 372533"/>
                        <a:gd name="connsiteY4" fmla="*/ 110067 h 541867"/>
                        <a:gd name="connsiteX5" fmla="*/ 372533 w 372533"/>
                        <a:gd name="connsiteY5" fmla="*/ 0 h 541867"/>
                        <a:gd name="connsiteX6" fmla="*/ 372533 w 372533"/>
                        <a:gd name="connsiteY6" fmla="*/ 0 h 541867"/>
                        <a:gd name="connsiteX0" fmla="*/ 0 w 372533"/>
                        <a:gd name="connsiteY0" fmla="*/ 541867 h 541867"/>
                        <a:gd name="connsiteX1" fmla="*/ 110066 w 372533"/>
                        <a:gd name="connsiteY1" fmla="*/ 457200 h 541867"/>
                        <a:gd name="connsiteX2" fmla="*/ 175683 w 372533"/>
                        <a:gd name="connsiteY2" fmla="*/ 343959 h 541867"/>
                        <a:gd name="connsiteX3" fmla="*/ 244475 w 372533"/>
                        <a:gd name="connsiteY3" fmla="*/ 231775 h 541867"/>
                        <a:gd name="connsiteX4" fmla="*/ 312208 w 372533"/>
                        <a:gd name="connsiteY4" fmla="*/ 91017 h 541867"/>
                        <a:gd name="connsiteX5" fmla="*/ 372533 w 372533"/>
                        <a:gd name="connsiteY5" fmla="*/ 0 h 541867"/>
                        <a:gd name="connsiteX6" fmla="*/ 372533 w 372533"/>
                        <a:gd name="connsiteY6" fmla="*/ 0 h 541867"/>
                        <a:gd name="connsiteX0" fmla="*/ 0 w 373977"/>
                        <a:gd name="connsiteY0" fmla="*/ 564092 h 564092"/>
                        <a:gd name="connsiteX1" fmla="*/ 110066 w 373977"/>
                        <a:gd name="connsiteY1" fmla="*/ 479425 h 564092"/>
                        <a:gd name="connsiteX2" fmla="*/ 175683 w 373977"/>
                        <a:gd name="connsiteY2" fmla="*/ 366184 h 564092"/>
                        <a:gd name="connsiteX3" fmla="*/ 244475 w 373977"/>
                        <a:gd name="connsiteY3" fmla="*/ 254000 h 564092"/>
                        <a:gd name="connsiteX4" fmla="*/ 312208 w 373977"/>
                        <a:gd name="connsiteY4" fmla="*/ 113242 h 564092"/>
                        <a:gd name="connsiteX5" fmla="*/ 372533 w 373977"/>
                        <a:gd name="connsiteY5" fmla="*/ 22225 h 564092"/>
                        <a:gd name="connsiteX6" fmla="*/ 353483 w 373977"/>
                        <a:gd name="connsiteY6" fmla="*/ 0 h 564092"/>
                        <a:gd name="connsiteX0" fmla="*/ 0 w 353483"/>
                        <a:gd name="connsiteY0" fmla="*/ 564092 h 564092"/>
                        <a:gd name="connsiteX1" fmla="*/ 110066 w 353483"/>
                        <a:gd name="connsiteY1" fmla="*/ 479425 h 564092"/>
                        <a:gd name="connsiteX2" fmla="*/ 175683 w 353483"/>
                        <a:gd name="connsiteY2" fmla="*/ 366184 h 564092"/>
                        <a:gd name="connsiteX3" fmla="*/ 244475 w 353483"/>
                        <a:gd name="connsiteY3" fmla="*/ 254000 h 564092"/>
                        <a:gd name="connsiteX4" fmla="*/ 312208 w 353483"/>
                        <a:gd name="connsiteY4" fmla="*/ 113242 h 564092"/>
                        <a:gd name="connsiteX5" fmla="*/ 353483 w 353483"/>
                        <a:gd name="connsiteY5" fmla="*/ 0 h 564092"/>
                        <a:gd name="connsiteX0" fmla="*/ 0 w 353483"/>
                        <a:gd name="connsiteY0" fmla="*/ 564092 h 564092"/>
                        <a:gd name="connsiteX1" fmla="*/ 39158 w 353483"/>
                        <a:gd name="connsiteY1" fmla="*/ 530755 h 564092"/>
                        <a:gd name="connsiteX2" fmla="*/ 110066 w 353483"/>
                        <a:gd name="connsiteY2" fmla="*/ 479425 h 564092"/>
                        <a:gd name="connsiteX3" fmla="*/ 175683 w 353483"/>
                        <a:gd name="connsiteY3" fmla="*/ 366184 h 564092"/>
                        <a:gd name="connsiteX4" fmla="*/ 244475 w 353483"/>
                        <a:gd name="connsiteY4" fmla="*/ 254000 h 564092"/>
                        <a:gd name="connsiteX5" fmla="*/ 312208 w 353483"/>
                        <a:gd name="connsiteY5" fmla="*/ 113242 h 564092"/>
                        <a:gd name="connsiteX6" fmla="*/ 353483 w 353483"/>
                        <a:gd name="connsiteY6" fmla="*/ 0 h 564092"/>
                        <a:gd name="connsiteX0" fmla="*/ 0 w 418571"/>
                        <a:gd name="connsiteY0" fmla="*/ 503767 h 530755"/>
                        <a:gd name="connsiteX1" fmla="*/ 104246 w 418571"/>
                        <a:gd name="connsiteY1" fmla="*/ 530755 h 530755"/>
                        <a:gd name="connsiteX2" fmla="*/ 175154 w 418571"/>
                        <a:gd name="connsiteY2" fmla="*/ 479425 h 530755"/>
                        <a:gd name="connsiteX3" fmla="*/ 240771 w 418571"/>
                        <a:gd name="connsiteY3" fmla="*/ 366184 h 530755"/>
                        <a:gd name="connsiteX4" fmla="*/ 309563 w 418571"/>
                        <a:gd name="connsiteY4" fmla="*/ 254000 h 530755"/>
                        <a:gd name="connsiteX5" fmla="*/ 377296 w 418571"/>
                        <a:gd name="connsiteY5" fmla="*/ 113242 h 530755"/>
                        <a:gd name="connsiteX6" fmla="*/ 418571 w 418571"/>
                        <a:gd name="connsiteY6" fmla="*/ 0 h 530755"/>
                        <a:gd name="connsiteX0" fmla="*/ 0 w 418571"/>
                        <a:gd name="connsiteY0" fmla="*/ 460904 h 530755"/>
                        <a:gd name="connsiteX1" fmla="*/ 104246 w 418571"/>
                        <a:gd name="connsiteY1" fmla="*/ 530755 h 530755"/>
                        <a:gd name="connsiteX2" fmla="*/ 175154 w 418571"/>
                        <a:gd name="connsiteY2" fmla="*/ 479425 h 530755"/>
                        <a:gd name="connsiteX3" fmla="*/ 240771 w 418571"/>
                        <a:gd name="connsiteY3" fmla="*/ 366184 h 530755"/>
                        <a:gd name="connsiteX4" fmla="*/ 309563 w 418571"/>
                        <a:gd name="connsiteY4" fmla="*/ 254000 h 530755"/>
                        <a:gd name="connsiteX5" fmla="*/ 377296 w 418571"/>
                        <a:gd name="connsiteY5" fmla="*/ 113242 h 530755"/>
                        <a:gd name="connsiteX6" fmla="*/ 418571 w 418571"/>
                        <a:gd name="connsiteY6" fmla="*/ 0 h 530755"/>
                        <a:gd name="connsiteX0" fmla="*/ 0 w 418571"/>
                        <a:gd name="connsiteY0" fmla="*/ 460904 h 487893"/>
                        <a:gd name="connsiteX1" fmla="*/ 109009 w 418571"/>
                        <a:gd name="connsiteY1" fmla="*/ 487893 h 487893"/>
                        <a:gd name="connsiteX2" fmla="*/ 175154 w 418571"/>
                        <a:gd name="connsiteY2" fmla="*/ 479425 h 487893"/>
                        <a:gd name="connsiteX3" fmla="*/ 240771 w 418571"/>
                        <a:gd name="connsiteY3" fmla="*/ 366184 h 487893"/>
                        <a:gd name="connsiteX4" fmla="*/ 309563 w 418571"/>
                        <a:gd name="connsiteY4" fmla="*/ 254000 h 487893"/>
                        <a:gd name="connsiteX5" fmla="*/ 377296 w 418571"/>
                        <a:gd name="connsiteY5" fmla="*/ 113242 h 487893"/>
                        <a:gd name="connsiteX6" fmla="*/ 418571 w 418571"/>
                        <a:gd name="connsiteY6" fmla="*/ 0 h 487893"/>
                        <a:gd name="connsiteX0" fmla="*/ 0 w 418571"/>
                        <a:gd name="connsiteY0" fmla="*/ 460904 h 487893"/>
                        <a:gd name="connsiteX1" fmla="*/ 109009 w 418571"/>
                        <a:gd name="connsiteY1" fmla="*/ 487893 h 487893"/>
                        <a:gd name="connsiteX2" fmla="*/ 192616 w 418571"/>
                        <a:gd name="connsiteY2" fmla="*/ 439738 h 487893"/>
                        <a:gd name="connsiteX3" fmla="*/ 240771 w 418571"/>
                        <a:gd name="connsiteY3" fmla="*/ 366184 h 487893"/>
                        <a:gd name="connsiteX4" fmla="*/ 309563 w 418571"/>
                        <a:gd name="connsiteY4" fmla="*/ 254000 h 487893"/>
                        <a:gd name="connsiteX5" fmla="*/ 377296 w 418571"/>
                        <a:gd name="connsiteY5" fmla="*/ 113242 h 487893"/>
                        <a:gd name="connsiteX6" fmla="*/ 418571 w 418571"/>
                        <a:gd name="connsiteY6" fmla="*/ 0 h 487893"/>
                        <a:gd name="connsiteX0" fmla="*/ 0 w 399521"/>
                        <a:gd name="connsiteY0" fmla="*/ 419629 h 446618"/>
                        <a:gd name="connsiteX1" fmla="*/ 109009 w 399521"/>
                        <a:gd name="connsiteY1" fmla="*/ 446618 h 446618"/>
                        <a:gd name="connsiteX2" fmla="*/ 192616 w 399521"/>
                        <a:gd name="connsiteY2" fmla="*/ 398463 h 446618"/>
                        <a:gd name="connsiteX3" fmla="*/ 240771 w 399521"/>
                        <a:gd name="connsiteY3" fmla="*/ 324909 h 446618"/>
                        <a:gd name="connsiteX4" fmla="*/ 309563 w 399521"/>
                        <a:gd name="connsiteY4" fmla="*/ 212725 h 446618"/>
                        <a:gd name="connsiteX5" fmla="*/ 377296 w 399521"/>
                        <a:gd name="connsiteY5" fmla="*/ 71967 h 446618"/>
                        <a:gd name="connsiteX6" fmla="*/ 399521 w 399521"/>
                        <a:gd name="connsiteY6" fmla="*/ 0 h 446618"/>
                        <a:gd name="connsiteX0" fmla="*/ 0 w 377296"/>
                        <a:gd name="connsiteY0" fmla="*/ 347662 h 374651"/>
                        <a:gd name="connsiteX1" fmla="*/ 109009 w 377296"/>
                        <a:gd name="connsiteY1" fmla="*/ 374651 h 374651"/>
                        <a:gd name="connsiteX2" fmla="*/ 192616 w 377296"/>
                        <a:gd name="connsiteY2" fmla="*/ 326496 h 374651"/>
                        <a:gd name="connsiteX3" fmla="*/ 240771 w 377296"/>
                        <a:gd name="connsiteY3" fmla="*/ 252942 h 374651"/>
                        <a:gd name="connsiteX4" fmla="*/ 309563 w 377296"/>
                        <a:gd name="connsiteY4" fmla="*/ 140758 h 374651"/>
                        <a:gd name="connsiteX5" fmla="*/ 377296 w 377296"/>
                        <a:gd name="connsiteY5" fmla="*/ 0 h 374651"/>
                        <a:gd name="connsiteX0" fmla="*/ 0 w 380471"/>
                        <a:gd name="connsiteY0" fmla="*/ 352424 h 379413"/>
                        <a:gd name="connsiteX1" fmla="*/ 109009 w 380471"/>
                        <a:gd name="connsiteY1" fmla="*/ 379413 h 379413"/>
                        <a:gd name="connsiteX2" fmla="*/ 192616 w 380471"/>
                        <a:gd name="connsiteY2" fmla="*/ 331258 h 379413"/>
                        <a:gd name="connsiteX3" fmla="*/ 240771 w 380471"/>
                        <a:gd name="connsiteY3" fmla="*/ 257704 h 379413"/>
                        <a:gd name="connsiteX4" fmla="*/ 309563 w 380471"/>
                        <a:gd name="connsiteY4" fmla="*/ 145520 h 379413"/>
                        <a:gd name="connsiteX5" fmla="*/ 380471 w 380471"/>
                        <a:gd name="connsiteY5" fmla="*/ 0 h 379413"/>
                        <a:gd name="connsiteX0" fmla="*/ 0 w 309563"/>
                        <a:gd name="connsiteY0" fmla="*/ 206904 h 233893"/>
                        <a:gd name="connsiteX1" fmla="*/ 109009 w 309563"/>
                        <a:gd name="connsiteY1" fmla="*/ 233893 h 233893"/>
                        <a:gd name="connsiteX2" fmla="*/ 192616 w 309563"/>
                        <a:gd name="connsiteY2" fmla="*/ 185738 h 233893"/>
                        <a:gd name="connsiteX3" fmla="*/ 240771 w 309563"/>
                        <a:gd name="connsiteY3" fmla="*/ 112184 h 233893"/>
                        <a:gd name="connsiteX4" fmla="*/ 309563 w 309563"/>
                        <a:gd name="connsiteY4" fmla="*/ 0 h 233893"/>
                        <a:gd name="connsiteX0" fmla="*/ 0 w 240771"/>
                        <a:gd name="connsiteY0" fmla="*/ 94720 h 121709"/>
                        <a:gd name="connsiteX1" fmla="*/ 109009 w 240771"/>
                        <a:gd name="connsiteY1" fmla="*/ 121709 h 121709"/>
                        <a:gd name="connsiteX2" fmla="*/ 192616 w 240771"/>
                        <a:gd name="connsiteY2" fmla="*/ 73554 h 121709"/>
                        <a:gd name="connsiteX3" fmla="*/ 240771 w 240771"/>
                        <a:gd name="connsiteY3" fmla="*/ 0 h 121709"/>
                        <a:gd name="connsiteX0" fmla="*/ 0 w 192616"/>
                        <a:gd name="connsiteY0" fmla="*/ 21166 h 48155"/>
                        <a:gd name="connsiteX1" fmla="*/ 109009 w 192616"/>
                        <a:gd name="connsiteY1" fmla="*/ 48155 h 48155"/>
                        <a:gd name="connsiteX2" fmla="*/ 192616 w 192616"/>
                        <a:gd name="connsiteY2" fmla="*/ 0 h 48155"/>
                        <a:gd name="connsiteX0" fmla="*/ 0 w 192616"/>
                        <a:gd name="connsiteY0" fmla="*/ 44449 h 71438"/>
                        <a:gd name="connsiteX1" fmla="*/ 109009 w 192616"/>
                        <a:gd name="connsiteY1" fmla="*/ 71438 h 71438"/>
                        <a:gd name="connsiteX2" fmla="*/ 102659 w 192616"/>
                        <a:gd name="connsiteY2" fmla="*/ 0 h 71438"/>
                        <a:gd name="connsiteX3" fmla="*/ 192616 w 192616"/>
                        <a:gd name="connsiteY3" fmla="*/ 23283 h 71438"/>
                        <a:gd name="connsiteX0" fmla="*/ 0 w 192616"/>
                        <a:gd name="connsiteY0" fmla="*/ 44449 h 44449"/>
                        <a:gd name="connsiteX1" fmla="*/ 102659 w 192616"/>
                        <a:gd name="connsiteY1" fmla="*/ 0 h 44449"/>
                        <a:gd name="connsiteX2" fmla="*/ 192616 w 192616"/>
                        <a:gd name="connsiteY2" fmla="*/ 23283 h 44449"/>
                        <a:gd name="connsiteX0" fmla="*/ 0 w 192616"/>
                        <a:gd name="connsiteY0" fmla="*/ 113240 h 113240"/>
                        <a:gd name="connsiteX1" fmla="*/ 102659 w 192616"/>
                        <a:gd name="connsiteY1" fmla="*/ 68791 h 113240"/>
                        <a:gd name="connsiteX2" fmla="*/ 161396 w 192616"/>
                        <a:gd name="connsiteY2" fmla="*/ 529 h 113240"/>
                        <a:gd name="connsiteX3" fmla="*/ 192616 w 192616"/>
                        <a:gd name="connsiteY3" fmla="*/ 92074 h 113240"/>
                        <a:gd name="connsiteX0" fmla="*/ 0 w 161396"/>
                        <a:gd name="connsiteY0" fmla="*/ 113240 h 113240"/>
                        <a:gd name="connsiteX1" fmla="*/ 102659 w 161396"/>
                        <a:gd name="connsiteY1" fmla="*/ 68791 h 113240"/>
                        <a:gd name="connsiteX2" fmla="*/ 161396 w 161396"/>
                        <a:gd name="connsiteY2" fmla="*/ 529 h 113240"/>
                        <a:gd name="connsiteX0" fmla="*/ 0 w 161396"/>
                        <a:gd name="connsiteY0" fmla="*/ 112711 h 112711"/>
                        <a:gd name="connsiteX1" fmla="*/ 102659 w 161396"/>
                        <a:gd name="connsiteY1" fmla="*/ 68262 h 112711"/>
                        <a:gd name="connsiteX2" fmla="*/ 161396 w 161396"/>
                        <a:gd name="connsiteY2" fmla="*/ 0 h 112711"/>
                        <a:gd name="connsiteX0" fmla="*/ 0 w 155046"/>
                        <a:gd name="connsiteY0" fmla="*/ 119061 h 119061"/>
                        <a:gd name="connsiteX1" fmla="*/ 102659 w 155046"/>
                        <a:gd name="connsiteY1" fmla="*/ 74612 h 119061"/>
                        <a:gd name="connsiteX2" fmla="*/ 155046 w 155046"/>
                        <a:gd name="connsiteY2" fmla="*/ 0 h 119061"/>
                        <a:gd name="connsiteX0" fmla="*/ 0 w 155046"/>
                        <a:gd name="connsiteY0" fmla="*/ 121644 h 121644"/>
                        <a:gd name="connsiteX1" fmla="*/ 90214 w 155046"/>
                        <a:gd name="connsiteY1" fmla="*/ 0 h 121644"/>
                        <a:gd name="connsiteX2" fmla="*/ 155046 w 155046"/>
                        <a:gd name="connsiteY2" fmla="*/ 2583 h 121644"/>
                        <a:gd name="connsiteX0" fmla="*/ 0 w 172158"/>
                        <a:gd name="connsiteY0" fmla="*/ 225040 h 225040"/>
                        <a:gd name="connsiteX1" fmla="*/ 90214 w 172158"/>
                        <a:gd name="connsiteY1" fmla="*/ 103396 h 225040"/>
                        <a:gd name="connsiteX2" fmla="*/ 172158 w 172158"/>
                        <a:gd name="connsiteY2" fmla="*/ 0 h 225040"/>
                        <a:gd name="connsiteX0" fmla="*/ 0 w 172158"/>
                        <a:gd name="connsiteY0" fmla="*/ 225040 h 225040"/>
                        <a:gd name="connsiteX1" fmla="*/ 104214 w 172158"/>
                        <a:gd name="connsiteY1" fmla="*/ 104705 h 225040"/>
                        <a:gd name="connsiteX2" fmla="*/ 172158 w 172158"/>
                        <a:gd name="connsiteY2" fmla="*/ 0 h 225040"/>
                        <a:gd name="connsiteX0" fmla="*/ 0 w 172158"/>
                        <a:gd name="connsiteY0" fmla="*/ 225040 h 225040"/>
                        <a:gd name="connsiteX1" fmla="*/ 138438 w 172158"/>
                        <a:gd name="connsiteY1" fmla="*/ 68070 h 225040"/>
                        <a:gd name="connsiteX2" fmla="*/ 172158 w 172158"/>
                        <a:gd name="connsiteY2" fmla="*/ 0 h 225040"/>
                        <a:gd name="connsiteX0" fmla="*/ 0 w 184603"/>
                        <a:gd name="connsiteY0" fmla="*/ 255132 h 255132"/>
                        <a:gd name="connsiteX1" fmla="*/ 138438 w 184603"/>
                        <a:gd name="connsiteY1" fmla="*/ 98162 h 255132"/>
                        <a:gd name="connsiteX2" fmla="*/ 184603 w 184603"/>
                        <a:gd name="connsiteY2" fmla="*/ 0 h 255132"/>
                        <a:gd name="connsiteX0" fmla="*/ 0 w 169900"/>
                        <a:gd name="connsiteY0" fmla="*/ 272497 h 272497"/>
                        <a:gd name="connsiteX1" fmla="*/ 138438 w 169900"/>
                        <a:gd name="connsiteY1" fmla="*/ 115527 h 272497"/>
                        <a:gd name="connsiteX2" fmla="*/ 169900 w 169900"/>
                        <a:gd name="connsiteY2" fmla="*/ 0 h 272497"/>
                        <a:gd name="connsiteX0" fmla="*/ 0 w 160098"/>
                        <a:gd name="connsiteY0" fmla="*/ 261811 h 261811"/>
                        <a:gd name="connsiteX1" fmla="*/ 138438 w 160098"/>
                        <a:gd name="connsiteY1" fmla="*/ 104841 h 261811"/>
                        <a:gd name="connsiteX2" fmla="*/ 160098 w 160098"/>
                        <a:gd name="connsiteY2" fmla="*/ 0 h 261811"/>
                        <a:gd name="connsiteX0" fmla="*/ 0 w 153496"/>
                        <a:gd name="connsiteY0" fmla="*/ 267127 h 267127"/>
                        <a:gd name="connsiteX1" fmla="*/ 138438 w 153496"/>
                        <a:gd name="connsiteY1" fmla="*/ 110157 h 267127"/>
                        <a:gd name="connsiteX2" fmla="*/ 153496 w 153496"/>
                        <a:gd name="connsiteY2" fmla="*/ 0 h 26712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153496" h="267127">
                          <a:moveTo>
                            <a:pt x="0" y="267127"/>
                          </a:moveTo>
                          <a:lnTo>
                            <a:pt x="138438" y="110157"/>
                          </a:lnTo>
                          <a:lnTo>
                            <a:pt x="153496" y="0"/>
                          </a:lnTo>
                        </a:path>
                      </a:pathLst>
                    </a:custGeom>
                    <a:noFill/>
                    <a:ln w="12700">
                      <a:solidFill>
                        <a:schemeClr val="tx1"/>
                      </a:solidFill>
                      <a:prstDash val="sys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</p:grpSp>
              <p:sp>
                <p:nvSpPr>
                  <p:cNvPr id="35" name="Oval 34">
                    <a:extLst>
                      <a:ext uri="{FF2B5EF4-FFF2-40B4-BE49-F238E27FC236}">
                        <a16:creationId xmlns:a16="http://schemas.microsoft.com/office/drawing/2014/main" id="{EC18C644-C8CE-414F-F68E-849B0AD7D1C4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2698750" y="2447925"/>
                    <a:ext cx="57150" cy="57150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37" name="Oval 36">
                  <a:extLst>
                    <a:ext uri="{FF2B5EF4-FFF2-40B4-BE49-F238E27FC236}">
                      <a16:creationId xmlns:a16="http://schemas.microsoft.com/office/drawing/2014/main" id="{FECA24B9-F102-87D9-C7AF-80363ADCA8AB}"/>
                    </a:ext>
                  </a:extLst>
                </p:cNvPr>
                <p:cNvSpPr/>
                <p:nvPr/>
              </p:nvSpPr>
              <p:spPr bwMode="auto">
                <a:xfrm>
                  <a:off x="2266950" y="2522538"/>
                  <a:ext cx="57150" cy="57150"/>
                </a:xfrm>
                <a:prstGeom prst="ellipse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39" name="Freeform 38">
                <a:extLst>
                  <a:ext uri="{FF2B5EF4-FFF2-40B4-BE49-F238E27FC236}">
                    <a16:creationId xmlns:a16="http://schemas.microsoft.com/office/drawing/2014/main" id="{263E0BF7-6B92-2267-AE03-35D67081B152}"/>
                  </a:ext>
                </a:extLst>
              </p:cNvPr>
              <p:cNvSpPr/>
              <p:nvPr/>
            </p:nvSpPr>
            <p:spPr>
              <a:xfrm>
                <a:off x="2260600" y="4335463"/>
                <a:ext cx="474663" cy="84137"/>
              </a:xfrm>
              <a:custGeom>
                <a:avLst/>
                <a:gdLst>
                  <a:gd name="connsiteX0" fmla="*/ 0 w 372533"/>
                  <a:gd name="connsiteY0" fmla="*/ 541867 h 541867"/>
                  <a:gd name="connsiteX1" fmla="*/ 110066 w 372533"/>
                  <a:gd name="connsiteY1" fmla="*/ 482600 h 541867"/>
                  <a:gd name="connsiteX2" fmla="*/ 169333 w 372533"/>
                  <a:gd name="connsiteY2" fmla="*/ 372534 h 541867"/>
                  <a:gd name="connsiteX3" fmla="*/ 254000 w 372533"/>
                  <a:gd name="connsiteY3" fmla="*/ 254000 h 541867"/>
                  <a:gd name="connsiteX4" fmla="*/ 321733 w 372533"/>
                  <a:gd name="connsiteY4" fmla="*/ 110067 h 541867"/>
                  <a:gd name="connsiteX5" fmla="*/ 372533 w 372533"/>
                  <a:gd name="connsiteY5" fmla="*/ 0 h 541867"/>
                  <a:gd name="connsiteX6" fmla="*/ 372533 w 372533"/>
                  <a:gd name="connsiteY6" fmla="*/ 0 h 541867"/>
                  <a:gd name="connsiteX0" fmla="*/ 0 w 372533"/>
                  <a:gd name="connsiteY0" fmla="*/ 541867 h 541867"/>
                  <a:gd name="connsiteX1" fmla="*/ 81491 w 372533"/>
                  <a:gd name="connsiteY1" fmla="*/ 450850 h 541867"/>
                  <a:gd name="connsiteX2" fmla="*/ 169333 w 372533"/>
                  <a:gd name="connsiteY2" fmla="*/ 372534 h 541867"/>
                  <a:gd name="connsiteX3" fmla="*/ 254000 w 372533"/>
                  <a:gd name="connsiteY3" fmla="*/ 254000 h 541867"/>
                  <a:gd name="connsiteX4" fmla="*/ 321733 w 372533"/>
                  <a:gd name="connsiteY4" fmla="*/ 110067 h 541867"/>
                  <a:gd name="connsiteX5" fmla="*/ 372533 w 372533"/>
                  <a:gd name="connsiteY5" fmla="*/ 0 h 541867"/>
                  <a:gd name="connsiteX6" fmla="*/ 372533 w 372533"/>
                  <a:gd name="connsiteY6" fmla="*/ 0 h 541867"/>
                  <a:gd name="connsiteX0" fmla="*/ 0 w 372533"/>
                  <a:gd name="connsiteY0" fmla="*/ 541867 h 541867"/>
                  <a:gd name="connsiteX1" fmla="*/ 81491 w 372533"/>
                  <a:gd name="connsiteY1" fmla="*/ 450850 h 541867"/>
                  <a:gd name="connsiteX2" fmla="*/ 175683 w 372533"/>
                  <a:gd name="connsiteY2" fmla="*/ 343959 h 541867"/>
                  <a:gd name="connsiteX3" fmla="*/ 254000 w 372533"/>
                  <a:gd name="connsiteY3" fmla="*/ 254000 h 541867"/>
                  <a:gd name="connsiteX4" fmla="*/ 321733 w 372533"/>
                  <a:gd name="connsiteY4" fmla="*/ 110067 h 541867"/>
                  <a:gd name="connsiteX5" fmla="*/ 372533 w 372533"/>
                  <a:gd name="connsiteY5" fmla="*/ 0 h 541867"/>
                  <a:gd name="connsiteX6" fmla="*/ 372533 w 372533"/>
                  <a:gd name="connsiteY6" fmla="*/ 0 h 541867"/>
                  <a:gd name="connsiteX0" fmla="*/ 0 w 372533"/>
                  <a:gd name="connsiteY0" fmla="*/ 541867 h 541867"/>
                  <a:gd name="connsiteX1" fmla="*/ 110066 w 372533"/>
                  <a:gd name="connsiteY1" fmla="*/ 457200 h 541867"/>
                  <a:gd name="connsiteX2" fmla="*/ 175683 w 372533"/>
                  <a:gd name="connsiteY2" fmla="*/ 343959 h 541867"/>
                  <a:gd name="connsiteX3" fmla="*/ 254000 w 372533"/>
                  <a:gd name="connsiteY3" fmla="*/ 254000 h 541867"/>
                  <a:gd name="connsiteX4" fmla="*/ 321733 w 372533"/>
                  <a:gd name="connsiteY4" fmla="*/ 110067 h 541867"/>
                  <a:gd name="connsiteX5" fmla="*/ 372533 w 372533"/>
                  <a:gd name="connsiteY5" fmla="*/ 0 h 541867"/>
                  <a:gd name="connsiteX6" fmla="*/ 372533 w 372533"/>
                  <a:gd name="connsiteY6" fmla="*/ 0 h 541867"/>
                  <a:gd name="connsiteX0" fmla="*/ 0 w 372533"/>
                  <a:gd name="connsiteY0" fmla="*/ 541867 h 541867"/>
                  <a:gd name="connsiteX1" fmla="*/ 110066 w 372533"/>
                  <a:gd name="connsiteY1" fmla="*/ 457200 h 541867"/>
                  <a:gd name="connsiteX2" fmla="*/ 175683 w 372533"/>
                  <a:gd name="connsiteY2" fmla="*/ 343959 h 541867"/>
                  <a:gd name="connsiteX3" fmla="*/ 244475 w 372533"/>
                  <a:gd name="connsiteY3" fmla="*/ 231775 h 541867"/>
                  <a:gd name="connsiteX4" fmla="*/ 321733 w 372533"/>
                  <a:gd name="connsiteY4" fmla="*/ 110067 h 541867"/>
                  <a:gd name="connsiteX5" fmla="*/ 372533 w 372533"/>
                  <a:gd name="connsiteY5" fmla="*/ 0 h 541867"/>
                  <a:gd name="connsiteX6" fmla="*/ 372533 w 372533"/>
                  <a:gd name="connsiteY6" fmla="*/ 0 h 541867"/>
                  <a:gd name="connsiteX0" fmla="*/ 0 w 372533"/>
                  <a:gd name="connsiteY0" fmla="*/ 541867 h 541867"/>
                  <a:gd name="connsiteX1" fmla="*/ 110066 w 372533"/>
                  <a:gd name="connsiteY1" fmla="*/ 457200 h 541867"/>
                  <a:gd name="connsiteX2" fmla="*/ 175683 w 372533"/>
                  <a:gd name="connsiteY2" fmla="*/ 343959 h 541867"/>
                  <a:gd name="connsiteX3" fmla="*/ 244475 w 372533"/>
                  <a:gd name="connsiteY3" fmla="*/ 231775 h 541867"/>
                  <a:gd name="connsiteX4" fmla="*/ 312208 w 372533"/>
                  <a:gd name="connsiteY4" fmla="*/ 91017 h 541867"/>
                  <a:gd name="connsiteX5" fmla="*/ 372533 w 372533"/>
                  <a:gd name="connsiteY5" fmla="*/ 0 h 541867"/>
                  <a:gd name="connsiteX6" fmla="*/ 372533 w 372533"/>
                  <a:gd name="connsiteY6" fmla="*/ 0 h 541867"/>
                  <a:gd name="connsiteX0" fmla="*/ 0 w 373977"/>
                  <a:gd name="connsiteY0" fmla="*/ 564092 h 564092"/>
                  <a:gd name="connsiteX1" fmla="*/ 110066 w 373977"/>
                  <a:gd name="connsiteY1" fmla="*/ 479425 h 564092"/>
                  <a:gd name="connsiteX2" fmla="*/ 175683 w 373977"/>
                  <a:gd name="connsiteY2" fmla="*/ 366184 h 564092"/>
                  <a:gd name="connsiteX3" fmla="*/ 244475 w 373977"/>
                  <a:gd name="connsiteY3" fmla="*/ 254000 h 564092"/>
                  <a:gd name="connsiteX4" fmla="*/ 312208 w 373977"/>
                  <a:gd name="connsiteY4" fmla="*/ 113242 h 564092"/>
                  <a:gd name="connsiteX5" fmla="*/ 372533 w 373977"/>
                  <a:gd name="connsiteY5" fmla="*/ 22225 h 564092"/>
                  <a:gd name="connsiteX6" fmla="*/ 353483 w 373977"/>
                  <a:gd name="connsiteY6" fmla="*/ 0 h 564092"/>
                  <a:gd name="connsiteX0" fmla="*/ 0 w 353483"/>
                  <a:gd name="connsiteY0" fmla="*/ 564092 h 564092"/>
                  <a:gd name="connsiteX1" fmla="*/ 110066 w 353483"/>
                  <a:gd name="connsiteY1" fmla="*/ 479425 h 564092"/>
                  <a:gd name="connsiteX2" fmla="*/ 175683 w 353483"/>
                  <a:gd name="connsiteY2" fmla="*/ 366184 h 564092"/>
                  <a:gd name="connsiteX3" fmla="*/ 244475 w 353483"/>
                  <a:gd name="connsiteY3" fmla="*/ 254000 h 564092"/>
                  <a:gd name="connsiteX4" fmla="*/ 312208 w 353483"/>
                  <a:gd name="connsiteY4" fmla="*/ 113242 h 564092"/>
                  <a:gd name="connsiteX5" fmla="*/ 353483 w 353483"/>
                  <a:gd name="connsiteY5" fmla="*/ 0 h 564092"/>
                  <a:gd name="connsiteX0" fmla="*/ 0 w 353483"/>
                  <a:gd name="connsiteY0" fmla="*/ 564092 h 564092"/>
                  <a:gd name="connsiteX1" fmla="*/ 39158 w 353483"/>
                  <a:gd name="connsiteY1" fmla="*/ 530755 h 564092"/>
                  <a:gd name="connsiteX2" fmla="*/ 110066 w 353483"/>
                  <a:gd name="connsiteY2" fmla="*/ 479425 h 564092"/>
                  <a:gd name="connsiteX3" fmla="*/ 175683 w 353483"/>
                  <a:gd name="connsiteY3" fmla="*/ 366184 h 564092"/>
                  <a:gd name="connsiteX4" fmla="*/ 244475 w 353483"/>
                  <a:gd name="connsiteY4" fmla="*/ 254000 h 564092"/>
                  <a:gd name="connsiteX5" fmla="*/ 312208 w 353483"/>
                  <a:gd name="connsiteY5" fmla="*/ 113242 h 564092"/>
                  <a:gd name="connsiteX6" fmla="*/ 353483 w 353483"/>
                  <a:gd name="connsiteY6" fmla="*/ 0 h 564092"/>
                  <a:gd name="connsiteX0" fmla="*/ 0 w 418571"/>
                  <a:gd name="connsiteY0" fmla="*/ 503767 h 530755"/>
                  <a:gd name="connsiteX1" fmla="*/ 104246 w 418571"/>
                  <a:gd name="connsiteY1" fmla="*/ 530755 h 530755"/>
                  <a:gd name="connsiteX2" fmla="*/ 175154 w 418571"/>
                  <a:gd name="connsiteY2" fmla="*/ 479425 h 530755"/>
                  <a:gd name="connsiteX3" fmla="*/ 240771 w 418571"/>
                  <a:gd name="connsiteY3" fmla="*/ 366184 h 530755"/>
                  <a:gd name="connsiteX4" fmla="*/ 309563 w 418571"/>
                  <a:gd name="connsiteY4" fmla="*/ 254000 h 530755"/>
                  <a:gd name="connsiteX5" fmla="*/ 377296 w 418571"/>
                  <a:gd name="connsiteY5" fmla="*/ 113242 h 530755"/>
                  <a:gd name="connsiteX6" fmla="*/ 418571 w 418571"/>
                  <a:gd name="connsiteY6" fmla="*/ 0 h 530755"/>
                  <a:gd name="connsiteX0" fmla="*/ 0 w 418571"/>
                  <a:gd name="connsiteY0" fmla="*/ 460904 h 530755"/>
                  <a:gd name="connsiteX1" fmla="*/ 104246 w 418571"/>
                  <a:gd name="connsiteY1" fmla="*/ 530755 h 530755"/>
                  <a:gd name="connsiteX2" fmla="*/ 175154 w 418571"/>
                  <a:gd name="connsiteY2" fmla="*/ 479425 h 530755"/>
                  <a:gd name="connsiteX3" fmla="*/ 240771 w 418571"/>
                  <a:gd name="connsiteY3" fmla="*/ 366184 h 530755"/>
                  <a:gd name="connsiteX4" fmla="*/ 309563 w 418571"/>
                  <a:gd name="connsiteY4" fmla="*/ 254000 h 530755"/>
                  <a:gd name="connsiteX5" fmla="*/ 377296 w 418571"/>
                  <a:gd name="connsiteY5" fmla="*/ 113242 h 530755"/>
                  <a:gd name="connsiteX6" fmla="*/ 418571 w 418571"/>
                  <a:gd name="connsiteY6" fmla="*/ 0 h 530755"/>
                  <a:gd name="connsiteX0" fmla="*/ 0 w 418571"/>
                  <a:gd name="connsiteY0" fmla="*/ 460904 h 487893"/>
                  <a:gd name="connsiteX1" fmla="*/ 109009 w 418571"/>
                  <a:gd name="connsiteY1" fmla="*/ 487893 h 487893"/>
                  <a:gd name="connsiteX2" fmla="*/ 175154 w 418571"/>
                  <a:gd name="connsiteY2" fmla="*/ 479425 h 487893"/>
                  <a:gd name="connsiteX3" fmla="*/ 240771 w 418571"/>
                  <a:gd name="connsiteY3" fmla="*/ 366184 h 487893"/>
                  <a:gd name="connsiteX4" fmla="*/ 309563 w 418571"/>
                  <a:gd name="connsiteY4" fmla="*/ 254000 h 487893"/>
                  <a:gd name="connsiteX5" fmla="*/ 377296 w 418571"/>
                  <a:gd name="connsiteY5" fmla="*/ 113242 h 487893"/>
                  <a:gd name="connsiteX6" fmla="*/ 418571 w 418571"/>
                  <a:gd name="connsiteY6" fmla="*/ 0 h 487893"/>
                  <a:gd name="connsiteX0" fmla="*/ 0 w 418571"/>
                  <a:gd name="connsiteY0" fmla="*/ 460904 h 487893"/>
                  <a:gd name="connsiteX1" fmla="*/ 109009 w 418571"/>
                  <a:gd name="connsiteY1" fmla="*/ 487893 h 487893"/>
                  <a:gd name="connsiteX2" fmla="*/ 192616 w 418571"/>
                  <a:gd name="connsiteY2" fmla="*/ 439738 h 487893"/>
                  <a:gd name="connsiteX3" fmla="*/ 240771 w 418571"/>
                  <a:gd name="connsiteY3" fmla="*/ 366184 h 487893"/>
                  <a:gd name="connsiteX4" fmla="*/ 309563 w 418571"/>
                  <a:gd name="connsiteY4" fmla="*/ 254000 h 487893"/>
                  <a:gd name="connsiteX5" fmla="*/ 377296 w 418571"/>
                  <a:gd name="connsiteY5" fmla="*/ 113242 h 487893"/>
                  <a:gd name="connsiteX6" fmla="*/ 418571 w 418571"/>
                  <a:gd name="connsiteY6" fmla="*/ 0 h 487893"/>
                  <a:gd name="connsiteX0" fmla="*/ 0 w 399521"/>
                  <a:gd name="connsiteY0" fmla="*/ 419629 h 446618"/>
                  <a:gd name="connsiteX1" fmla="*/ 109009 w 399521"/>
                  <a:gd name="connsiteY1" fmla="*/ 446618 h 446618"/>
                  <a:gd name="connsiteX2" fmla="*/ 192616 w 399521"/>
                  <a:gd name="connsiteY2" fmla="*/ 398463 h 446618"/>
                  <a:gd name="connsiteX3" fmla="*/ 240771 w 399521"/>
                  <a:gd name="connsiteY3" fmla="*/ 324909 h 446618"/>
                  <a:gd name="connsiteX4" fmla="*/ 309563 w 399521"/>
                  <a:gd name="connsiteY4" fmla="*/ 212725 h 446618"/>
                  <a:gd name="connsiteX5" fmla="*/ 377296 w 399521"/>
                  <a:gd name="connsiteY5" fmla="*/ 71967 h 446618"/>
                  <a:gd name="connsiteX6" fmla="*/ 399521 w 399521"/>
                  <a:gd name="connsiteY6" fmla="*/ 0 h 446618"/>
                  <a:gd name="connsiteX0" fmla="*/ 0 w 377296"/>
                  <a:gd name="connsiteY0" fmla="*/ 347662 h 374651"/>
                  <a:gd name="connsiteX1" fmla="*/ 109009 w 377296"/>
                  <a:gd name="connsiteY1" fmla="*/ 374651 h 374651"/>
                  <a:gd name="connsiteX2" fmla="*/ 192616 w 377296"/>
                  <a:gd name="connsiteY2" fmla="*/ 326496 h 374651"/>
                  <a:gd name="connsiteX3" fmla="*/ 240771 w 377296"/>
                  <a:gd name="connsiteY3" fmla="*/ 252942 h 374651"/>
                  <a:gd name="connsiteX4" fmla="*/ 309563 w 377296"/>
                  <a:gd name="connsiteY4" fmla="*/ 140758 h 374651"/>
                  <a:gd name="connsiteX5" fmla="*/ 377296 w 377296"/>
                  <a:gd name="connsiteY5" fmla="*/ 0 h 374651"/>
                  <a:gd name="connsiteX0" fmla="*/ 0 w 380471"/>
                  <a:gd name="connsiteY0" fmla="*/ 352424 h 379413"/>
                  <a:gd name="connsiteX1" fmla="*/ 109009 w 380471"/>
                  <a:gd name="connsiteY1" fmla="*/ 379413 h 379413"/>
                  <a:gd name="connsiteX2" fmla="*/ 192616 w 380471"/>
                  <a:gd name="connsiteY2" fmla="*/ 331258 h 379413"/>
                  <a:gd name="connsiteX3" fmla="*/ 240771 w 380471"/>
                  <a:gd name="connsiteY3" fmla="*/ 257704 h 379413"/>
                  <a:gd name="connsiteX4" fmla="*/ 309563 w 380471"/>
                  <a:gd name="connsiteY4" fmla="*/ 145520 h 379413"/>
                  <a:gd name="connsiteX5" fmla="*/ 380471 w 380471"/>
                  <a:gd name="connsiteY5" fmla="*/ 0 h 379413"/>
                  <a:gd name="connsiteX0" fmla="*/ 0 w 309563"/>
                  <a:gd name="connsiteY0" fmla="*/ 206904 h 233893"/>
                  <a:gd name="connsiteX1" fmla="*/ 109009 w 309563"/>
                  <a:gd name="connsiteY1" fmla="*/ 233893 h 233893"/>
                  <a:gd name="connsiteX2" fmla="*/ 192616 w 309563"/>
                  <a:gd name="connsiteY2" fmla="*/ 185738 h 233893"/>
                  <a:gd name="connsiteX3" fmla="*/ 240771 w 309563"/>
                  <a:gd name="connsiteY3" fmla="*/ 112184 h 233893"/>
                  <a:gd name="connsiteX4" fmla="*/ 309563 w 309563"/>
                  <a:gd name="connsiteY4" fmla="*/ 0 h 233893"/>
                  <a:gd name="connsiteX0" fmla="*/ 0 w 240771"/>
                  <a:gd name="connsiteY0" fmla="*/ 94720 h 121709"/>
                  <a:gd name="connsiteX1" fmla="*/ 109009 w 240771"/>
                  <a:gd name="connsiteY1" fmla="*/ 121709 h 121709"/>
                  <a:gd name="connsiteX2" fmla="*/ 192616 w 240771"/>
                  <a:gd name="connsiteY2" fmla="*/ 73554 h 121709"/>
                  <a:gd name="connsiteX3" fmla="*/ 240771 w 240771"/>
                  <a:gd name="connsiteY3" fmla="*/ 0 h 121709"/>
                  <a:gd name="connsiteX0" fmla="*/ 0 w 192616"/>
                  <a:gd name="connsiteY0" fmla="*/ 21166 h 48155"/>
                  <a:gd name="connsiteX1" fmla="*/ 109009 w 192616"/>
                  <a:gd name="connsiteY1" fmla="*/ 48155 h 48155"/>
                  <a:gd name="connsiteX2" fmla="*/ 192616 w 192616"/>
                  <a:gd name="connsiteY2" fmla="*/ 0 h 48155"/>
                  <a:gd name="connsiteX0" fmla="*/ 0 w 192616"/>
                  <a:gd name="connsiteY0" fmla="*/ 44449 h 71438"/>
                  <a:gd name="connsiteX1" fmla="*/ 109009 w 192616"/>
                  <a:gd name="connsiteY1" fmla="*/ 71438 h 71438"/>
                  <a:gd name="connsiteX2" fmla="*/ 102659 w 192616"/>
                  <a:gd name="connsiteY2" fmla="*/ 0 h 71438"/>
                  <a:gd name="connsiteX3" fmla="*/ 192616 w 192616"/>
                  <a:gd name="connsiteY3" fmla="*/ 23283 h 71438"/>
                  <a:gd name="connsiteX0" fmla="*/ 0 w 192616"/>
                  <a:gd name="connsiteY0" fmla="*/ 44449 h 44449"/>
                  <a:gd name="connsiteX1" fmla="*/ 102659 w 192616"/>
                  <a:gd name="connsiteY1" fmla="*/ 0 h 44449"/>
                  <a:gd name="connsiteX2" fmla="*/ 192616 w 192616"/>
                  <a:gd name="connsiteY2" fmla="*/ 23283 h 44449"/>
                  <a:gd name="connsiteX0" fmla="*/ 0 w 192616"/>
                  <a:gd name="connsiteY0" fmla="*/ 113240 h 113240"/>
                  <a:gd name="connsiteX1" fmla="*/ 102659 w 192616"/>
                  <a:gd name="connsiteY1" fmla="*/ 68791 h 113240"/>
                  <a:gd name="connsiteX2" fmla="*/ 161396 w 192616"/>
                  <a:gd name="connsiteY2" fmla="*/ 529 h 113240"/>
                  <a:gd name="connsiteX3" fmla="*/ 192616 w 192616"/>
                  <a:gd name="connsiteY3" fmla="*/ 92074 h 113240"/>
                  <a:gd name="connsiteX0" fmla="*/ 0 w 161396"/>
                  <a:gd name="connsiteY0" fmla="*/ 113240 h 113240"/>
                  <a:gd name="connsiteX1" fmla="*/ 102659 w 161396"/>
                  <a:gd name="connsiteY1" fmla="*/ 68791 h 113240"/>
                  <a:gd name="connsiteX2" fmla="*/ 161396 w 161396"/>
                  <a:gd name="connsiteY2" fmla="*/ 529 h 113240"/>
                  <a:gd name="connsiteX0" fmla="*/ 0 w 161396"/>
                  <a:gd name="connsiteY0" fmla="*/ 112711 h 112711"/>
                  <a:gd name="connsiteX1" fmla="*/ 102659 w 161396"/>
                  <a:gd name="connsiteY1" fmla="*/ 68262 h 112711"/>
                  <a:gd name="connsiteX2" fmla="*/ 161396 w 161396"/>
                  <a:gd name="connsiteY2" fmla="*/ 0 h 112711"/>
                  <a:gd name="connsiteX0" fmla="*/ 0 w 155046"/>
                  <a:gd name="connsiteY0" fmla="*/ 119061 h 119061"/>
                  <a:gd name="connsiteX1" fmla="*/ 102659 w 155046"/>
                  <a:gd name="connsiteY1" fmla="*/ 74612 h 119061"/>
                  <a:gd name="connsiteX2" fmla="*/ 155046 w 155046"/>
                  <a:gd name="connsiteY2" fmla="*/ 0 h 119061"/>
                  <a:gd name="connsiteX0" fmla="*/ 0 w 155046"/>
                  <a:gd name="connsiteY0" fmla="*/ 121644 h 121644"/>
                  <a:gd name="connsiteX1" fmla="*/ 90214 w 155046"/>
                  <a:gd name="connsiteY1" fmla="*/ 0 h 121644"/>
                  <a:gd name="connsiteX2" fmla="*/ 155046 w 155046"/>
                  <a:gd name="connsiteY2" fmla="*/ 2583 h 121644"/>
                  <a:gd name="connsiteX0" fmla="*/ 0 w 172158"/>
                  <a:gd name="connsiteY0" fmla="*/ 225040 h 225040"/>
                  <a:gd name="connsiteX1" fmla="*/ 90214 w 172158"/>
                  <a:gd name="connsiteY1" fmla="*/ 103396 h 225040"/>
                  <a:gd name="connsiteX2" fmla="*/ 172158 w 172158"/>
                  <a:gd name="connsiteY2" fmla="*/ 0 h 225040"/>
                  <a:gd name="connsiteX0" fmla="*/ 0 w 172158"/>
                  <a:gd name="connsiteY0" fmla="*/ 225040 h 225040"/>
                  <a:gd name="connsiteX1" fmla="*/ 104214 w 172158"/>
                  <a:gd name="connsiteY1" fmla="*/ 104705 h 225040"/>
                  <a:gd name="connsiteX2" fmla="*/ 172158 w 172158"/>
                  <a:gd name="connsiteY2" fmla="*/ 0 h 225040"/>
                  <a:gd name="connsiteX0" fmla="*/ 0 w 172158"/>
                  <a:gd name="connsiteY0" fmla="*/ 225040 h 225040"/>
                  <a:gd name="connsiteX1" fmla="*/ 138438 w 172158"/>
                  <a:gd name="connsiteY1" fmla="*/ 68070 h 225040"/>
                  <a:gd name="connsiteX2" fmla="*/ 172158 w 172158"/>
                  <a:gd name="connsiteY2" fmla="*/ 0 h 225040"/>
                  <a:gd name="connsiteX0" fmla="*/ 0 w 184603"/>
                  <a:gd name="connsiteY0" fmla="*/ 255132 h 255132"/>
                  <a:gd name="connsiteX1" fmla="*/ 138438 w 184603"/>
                  <a:gd name="connsiteY1" fmla="*/ 98162 h 255132"/>
                  <a:gd name="connsiteX2" fmla="*/ 184603 w 184603"/>
                  <a:gd name="connsiteY2" fmla="*/ 0 h 255132"/>
                  <a:gd name="connsiteX0" fmla="*/ 0 w 169900"/>
                  <a:gd name="connsiteY0" fmla="*/ 272497 h 272497"/>
                  <a:gd name="connsiteX1" fmla="*/ 138438 w 169900"/>
                  <a:gd name="connsiteY1" fmla="*/ 115527 h 272497"/>
                  <a:gd name="connsiteX2" fmla="*/ 169900 w 169900"/>
                  <a:gd name="connsiteY2" fmla="*/ 0 h 272497"/>
                  <a:gd name="connsiteX0" fmla="*/ 0 w 160098"/>
                  <a:gd name="connsiteY0" fmla="*/ 261811 h 261811"/>
                  <a:gd name="connsiteX1" fmla="*/ 138438 w 160098"/>
                  <a:gd name="connsiteY1" fmla="*/ 104841 h 261811"/>
                  <a:gd name="connsiteX2" fmla="*/ 160098 w 160098"/>
                  <a:gd name="connsiteY2" fmla="*/ 0 h 261811"/>
                  <a:gd name="connsiteX0" fmla="*/ 0 w 153496"/>
                  <a:gd name="connsiteY0" fmla="*/ 267127 h 267127"/>
                  <a:gd name="connsiteX1" fmla="*/ 138438 w 153496"/>
                  <a:gd name="connsiteY1" fmla="*/ 110157 h 267127"/>
                  <a:gd name="connsiteX2" fmla="*/ 153496 w 153496"/>
                  <a:gd name="connsiteY2" fmla="*/ 0 h 2671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53496" h="267127">
                    <a:moveTo>
                      <a:pt x="0" y="267127"/>
                    </a:moveTo>
                    <a:lnTo>
                      <a:pt x="138438" y="110157"/>
                    </a:lnTo>
                    <a:lnTo>
                      <a:pt x="153496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55301" name="TextBox 3">
              <a:extLst>
                <a:ext uri="{FF2B5EF4-FFF2-40B4-BE49-F238E27FC236}">
                  <a16:creationId xmlns:a16="http://schemas.microsoft.com/office/drawing/2014/main" id="{EDAF5ED9-437B-FA2B-7589-ACA5D6726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938" y="4148138"/>
              <a:ext cx="711200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latin typeface="Calibri" panose="020F0502020204030204" pitchFamily="34" charset="0"/>
                </a:rPr>
                <a:t>St. Joh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5883574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itle 12">
            <a:extLst>
              <a:ext uri="{FF2B5EF4-FFF2-40B4-BE49-F238E27FC236}">
                <a16:creationId xmlns:a16="http://schemas.microsoft.com/office/drawing/2014/main" id="{3A38F932-023F-434C-260E-B16BEE01B1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7300" y="1117600"/>
            <a:ext cx="6629400" cy="4349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en-US" dirty="0">
                <a:ea typeface="ＭＳ Ｐゴシック" panose="020B0600070205080204" pitchFamily="34" charset="-128"/>
              </a:rPr>
              <a:t>Mississippi/Louisiana CO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ea typeface="ＭＳ Ｐゴシック" panose="020B0600070205080204" pitchFamily="34" charset="-128"/>
              </a:rPr>
              <a:t> EOR Projects</a:t>
            </a:r>
          </a:p>
        </p:txBody>
      </p:sp>
      <p:sp>
        <p:nvSpPr>
          <p:cNvPr id="77827" name="Rectangle 7">
            <a:extLst>
              <a:ext uri="{FF2B5EF4-FFF2-40B4-BE49-F238E27FC236}">
                <a16:creationId xmlns:a16="http://schemas.microsoft.com/office/drawing/2014/main" id="{6D9A6523-E495-9C7E-F8D5-B7D7AC7D730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1143000" y="5657850"/>
            <a:ext cx="1428750" cy="3429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1050" b="0">
              <a:latin typeface="Times New Roman" panose="02020603050405020304" pitchFamily="18" charset="0"/>
            </a:endParaRPr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F6CF0D4E-3F1B-FDBC-BF7E-446E4EE4D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257300"/>
            <a:ext cx="68580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100">
              <a:solidFill>
                <a:srgbClr val="663300"/>
              </a:solidFill>
            </a:endParaRPr>
          </a:p>
        </p:txBody>
      </p:sp>
      <p:sp>
        <p:nvSpPr>
          <p:cNvPr id="77829" name="Text Box 3">
            <a:extLst>
              <a:ext uri="{FF2B5EF4-FFF2-40B4-BE49-F238E27FC236}">
                <a16:creationId xmlns:a16="http://schemas.microsoft.com/office/drawing/2014/main" id="{98C1851A-B2B2-F446-566F-785A07C11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650" y="5600700"/>
            <a:ext cx="2255838" cy="2540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050" b="0">
                <a:cs typeface="Arial" panose="020B0604020202020204" pitchFamily="34" charset="0"/>
              </a:rPr>
              <a:t>Source: Denbury Resources, 2005</a:t>
            </a:r>
          </a:p>
        </p:txBody>
      </p:sp>
      <p:sp>
        <p:nvSpPr>
          <p:cNvPr id="77837" name="Slide Number Placeholder 5">
            <a:extLst>
              <a:ext uri="{FF2B5EF4-FFF2-40B4-BE49-F238E27FC236}">
                <a16:creationId xmlns:a16="http://schemas.microsoft.com/office/drawing/2014/main" id="{138FE51C-D511-E18A-7DAC-2327AB6B91B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638580A5-C7EF-8E4F-BB4E-A3A139577CE0}" type="slidenum">
              <a:rPr lang="en-US" smtClean="0"/>
              <a:pPr>
                <a:defRPr/>
              </a:pPr>
              <a:t>18</a:t>
            </a:fld>
            <a:endParaRPr lang="en-US" altLang="en-US" sz="675">
              <a:solidFill>
                <a:srgbClr val="000066"/>
              </a:solidFill>
            </a:endParaRPr>
          </a:p>
        </p:txBody>
      </p:sp>
      <p:pic>
        <p:nvPicPr>
          <p:cNvPr id="58374" name="Picture 14">
            <a:extLst>
              <a:ext uri="{FF2B5EF4-FFF2-40B4-BE49-F238E27FC236}">
                <a16:creationId xmlns:a16="http://schemas.microsoft.com/office/drawing/2014/main" id="{86EE2ED1-49CE-5027-5AA5-ED16B1E59D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9463" y="1793875"/>
            <a:ext cx="5837237" cy="418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72754684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>
            <a:extLst>
              <a:ext uri="{FF2B5EF4-FFF2-40B4-BE49-F238E27FC236}">
                <a16:creationId xmlns:a16="http://schemas.microsoft.com/office/drawing/2014/main" id="{F3D6E078-34DF-1250-376A-0F6FB9D171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27063"/>
          </a:xfrm>
        </p:spPr>
        <p:txBody>
          <a:bodyPr/>
          <a:lstStyle/>
          <a:p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US Lower 48 CO2 Supplies – DOE 2012</a:t>
            </a:r>
          </a:p>
        </p:txBody>
      </p:sp>
      <p:pic>
        <p:nvPicPr>
          <p:cNvPr id="59394" name="Picture 2">
            <a:extLst>
              <a:ext uri="{FF2B5EF4-FFF2-40B4-BE49-F238E27FC236}">
                <a16:creationId xmlns:a16="http://schemas.microsoft.com/office/drawing/2014/main" id="{829FC6A9-FDE2-C530-943B-624766E0BD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71538"/>
            <a:ext cx="9144000" cy="598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Picture 3">
            <a:extLst>
              <a:ext uri="{FF2B5EF4-FFF2-40B4-BE49-F238E27FC236}">
                <a16:creationId xmlns:a16="http://schemas.microsoft.com/office/drawing/2014/main" id="{73516565-F6D6-CCBC-105A-864A647961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4238" y="515938"/>
            <a:ext cx="4025900" cy="175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1982851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8">
            <a:extLst>
              <a:ext uri="{FF2B5EF4-FFF2-40B4-BE49-F238E27FC236}">
                <a16:creationId xmlns:a16="http://schemas.microsoft.com/office/drawing/2014/main" id="{D618CB83-881D-8F44-F09A-EEFBB8555E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6845" y="1050088"/>
            <a:ext cx="8509000" cy="5262979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Founded in 188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52,000 students enrolled from more than 100 countries (11,000+ in grad school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Annual operating budget: $3.6B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Research funding: $640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3,000 faculty, 18,000 staff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18 colleges and school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7 museums, 17 librari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482,000+ alumni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PGE: 350 UG; 150 Grad</a:t>
            </a:r>
          </a:p>
        </p:txBody>
      </p:sp>
      <p:sp>
        <p:nvSpPr>
          <p:cNvPr id="4098" name="Rectangle 7">
            <a:extLst>
              <a:ext uri="{FF2B5EF4-FFF2-40B4-BE49-F238E27FC236}">
                <a16:creationId xmlns:a16="http://schemas.microsoft.com/office/drawing/2014/main" id="{93D25537-E1B4-6778-2579-4B0F0947E4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27025"/>
            <a:ext cx="8839200" cy="579438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The University of Texas at Austi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08DE80F-B890-574C-A44D-2ACD9491FC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3717" y="3503528"/>
            <a:ext cx="4087906" cy="2657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8596385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38BD0D9-1915-C642-9B38-F8E7F21FC7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8526" y="1888140"/>
            <a:ext cx="6445319" cy="3910501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3C3D08A1-4ECE-4818-A8DC-AEF2D69C4F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280524"/>
            <a:ext cx="7886700" cy="507831"/>
          </a:xfrm>
        </p:spPr>
        <p:txBody>
          <a:bodyPr/>
          <a:lstStyle/>
          <a:p>
            <a:r>
              <a:rPr lang="en-US" sz="2700" dirty="0"/>
              <a:t>Naturally Occurring CO</a:t>
            </a:r>
            <a:r>
              <a:rPr lang="en-US" sz="2700" baseline="-25000" dirty="0"/>
              <a:t>2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12318772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9CFA8B10-0214-455A-AF23-EEAF977AA81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58" t="12273" r="13565" b="7109"/>
          <a:stretch/>
        </p:blipFill>
        <p:spPr>
          <a:xfrm>
            <a:off x="639450" y="2300109"/>
            <a:ext cx="3932551" cy="28811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06523B3-CD5F-4AA7-AF23-AB3CBD1CF63C}"/>
              </a:ext>
            </a:extLst>
          </p:cNvPr>
          <p:cNvSpPr txBox="1"/>
          <p:nvPr/>
        </p:nvSpPr>
        <p:spPr>
          <a:xfrm>
            <a:off x="4947039" y="2736586"/>
            <a:ext cx="405752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wer plants (esp. coal fired, 3-8%)</a:t>
            </a:r>
          </a:p>
          <a:p>
            <a:r>
              <a:rPr lang="en-US" dirty="0"/>
              <a:t>Cement plants (30%)</a:t>
            </a:r>
          </a:p>
          <a:p>
            <a:r>
              <a:rPr lang="en-US" dirty="0"/>
              <a:t>Steam methane reforming (30-45%)</a:t>
            </a:r>
          </a:p>
          <a:p>
            <a:r>
              <a:rPr lang="en-US" dirty="0"/>
              <a:t>Ethanol plants (98-99%)</a:t>
            </a:r>
          </a:p>
          <a:p>
            <a:r>
              <a:rPr lang="en-US" dirty="0"/>
              <a:t>Refineries (8-20%)</a:t>
            </a:r>
          </a:p>
          <a:p>
            <a:r>
              <a:rPr lang="en-US" dirty="0"/>
              <a:t>Ammonia plants (98-100%)</a:t>
            </a:r>
          </a:p>
          <a:p>
            <a:r>
              <a:rPr lang="en-US" dirty="0"/>
              <a:t>Planes, trains and buses (14-19%)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FCB01F4-D361-438F-A136-4A061BC98F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8694" y="1370578"/>
            <a:ext cx="7886700" cy="507831"/>
          </a:xfrm>
        </p:spPr>
        <p:txBody>
          <a:bodyPr/>
          <a:lstStyle/>
          <a:p>
            <a:r>
              <a:rPr lang="en-US" sz="2700" dirty="0"/>
              <a:t>CO</a:t>
            </a:r>
            <a:r>
              <a:rPr lang="en-US" sz="2700" baseline="-25000" dirty="0"/>
              <a:t>2</a:t>
            </a:r>
            <a:r>
              <a:rPr lang="en-US" sz="2700" dirty="0"/>
              <a:t> Sour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682540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1D82376-0C54-E645-A1E7-D0D17CFD7A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8643" y="1683542"/>
            <a:ext cx="7992652" cy="409278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10C511-CD21-E844-BF2A-8610F76E4E06}"/>
              </a:ext>
            </a:extLst>
          </p:cNvPr>
          <p:cNvSpPr txBox="1"/>
          <p:nvPr/>
        </p:nvSpPr>
        <p:spPr>
          <a:xfrm>
            <a:off x="185986" y="5644001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Livescu (2021)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9A7FCFF-851D-CA4C-9C1B-CF0AACFF73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285004"/>
            <a:ext cx="8229600" cy="507831"/>
          </a:xfrm>
        </p:spPr>
        <p:txBody>
          <a:bodyPr/>
          <a:lstStyle/>
          <a:p>
            <a:r>
              <a:rPr lang="en-US" sz="2700" dirty="0"/>
              <a:t>Global CO</a:t>
            </a:r>
            <a:r>
              <a:rPr lang="en-US" sz="2700" baseline="-25000" dirty="0"/>
              <a:t>2</a:t>
            </a:r>
            <a:r>
              <a:rPr lang="en-US" sz="2700" dirty="0"/>
              <a:t> Storage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F94F42A-A98D-1449-E03A-0B607CEDD1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95471"/>
            <a:ext cx="9144000" cy="5067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184997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18BEDB4-C441-0DC6-BD80-782A154BB43D}"/>
              </a:ext>
            </a:extLst>
          </p:cNvPr>
          <p:cNvSpPr txBox="1"/>
          <p:nvPr/>
        </p:nvSpPr>
        <p:spPr>
          <a:xfrm>
            <a:off x="2937639" y="1870841"/>
            <a:ext cx="40369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tx2"/>
                </a:solidFill>
              </a:rPr>
              <a:t>CO</a:t>
            </a:r>
            <a:r>
              <a:rPr lang="en-US" sz="3600" baseline="-25000" dirty="0">
                <a:solidFill>
                  <a:schemeClr val="tx2"/>
                </a:solidFill>
              </a:rPr>
              <a:t>2</a:t>
            </a:r>
            <a:r>
              <a:rPr lang="en-US" sz="3600" dirty="0">
                <a:solidFill>
                  <a:schemeClr val="tx2"/>
                </a:solidFill>
              </a:rPr>
              <a:t> Properties</a:t>
            </a:r>
          </a:p>
        </p:txBody>
      </p:sp>
    </p:spTree>
    <p:extLst>
      <p:ext uri="{BB962C8B-B14F-4D97-AF65-F5344CB8AC3E}">
        <p14:creationId xmlns:p14="http://schemas.microsoft.com/office/powerpoint/2010/main" val="4073113791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49F2A7-A6F4-2F47-A363-7EA55D4884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Basic Properties…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B2E7E9-05AD-794C-9683-87C6305733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38" y="1852222"/>
            <a:ext cx="3252916" cy="14422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2401564-F0AC-9F42-8375-8889031CA4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3429000"/>
            <a:ext cx="2402494" cy="13668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E71446E-F5C7-E742-B330-579E9E6E93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4631" y="3908712"/>
            <a:ext cx="3154637" cy="17742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94E4A57-2332-C543-AFDD-09E25CFE85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1193" y="1100781"/>
            <a:ext cx="2984157" cy="149207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1178B1B-921E-4640-B176-DC160853B3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8143" y="2623172"/>
            <a:ext cx="2152650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193707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Oval 6">
            <a:extLst>
              <a:ext uri="{FF2B5EF4-FFF2-40B4-BE49-F238E27FC236}">
                <a16:creationId xmlns:a16="http://schemas.microsoft.com/office/drawing/2014/main" id="{0CF4DE68-D2A7-9249-995A-F3F34F4B2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138" y="1700213"/>
            <a:ext cx="2117725" cy="457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200"/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8FF1FCA8-04C9-5042-AC99-B7A22C7E7F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890588"/>
            <a:ext cx="6858000" cy="43815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>
                <a:ea typeface="ＭＳ Ｐゴシック" panose="020B0600070205080204" pitchFamily="34" charset="-128"/>
              </a:rPr>
              <a:t>Properties of CO</a:t>
            </a:r>
            <a:r>
              <a:rPr lang="en-US" altLang="en-US" baseline="-25000">
                <a:ea typeface="ＭＳ Ｐゴシック" panose="020B0600070205080204" pitchFamily="34" charset="-128"/>
              </a:rPr>
              <a:t>2</a:t>
            </a:r>
            <a:r>
              <a:rPr lang="en-US" altLang="en-US">
                <a:ea typeface="ＭＳ Ｐゴシック" panose="020B0600070205080204" pitchFamily="34" charset="-128"/>
              </a:rPr>
              <a:t>...</a:t>
            </a:r>
          </a:p>
        </p:txBody>
      </p:sp>
      <p:pic>
        <p:nvPicPr>
          <p:cNvPr id="19459" name="Picture 3">
            <a:extLst>
              <a:ext uri="{FF2B5EF4-FFF2-40B4-BE49-F238E27FC236}">
                <a16:creationId xmlns:a16="http://schemas.microsoft.com/office/drawing/2014/main" id="{E0B991C3-4A39-5243-A463-4DBBAF15FC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050" y="1727200"/>
            <a:ext cx="3298825" cy="413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 Box 4">
            <a:extLst>
              <a:ext uri="{FF2B5EF4-FFF2-40B4-BE49-F238E27FC236}">
                <a16:creationId xmlns:a16="http://schemas.microsoft.com/office/drawing/2014/main" id="{57744AF1-EB0A-CE42-9B11-FF25CA299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3963" y="2927350"/>
            <a:ext cx="3124200" cy="1643063"/>
          </a:xfrm>
          <a:prstGeom prst="rect">
            <a:avLst/>
          </a:prstGeom>
          <a:solidFill>
            <a:srgbClr val="FFFEBE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Oil extracting ability of solvents is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related to physical properties</a:t>
            </a:r>
          </a:p>
          <a:p>
            <a:pPr>
              <a:spcBef>
                <a:spcPct val="35000"/>
              </a:spcBef>
              <a:buClr>
                <a:schemeClr val="hlink"/>
              </a:buClr>
              <a:buSzTx/>
              <a:buFont typeface="Wingdings" pitchFamily="2" charset="2"/>
              <a:buChar char="ü"/>
            </a:pPr>
            <a:r>
              <a:rPr lang="en-US" altLang="en-US" sz="1200"/>
              <a:t>CO</a:t>
            </a:r>
            <a:r>
              <a:rPr lang="en-US" altLang="en-US" sz="1200" baseline="-25000"/>
              <a:t>2</a:t>
            </a:r>
            <a:r>
              <a:rPr lang="en-US" altLang="en-US" sz="1200"/>
              <a:t> has a high T</a:t>
            </a:r>
            <a:r>
              <a:rPr lang="en-US" altLang="en-US" sz="1200" baseline="-25000"/>
              <a:t>c</a:t>
            </a:r>
            <a:r>
              <a:rPr lang="en-US" altLang="en-US" sz="1200"/>
              <a:t> but low P</a:t>
            </a:r>
            <a:r>
              <a:rPr lang="en-US" altLang="en-US" sz="1200" baseline="-25000"/>
              <a:t>c</a:t>
            </a:r>
          </a:p>
          <a:p>
            <a:pPr>
              <a:spcBef>
                <a:spcPct val="35000"/>
              </a:spcBef>
              <a:buClr>
                <a:schemeClr val="hlink"/>
              </a:buClr>
              <a:buSzTx/>
              <a:buFont typeface="Wingdings" pitchFamily="2" charset="2"/>
              <a:buChar char="ü"/>
            </a:pPr>
            <a:r>
              <a:rPr lang="en-US" altLang="en-US" sz="1200"/>
              <a:t>In most applications, is a supercritical liquid</a:t>
            </a:r>
          </a:p>
          <a:p>
            <a:pPr>
              <a:spcBef>
                <a:spcPct val="35000"/>
              </a:spcBef>
              <a:buClr>
                <a:schemeClr val="hlink"/>
              </a:buClr>
              <a:buSzTx/>
              <a:buFont typeface="Wingdings" pitchFamily="2" charset="2"/>
              <a:buChar char="ü"/>
            </a:pPr>
            <a:r>
              <a:rPr lang="en-US" altLang="en-US" sz="1200"/>
              <a:t>It is an excellent oil extracting agent </a:t>
            </a:r>
          </a:p>
          <a:p>
            <a:pPr>
              <a:spcBef>
                <a:spcPct val="35000"/>
              </a:spcBef>
              <a:buClrTx/>
              <a:buSzTx/>
              <a:buFontTx/>
              <a:buNone/>
            </a:pPr>
            <a:endParaRPr lang="en-US" altLang="en-US" sz="1200"/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id="{2FD06D6E-78E8-EB42-9868-7A2769FFF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3363" y="1789113"/>
            <a:ext cx="148748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Supercritical fluid</a:t>
            </a:r>
          </a:p>
        </p:txBody>
      </p:sp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1" descr="/var/folders/fr/pffdwwpd4pg272z97c0nj1vw0000gn/T/com.microsoft.Powerpoint/WebArchiveCopyPasteTempFiles/1024px-Carbon_dioxide_pressure-temperature_phase_diagram.svg.png">
            <a:extLst>
              <a:ext uri="{FF2B5EF4-FFF2-40B4-BE49-F238E27FC236}">
                <a16:creationId xmlns:a16="http://schemas.microsoft.com/office/drawing/2014/main" id="{3225F478-CB8A-114E-90E8-F33FDA212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49" y="1468437"/>
            <a:ext cx="518795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C1E795B-4426-4841-A31D-162E3B0BE4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5359" y="93664"/>
            <a:ext cx="7193282" cy="97948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en-US" dirty="0">
                <a:ea typeface="ＭＳ Ｐゴシック" panose="020B0600070205080204" pitchFamily="34" charset="-128"/>
              </a:rPr>
              <a:t>Properties of CO</a:t>
            </a:r>
            <a:r>
              <a:rPr lang="en-US" altLang="en-US" sz="2700" baseline="-25000" dirty="0"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ea typeface="ＭＳ Ｐゴシック" panose="020B0600070205080204" pitchFamily="34" charset="-128"/>
              </a:rPr>
              <a:t>...</a:t>
            </a:r>
          </a:p>
        </p:txBody>
      </p:sp>
      <p:sp>
        <p:nvSpPr>
          <p:cNvPr id="21507" name="TextBox 1">
            <a:extLst>
              <a:ext uri="{FF2B5EF4-FFF2-40B4-BE49-F238E27FC236}">
                <a16:creationId xmlns:a16="http://schemas.microsoft.com/office/drawing/2014/main" id="{AA83A8D8-5C70-6D47-885F-F7D6E7751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2401" y="1457801"/>
            <a:ext cx="3673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Subsurface CO2 is supercritical</a:t>
            </a:r>
          </a:p>
        </p:txBody>
      </p: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>
            <a:extLst>
              <a:ext uri="{FF2B5EF4-FFF2-40B4-BE49-F238E27FC236}">
                <a16:creationId xmlns:a16="http://schemas.microsoft.com/office/drawing/2014/main" id="{91E3C2E1-55BE-0D41-A071-1772EDCBFA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Solvent Comparison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CD23CF8-355B-AC6A-DF03-292977A7D997}"/>
              </a:ext>
            </a:extLst>
          </p:cNvPr>
          <p:cNvGrpSpPr/>
          <p:nvPr/>
        </p:nvGrpSpPr>
        <p:grpSpPr>
          <a:xfrm>
            <a:off x="418591" y="1425522"/>
            <a:ext cx="3931601" cy="2676656"/>
            <a:chOff x="418591" y="1425522"/>
            <a:chExt cx="3931601" cy="2676656"/>
          </a:xfrm>
        </p:grpSpPr>
        <p:pic>
          <p:nvPicPr>
            <p:cNvPr id="16386" name="Picture 2">
              <a:extLst>
                <a:ext uri="{FF2B5EF4-FFF2-40B4-BE49-F238E27FC236}">
                  <a16:creationId xmlns:a16="http://schemas.microsoft.com/office/drawing/2014/main" id="{8940CEDF-7D80-F941-B068-E08E2878FC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591" y="1425522"/>
              <a:ext cx="3931601" cy="2093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A4A2F273-50EA-5B5C-01D2-55FBCC34B6DD}"/>
                </a:ext>
              </a:extLst>
            </p:cNvPr>
            <p:cNvSpPr txBox="1"/>
            <p:nvPr/>
          </p:nvSpPr>
          <p:spPr>
            <a:xfrm>
              <a:off x="701750" y="3732846"/>
              <a:ext cx="31470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O</a:t>
              </a:r>
              <a:r>
                <a:rPr lang="en-US" baseline="-25000" dirty="0"/>
                <a:t>2</a:t>
              </a:r>
              <a:r>
                <a:rPr lang="en-US" dirty="0"/>
                <a:t> has density of a liquid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6280E7D4-953C-4952-8FAE-6EE292B7B8BF}"/>
              </a:ext>
            </a:extLst>
          </p:cNvPr>
          <p:cNvGrpSpPr/>
          <p:nvPr/>
        </p:nvGrpSpPr>
        <p:grpSpPr>
          <a:xfrm>
            <a:off x="4572000" y="3664153"/>
            <a:ext cx="3640820" cy="2414863"/>
            <a:chOff x="4572000" y="3664153"/>
            <a:chExt cx="3640820" cy="2414863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84A20A0F-C243-264C-B588-ED4E18C5E1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664153"/>
              <a:ext cx="3640820" cy="1923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729C1690-0828-9E02-FD13-F8B840C4E5D5}"/>
                </a:ext>
              </a:extLst>
            </p:cNvPr>
            <p:cNvSpPr txBox="1"/>
            <p:nvPr/>
          </p:nvSpPr>
          <p:spPr>
            <a:xfrm>
              <a:off x="5050465" y="5709684"/>
              <a:ext cx="30090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nd the viscosity of a g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01674664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18BEDB4-C441-0DC6-BD80-782A154BB43D}"/>
              </a:ext>
            </a:extLst>
          </p:cNvPr>
          <p:cNvSpPr txBox="1"/>
          <p:nvPr/>
        </p:nvSpPr>
        <p:spPr>
          <a:xfrm>
            <a:off x="2370080" y="1912882"/>
            <a:ext cx="50817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tx2"/>
                </a:solidFill>
              </a:rPr>
              <a:t>Miscibility Pressure</a:t>
            </a:r>
          </a:p>
        </p:txBody>
      </p:sp>
    </p:spTree>
    <p:extLst>
      <p:ext uri="{BB962C8B-B14F-4D97-AF65-F5344CB8AC3E}">
        <p14:creationId xmlns:p14="http://schemas.microsoft.com/office/powerpoint/2010/main" val="2407191111"/>
      </p:ext>
    </p:ext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CCFC87E5-57E0-0542-AD1B-78928CE50F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9016" y="302482"/>
            <a:ext cx="6629400" cy="434578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Summary of Slim Tube Experiments...</a:t>
            </a:r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BC11D9E7-2DB8-4E4B-97EB-767D5B650A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18383" y="2589671"/>
            <a:ext cx="3965889" cy="1678658"/>
          </a:xfrm>
        </p:spPr>
        <p:txBody>
          <a:bodyPr>
            <a:normAutofit fontScale="55000" lnSpcReduction="20000"/>
          </a:bodyPr>
          <a:lstStyle/>
          <a:p>
            <a:pPr marL="0" indent="0">
              <a:spcBef>
                <a:spcPct val="100000"/>
              </a:spcBef>
              <a:buNone/>
              <a:tabLst>
                <a:tab pos="1718072" algn="l"/>
              </a:tabLst>
            </a:pPr>
            <a:r>
              <a:rPr lang="en-US" altLang="en-US" dirty="0">
                <a:ea typeface="ＭＳ Ｐゴシック" panose="020B0600070205080204" pitchFamily="34" charset="-128"/>
              </a:rPr>
              <a:t>Length:	1.5-25.6 m</a:t>
            </a:r>
          </a:p>
          <a:p>
            <a:pPr marL="0" indent="0">
              <a:spcBef>
                <a:spcPct val="100000"/>
              </a:spcBef>
              <a:buNone/>
              <a:tabLst>
                <a:tab pos="1718072" algn="l"/>
              </a:tabLst>
            </a:pPr>
            <a:r>
              <a:rPr lang="en-US" altLang="en-US" dirty="0">
                <a:ea typeface="ＭＳ Ｐゴシック" panose="020B0600070205080204" pitchFamily="34" charset="-128"/>
              </a:rPr>
              <a:t>ID:	0.46-1.98 cm</a:t>
            </a:r>
          </a:p>
          <a:p>
            <a:pPr marL="0" indent="0">
              <a:spcBef>
                <a:spcPct val="100000"/>
              </a:spcBef>
              <a:buNone/>
              <a:tabLst>
                <a:tab pos="1718072" algn="l"/>
              </a:tabLst>
            </a:pPr>
            <a:r>
              <a:rPr lang="en-US" altLang="en-US" dirty="0">
                <a:ea typeface="ＭＳ Ｐゴシック" panose="020B0600070205080204" pitchFamily="34" charset="-128"/>
              </a:rPr>
              <a:t>Packing:	Glass beads-220 mesh sand</a:t>
            </a:r>
          </a:p>
          <a:p>
            <a:pPr marL="0" indent="0">
              <a:spcBef>
                <a:spcPct val="100000"/>
              </a:spcBef>
              <a:buNone/>
              <a:tabLst>
                <a:tab pos="1718072" algn="l"/>
              </a:tabLst>
            </a:pPr>
            <a:r>
              <a:rPr lang="en-US" altLang="en-US" dirty="0">
                <a:ea typeface="ＭＳ Ｐゴシック" panose="020B0600070205080204" pitchFamily="34" charset="-128"/>
              </a:rPr>
              <a:t>Permeability:	1.4-20 μm</a:t>
            </a:r>
            <a:r>
              <a:rPr lang="en-US" altLang="en-US" baseline="30000" dirty="0">
                <a:ea typeface="ＭＳ Ｐゴシック" panose="020B0600070205080204" pitchFamily="34" charset="-128"/>
              </a:rPr>
              <a:t>2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pic>
        <p:nvPicPr>
          <p:cNvPr id="4" name="Picture 3" descr="def-min-misc-pres.gif                                          000FE2F5Macintosh HD                   BA4AEB95:">
            <a:extLst>
              <a:ext uri="{FF2B5EF4-FFF2-40B4-BE49-F238E27FC236}">
                <a16:creationId xmlns:a16="http://schemas.microsoft.com/office/drawing/2014/main" id="{382C5CD2-30CB-5F41-9EFC-CED1A93587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729" y="883263"/>
            <a:ext cx="4151870" cy="2344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83FC59F-DC6C-DC5D-6954-03452A7185E1}"/>
              </a:ext>
            </a:extLst>
          </p:cNvPr>
          <p:cNvSpPr txBox="1"/>
          <p:nvPr/>
        </p:nvSpPr>
        <p:spPr>
          <a:xfrm>
            <a:off x="4392706" y="45361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39B53D8-7E9C-2B39-5FC3-18AB8E561B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9737" y="3429000"/>
            <a:ext cx="2163474" cy="3203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603688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18BEDB4-C441-0DC6-BD80-782A154BB43D}"/>
              </a:ext>
            </a:extLst>
          </p:cNvPr>
          <p:cNvSpPr txBox="1"/>
          <p:nvPr/>
        </p:nvSpPr>
        <p:spPr>
          <a:xfrm>
            <a:off x="2191406" y="2028496"/>
            <a:ext cx="4761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tx2"/>
                </a:solidFill>
              </a:rPr>
              <a:t>General Behavior</a:t>
            </a:r>
          </a:p>
        </p:txBody>
      </p:sp>
    </p:spTree>
    <p:extLst>
      <p:ext uri="{BB962C8B-B14F-4D97-AF65-F5344CB8AC3E}">
        <p14:creationId xmlns:p14="http://schemas.microsoft.com/office/powerpoint/2010/main" val="2724205264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>
            <a:extLst>
              <a:ext uri="{FF2B5EF4-FFF2-40B4-BE49-F238E27FC236}">
                <a16:creationId xmlns:a16="http://schemas.microsoft.com/office/drawing/2014/main" id="{EF5A8AC0-5265-164B-BA04-5D9A9E57D9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MMP Measurements</a:t>
            </a:r>
          </a:p>
        </p:txBody>
      </p:sp>
      <p:pic>
        <p:nvPicPr>
          <p:cNvPr id="53250" name="Picture 2">
            <a:extLst>
              <a:ext uri="{FF2B5EF4-FFF2-40B4-BE49-F238E27FC236}">
                <a16:creationId xmlns:a16="http://schemas.microsoft.com/office/drawing/2014/main" id="{3650BE5F-626E-2F4E-B28A-4AE40BCA3C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2260600"/>
            <a:ext cx="4033837" cy="4149725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792F43F-D3DA-394A-8557-66FEF9244D4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6775" y="2260600"/>
            <a:ext cx="3990975" cy="4149725"/>
          </a:xfrm>
          <a:prstGeom prst="rect">
            <a:avLst/>
          </a:prstGeom>
          <a:ln w="19050">
            <a:solidFill>
              <a:schemeClr val="accent3"/>
            </a:solidFill>
          </a:ln>
        </p:spPr>
      </p:pic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18BEDB4-C441-0DC6-BD80-782A154BB43D}"/>
              </a:ext>
            </a:extLst>
          </p:cNvPr>
          <p:cNvSpPr txBox="1"/>
          <p:nvPr/>
        </p:nvSpPr>
        <p:spPr>
          <a:xfrm>
            <a:off x="2191406" y="2028496"/>
            <a:ext cx="4761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tx2"/>
                </a:solidFill>
              </a:rPr>
              <a:t>Flow Properties</a:t>
            </a:r>
          </a:p>
        </p:txBody>
      </p:sp>
    </p:spTree>
    <p:extLst>
      <p:ext uri="{BB962C8B-B14F-4D97-AF65-F5344CB8AC3E}">
        <p14:creationId xmlns:p14="http://schemas.microsoft.com/office/powerpoint/2010/main" val="871653603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>
            <a:extLst>
              <a:ext uri="{FF2B5EF4-FFF2-40B4-BE49-F238E27FC236}">
                <a16:creationId xmlns:a16="http://schemas.microsoft.com/office/drawing/2014/main" id="{64724210-B0FD-335F-62CF-AAE051926F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Basic Oil Recovery Equation</a:t>
            </a:r>
          </a:p>
        </p:txBody>
      </p:sp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F7DE75D0-AD00-8414-D7AA-75E5947C5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363" y="1355725"/>
          <a:ext cx="2324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4100" imgH="558800" progId="Equation.DSMT4">
                  <p:embed/>
                </p:oleObj>
              </mc:Choice>
              <mc:Fallback>
                <p:oleObj name="Equation" r:id="rId3" imgW="2324100" imgH="558800" progId="Equation.DSMT4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F7DE75D0-AD00-8414-D7AA-75E5947C5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355725"/>
                        <a:ext cx="2324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F09DFE91-7C13-F849-B0A8-78C5F9F08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7113" y="2647950"/>
          <a:ext cx="5487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86400" imgH="381000" progId="Equation.DSMT4">
                  <p:embed/>
                </p:oleObj>
              </mc:Choice>
              <mc:Fallback>
                <p:oleObj name="Equation" r:id="rId5" imgW="5486400" imgH="381000" progId="Equation.DSMT4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F09DFE91-7C13-F849-B0A8-78C5F9F08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647950"/>
                        <a:ext cx="54879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BA2D1C8B-E828-6529-F266-1A047F68AC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1922463"/>
          <a:ext cx="5792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91200" imgH="558800" progId="Equation.DSMT4">
                  <p:embed/>
                </p:oleObj>
              </mc:Choice>
              <mc:Fallback>
                <p:oleObj name="Equation" r:id="rId7" imgW="5791200" imgH="558800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BA2D1C8B-E828-6529-F266-1A047F68AC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1922463"/>
                        <a:ext cx="57927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6FCB6F18-7776-007F-BA24-2FD4B9ED6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7113" y="3209925"/>
          <a:ext cx="55514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49900" imgH="495300" progId="Equation.DSMT4">
                  <p:embed/>
                </p:oleObj>
              </mc:Choice>
              <mc:Fallback>
                <p:oleObj name="Equation" r:id="rId9" imgW="5549900" imgH="495300" progId="Equation.DSMT4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6FCB6F18-7776-007F-BA24-2FD4B9ED6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209925"/>
                        <a:ext cx="55514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6">
            <a:extLst>
              <a:ext uri="{FF2B5EF4-FFF2-40B4-BE49-F238E27FC236}">
                <a16:creationId xmlns:a16="http://schemas.microsoft.com/office/drawing/2014/main" id="{483592B7-B970-BA9C-8EE3-C660412478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313" y="3933825"/>
          <a:ext cx="344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41700" imgH="520700" progId="Equation.DSMT4">
                  <p:embed/>
                </p:oleObj>
              </mc:Choice>
              <mc:Fallback>
                <p:oleObj name="Equation" r:id="rId11" imgW="3441700" imgH="520700" progId="Equation.DSMT4">
                  <p:embed/>
                  <p:pic>
                    <p:nvPicPr>
                      <p:cNvPr id="359435" name="Object 6">
                        <a:extLst>
                          <a:ext uri="{FF2B5EF4-FFF2-40B4-BE49-F238E27FC236}">
                            <a16:creationId xmlns:a16="http://schemas.microsoft.com/office/drawing/2014/main" id="{483592B7-B970-BA9C-8EE3-C66041247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933825"/>
                        <a:ext cx="3441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7">
            <a:extLst>
              <a:ext uri="{FF2B5EF4-FFF2-40B4-BE49-F238E27FC236}">
                <a16:creationId xmlns:a16="http://schemas.microsoft.com/office/drawing/2014/main" id="{8C69FAE3-9213-D13D-E81F-809CA5E3A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4613275"/>
          <a:ext cx="66309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29400" imgH="508000" progId="Equation.DSMT4">
                  <p:embed/>
                </p:oleObj>
              </mc:Choice>
              <mc:Fallback>
                <p:oleObj name="Equation" r:id="rId13" imgW="6629400" imgH="508000" progId="Equation.DSMT4">
                  <p:embed/>
                  <p:pic>
                    <p:nvPicPr>
                      <p:cNvPr id="359436" name="Object 7">
                        <a:extLst>
                          <a:ext uri="{FF2B5EF4-FFF2-40B4-BE49-F238E27FC236}">
                            <a16:creationId xmlns:a16="http://schemas.microsoft.com/office/drawing/2014/main" id="{8C69FAE3-9213-D13D-E81F-809CA5E3A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613275"/>
                        <a:ext cx="66309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8">
            <a:extLst>
              <a:ext uri="{FF2B5EF4-FFF2-40B4-BE49-F238E27FC236}">
                <a16:creationId xmlns:a16="http://schemas.microsoft.com/office/drawing/2014/main" id="{66F13E21-B3EC-63C8-2017-9734DA6C4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5395913"/>
          <a:ext cx="58435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42000" imgH="495300" progId="Equation.DSMT4">
                  <p:embed/>
                </p:oleObj>
              </mc:Choice>
              <mc:Fallback>
                <p:oleObj name="Equation" r:id="rId15" imgW="5842000" imgH="495300" progId="Equation.DSMT4">
                  <p:embed/>
                  <p:pic>
                    <p:nvPicPr>
                      <p:cNvPr id="359437" name="Object 8">
                        <a:extLst>
                          <a:ext uri="{FF2B5EF4-FFF2-40B4-BE49-F238E27FC236}">
                            <a16:creationId xmlns:a16="http://schemas.microsoft.com/office/drawing/2014/main" id="{66F13E21-B3EC-63C8-2017-9734DA6C43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395913"/>
                        <a:ext cx="58435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6" name="Picture 2">
            <a:extLst>
              <a:ext uri="{FF2B5EF4-FFF2-40B4-BE49-F238E27FC236}">
                <a16:creationId xmlns:a16="http://schemas.microsoft.com/office/drawing/2014/main" id="{F0199F63-77E2-E956-57A7-434D767475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1524000"/>
            <a:ext cx="8226425" cy="4291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467" name="Rectangle 3">
            <a:extLst>
              <a:ext uri="{FF2B5EF4-FFF2-40B4-BE49-F238E27FC236}">
                <a16:creationId xmlns:a16="http://schemas.microsoft.com/office/drawing/2014/main" id="{A58BB984-C05F-89AD-51FC-A68F8E9575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real Sweep Efficiency Schematic...</a:t>
            </a:r>
          </a:p>
        </p:txBody>
      </p:sp>
      <p:sp>
        <p:nvSpPr>
          <p:cNvPr id="190468" name="Text Box 4">
            <a:extLst>
              <a:ext uri="{FF2B5EF4-FFF2-40B4-BE49-F238E27FC236}">
                <a16:creationId xmlns:a16="http://schemas.microsoft.com/office/drawing/2014/main" id="{C61A317D-21CE-F8A4-5295-A66084C19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438" y="6064250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g. 6-1</a:t>
            </a:r>
          </a:p>
        </p:txBody>
      </p:sp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2">
            <a:extLst>
              <a:ext uri="{FF2B5EF4-FFF2-40B4-BE49-F238E27FC236}">
                <a16:creationId xmlns:a16="http://schemas.microsoft.com/office/drawing/2014/main" id="{B24C04C4-F97D-AF98-ABE9-81AB1B9CC8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8" y="854075"/>
            <a:ext cx="5942012" cy="590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1491" name="Rectangle 3">
            <a:extLst>
              <a:ext uri="{FF2B5EF4-FFF2-40B4-BE49-F238E27FC236}">
                <a16:creationId xmlns:a16="http://schemas.microsoft.com/office/drawing/2014/main" id="{570E616C-A315-04A6-81BD-87F12B7A68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30175"/>
            <a:ext cx="8839200" cy="579438"/>
          </a:xfrm>
        </p:spPr>
        <p:txBody>
          <a:bodyPr/>
          <a:lstStyle/>
          <a:p>
            <a:r>
              <a:rPr lang="en-US" altLang="en-US"/>
              <a:t>Five-Spot Areal Sweep...</a:t>
            </a:r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2">
            <a:extLst>
              <a:ext uri="{FF2B5EF4-FFF2-40B4-BE49-F238E27FC236}">
                <a16:creationId xmlns:a16="http://schemas.microsoft.com/office/drawing/2014/main" id="{058E29B7-717E-9565-2357-9E77F12858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3" y="579438"/>
            <a:ext cx="5789612" cy="5961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0162" name="Picture 2">
            <a:extLst>
              <a:ext uri="{FF2B5EF4-FFF2-40B4-BE49-F238E27FC236}">
                <a16:creationId xmlns:a16="http://schemas.microsoft.com/office/drawing/2014/main" id="{B30DBEA3-29C3-A86A-B042-8A30309FAF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75" y="1296988"/>
            <a:ext cx="5557838" cy="548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0163" name="Rectangle 3">
            <a:extLst>
              <a:ext uri="{FF2B5EF4-FFF2-40B4-BE49-F238E27FC236}">
                <a16:creationId xmlns:a16="http://schemas.microsoft.com/office/drawing/2014/main" id="{D34A0271-C563-194D-7B16-59BC1D0BC7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2563"/>
            <a:ext cx="9144000" cy="1066800"/>
          </a:xfrm>
        </p:spPr>
        <p:txBody>
          <a:bodyPr/>
          <a:lstStyle/>
          <a:p>
            <a:r>
              <a:rPr lang="en-US" altLang="en-US"/>
              <a:t>Viscous Fingering in a Quarter Five-spot Model, M</a:t>
            </a:r>
            <a:r>
              <a:rPr lang="en-US" altLang="en-US" baseline="30000"/>
              <a:t>o</a:t>
            </a:r>
            <a:r>
              <a:rPr lang="en-US" altLang="en-US"/>
              <a:t> = 17</a:t>
            </a:r>
          </a:p>
        </p:txBody>
      </p:sp>
      <p:sp>
        <p:nvSpPr>
          <p:cNvPr id="220164" name="Text Box 4">
            <a:extLst>
              <a:ext uri="{FF2B5EF4-FFF2-40B4-BE49-F238E27FC236}">
                <a16:creationId xmlns:a16="http://schemas.microsoft.com/office/drawing/2014/main" id="{A801C362-BEE8-39F5-CE03-C804462A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8538" y="5527675"/>
            <a:ext cx="1111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g. 6-19</a:t>
            </a:r>
          </a:p>
        </p:txBody>
      </p:sp>
    </p:spTree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>
            <a:extLst>
              <a:ext uri="{FF2B5EF4-FFF2-40B4-BE49-F238E27FC236}">
                <a16:creationId xmlns:a16="http://schemas.microsoft.com/office/drawing/2014/main" id="{64724210-B0FD-335F-62CF-AAE051926F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Basic Oil Recovery Equation</a:t>
            </a:r>
          </a:p>
        </p:txBody>
      </p:sp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F7DE75D0-AD00-8414-D7AA-75E5947C5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363" y="1355725"/>
          <a:ext cx="2324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4100" imgH="558800" progId="Equation.DSMT4">
                  <p:embed/>
                </p:oleObj>
              </mc:Choice>
              <mc:Fallback>
                <p:oleObj name="Equation" r:id="rId3" imgW="2324100" imgH="558800" progId="Equation.DSMT4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F7DE75D0-AD00-8414-D7AA-75E5947C5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355725"/>
                        <a:ext cx="2324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F09DFE91-7C13-F849-B0A8-78C5F9F08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7113" y="2647950"/>
          <a:ext cx="5487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86400" imgH="381000" progId="Equation.DSMT4">
                  <p:embed/>
                </p:oleObj>
              </mc:Choice>
              <mc:Fallback>
                <p:oleObj name="Equation" r:id="rId5" imgW="5486400" imgH="381000" progId="Equation.DSMT4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F09DFE91-7C13-F849-B0A8-78C5F9F08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647950"/>
                        <a:ext cx="54879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BA2D1C8B-E828-6529-F266-1A047F68AC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1922463"/>
          <a:ext cx="5792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91200" imgH="558800" progId="Equation.DSMT4">
                  <p:embed/>
                </p:oleObj>
              </mc:Choice>
              <mc:Fallback>
                <p:oleObj name="Equation" r:id="rId7" imgW="5791200" imgH="558800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BA2D1C8B-E828-6529-F266-1A047F68AC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1922463"/>
                        <a:ext cx="57927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6FCB6F18-7776-007F-BA24-2FD4B9ED6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7113" y="3209925"/>
          <a:ext cx="55514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49900" imgH="495300" progId="Equation.DSMT4">
                  <p:embed/>
                </p:oleObj>
              </mc:Choice>
              <mc:Fallback>
                <p:oleObj name="Equation" r:id="rId9" imgW="5549900" imgH="495300" progId="Equation.DSMT4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6FCB6F18-7776-007F-BA24-2FD4B9ED6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209925"/>
                        <a:ext cx="55514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6">
            <a:extLst>
              <a:ext uri="{FF2B5EF4-FFF2-40B4-BE49-F238E27FC236}">
                <a16:creationId xmlns:a16="http://schemas.microsoft.com/office/drawing/2014/main" id="{483592B7-B970-BA9C-8EE3-C660412478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313" y="3933825"/>
          <a:ext cx="344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41700" imgH="520700" progId="Equation.DSMT4">
                  <p:embed/>
                </p:oleObj>
              </mc:Choice>
              <mc:Fallback>
                <p:oleObj name="Equation" r:id="rId11" imgW="3441700" imgH="520700" progId="Equation.DSMT4">
                  <p:embed/>
                  <p:pic>
                    <p:nvPicPr>
                      <p:cNvPr id="359435" name="Object 6">
                        <a:extLst>
                          <a:ext uri="{FF2B5EF4-FFF2-40B4-BE49-F238E27FC236}">
                            <a16:creationId xmlns:a16="http://schemas.microsoft.com/office/drawing/2014/main" id="{483592B7-B970-BA9C-8EE3-C66041247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933825"/>
                        <a:ext cx="3441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7">
            <a:extLst>
              <a:ext uri="{FF2B5EF4-FFF2-40B4-BE49-F238E27FC236}">
                <a16:creationId xmlns:a16="http://schemas.microsoft.com/office/drawing/2014/main" id="{8C69FAE3-9213-D13D-E81F-809CA5E3AB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4613275"/>
          <a:ext cx="66309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29400" imgH="508000" progId="Equation.DSMT4">
                  <p:embed/>
                </p:oleObj>
              </mc:Choice>
              <mc:Fallback>
                <p:oleObj name="Equation" r:id="rId13" imgW="6629400" imgH="508000" progId="Equation.DSMT4">
                  <p:embed/>
                  <p:pic>
                    <p:nvPicPr>
                      <p:cNvPr id="359436" name="Object 7">
                        <a:extLst>
                          <a:ext uri="{FF2B5EF4-FFF2-40B4-BE49-F238E27FC236}">
                            <a16:creationId xmlns:a16="http://schemas.microsoft.com/office/drawing/2014/main" id="{8C69FAE3-9213-D13D-E81F-809CA5E3A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613275"/>
                        <a:ext cx="66309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8">
            <a:extLst>
              <a:ext uri="{FF2B5EF4-FFF2-40B4-BE49-F238E27FC236}">
                <a16:creationId xmlns:a16="http://schemas.microsoft.com/office/drawing/2014/main" id="{66F13E21-B3EC-63C8-2017-9734DA6C4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5395913"/>
          <a:ext cx="58435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42000" imgH="495300" progId="Equation.DSMT4">
                  <p:embed/>
                </p:oleObj>
              </mc:Choice>
              <mc:Fallback>
                <p:oleObj name="Equation" r:id="rId15" imgW="5842000" imgH="495300" progId="Equation.DSMT4">
                  <p:embed/>
                  <p:pic>
                    <p:nvPicPr>
                      <p:cNvPr id="359437" name="Object 8">
                        <a:extLst>
                          <a:ext uri="{FF2B5EF4-FFF2-40B4-BE49-F238E27FC236}">
                            <a16:creationId xmlns:a16="http://schemas.microsoft.com/office/drawing/2014/main" id="{66F13E21-B3EC-63C8-2017-9734DA6C43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395913"/>
                        <a:ext cx="58435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">
            <a:extLst>
              <a:ext uri="{FF2B5EF4-FFF2-40B4-BE49-F238E27FC236}">
                <a16:creationId xmlns:a16="http://schemas.microsoft.com/office/drawing/2014/main" id="{0FFB71D2-B2E4-B042-C82E-76559A175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858838"/>
            <a:ext cx="7302500" cy="5070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>
            <a:extLst>
              <a:ext uri="{FF2B5EF4-FFF2-40B4-BE49-F238E27FC236}">
                <a16:creationId xmlns:a16="http://schemas.microsoft.com/office/drawing/2014/main" id="{735F6269-BEF1-ED40-E6AE-5474836DB8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19063"/>
            <a:ext cx="9144000" cy="585787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Volumetric Sweep Efficiency</a:t>
            </a:r>
          </a:p>
        </p:txBody>
      </p:sp>
      <p:pic>
        <p:nvPicPr>
          <p:cNvPr id="62466" name="Picture 1">
            <a:extLst>
              <a:ext uri="{FF2B5EF4-FFF2-40B4-BE49-F238E27FC236}">
                <a16:creationId xmlns:a16="http://schemas.microsoft.com/office/drawing/2014/main" id="{4B3256EF-4CDC-AE83-A68D-174E555A8E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1087438"/>
            <a:ext cx="8709025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Group 2">
            <a:extLst>
              <a:ext uri="{FF2B5EF4-FFF2-40B4-BE49-F238E27FC236}">
                <a16:creationId xmlns:a16="http://schemas.microsoft.com/office/drawing/2014/main" id="{C8294277-F647-EEB0-40BC-4353254593DF}"/>
              </a:ext>
            </a:extLst>
          </p:cNvPr>
          <p:cNvGrpSpPr>
            <a:grpSpLocks/>
          </p:cNvGrpSpPr>
          <p:nvPr/>
        </p:nvGrpSpPr>
        <p:grpSpPr bwMode="auto">
          <a:xfrm>
            <a:off x="1093788" y="1404938"/>
            <a:ext cx="6813550" cy="5302250"/>
            <a:chOff x="689" y="885"/>
            <a:chExt cx="4292" cy="3340"/>
          </a:xfrm>
        </p:grpSpPr>
        <p:grpSp>
          <p:nvGrpSpPr>
            <p:cNvPr id="13345" name="Group 3">
              <a:extLst>
                <a:ext uri="{FF2B5EF4-FFF2-40B4-BE49-F238E27FC236}">
                  <a16:creationId xmlns:a16="http://schemas.microsoft.com/office/drawing/2014/main" id="{AA4211F5-9D6F-DAAB-075F-C9A78575F2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5" y="885"/>
              <a:ext cx="3426" cy="2989"/>
              <a:chOff x="1555" y="885"/>
              <a:chExt cx="3426" cy="2989"/>
            </a:xfrm>
          </p:grpSpPr>
          <p:sp>
            <p:nvSpPr>
              <p:cNvPr id="13355" name="Line 4">
                <a:extLst>
                  <a:ext uri="{FF2B5EF4-FFF2-40B4-BE49-F238E27FC236}">
                    <a16:creationId xmlns:a16="http://schemas.microsoft.com/office/drawing/2014/main" id="{A7379578-A1D8-9EF3-07E5-06781A963E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5" y="1115"/>
                <a:ext cx="0" cy="27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6" name="Line 5">
                <a:extLst>
                  <a:ext uri="{FF2B5EF4-FFF2-40B4-BE49-F238E27FC236}">
                    <a16:creationId xmlns:a16="http://schemas.microsoft.com/office/drawing/2014/main" id="{42B7AB34-D65E-4760-83BA-102C8614DA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1115"/>
                <a:ext cx="0" cy="27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7" name="Line 6">
                <a:extLst>
                  <a:ext uri="{FF2B5EF4-FFF2-40B4-BE49-F238E27FC236}">
                    <a16:creationId xmlns:a16="http://schemas.microsoft.com/office/drawing/2014/main" id="{3457145D-99AA-F013-BAD6-C498A907C9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74" y="1115"/>
                <a:ext cx="0" cy="27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8" name="Line 7">
                <a:extLst>
                  <a:ext uri="{FF2B5EF4-FFF2-40B4-BE49-F238E27FC236}">
                    <a16:creationId xmlns:a16="http://schemas.microsoft.com/office/drawing/2014/main" id="{A3B5F8C8-C794-003C-AB28-70C8E668D0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56" y="885"/>
                <a:ext cx="0" cy="19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9" name="Line 8">
                <a:extLst>
                  <a:ext uri="{FF2B5EF4-FFF2-40B4-BE49-F238E27FC236}">
                    <a16:creationId xmlns:a16="http://schemas.microsoft.com/office/drawing/2014/main" id="{B620B5E0-B585-CE47-B49F-957017D0E2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5" y="885"/>
                <a:ext cx="0" cy="19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60" name="Line 9">
                <a:extLst>
                  <a:ext uri="{FF2B5EF4-FFF2-40B4-BE49-F238E27FC236}">
                    <a16:creationId xmlns:a16="http://schemas.microsoft.com/office/drawing/2014/main" id="{07B04DC9-5A2F-9600-D08F-64A82406CE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34" y="885"/>
                <a:ext cx="0" cy="1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61" name="Line 10">
                <a:extLst>
                  <a:ext uri="{FF2B5EF4-FFF2-40B4-BE49-F238E27FC236}">
                    <a16:creationId xmlns:a16="http://schemas.microsoft.com/office/drawing/2014/main" id="{E5ECD8C7-AD44-57BD-2A67-BB2532125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74" y="885"/>
                <a:ext cx="0" cy="19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62" name="Line 11">
                <a:extLst>
                  <a:ext uri="{FF2B5EF4-FFF2-40B4-BE49-F238E27FC236}">
                    <a16:creationId xmlns:a16="http://schemas.microsoft.com/office/drawing/2014/main" id="{EF25B0D1-1DE1-EAF3-66D2-41363C9116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56" y="983"/>
                <a:ext cx="11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63" name="Line 12">
                <a:extLst>
                  <a:ext uri="{FF2B5EF4-FFF2-40B4-BE49-F238E27FC236}">
                    <a16:creationId xmlns:a16="http://schemas.microsoft.com/office/drawing/2014/main" id="{7A79976D-1D72-2495-510D-F483CEBA56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2" y="983"/>
                <a:ext cx="11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64" name="Line 13">
                <a:extLst>
                  <a:ext uri="{FF2B5EF4-FFF2-40B4-BE49-F238E27FC236}">
                    <a16:creationId xmlns:a16="http://schemas.microsoft.com/office/drawing/2014/main" id="{EBCF802A-BBAD-F11A-9662-BBD8F06157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4" y="983"/>
                <a:ext cx="11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365" name="Group 14">
                <a:extLst>
                  <a:ext uri="{FF2B5EF4-FFF2-40B4-BE49-F238E27FC236}">
                    <a16:creationId xmlns:a16="http://schemas.microsoft.com/office/drawing/2014/main" id="{882988F7-7A68-6AA9-B3DD-0408CB1A55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55" y="1115"/>
                <a:ext cx="3426" cy="2752"/>
                <a:chOff x="1555" y="1115"/>
                <a:chExt cx="3426" cy="2752"/>
              </a:xfrm>
            </p:grpSpPr>
            <p:sp>
              <p:nvSpPr>
                <p:cNvPr id="13366" name="Freeform 15">
                  <a:extLst>
                    <a:ext uri="{FF2B5EF4-FFF2-40B4-BE49-F238E27FC236}">
                      <a16:creationId xmlns:a16="http://schemas.microsoft.com/office/drawing/2014/main" id="{A76E9B5D-BC22-C421-8114-8C6BAB7FF8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57" y="2163"/>
                  <a:ext cx="1140" cy="668"/>
                </a:xfrm>
                <a:custGeom>
                  <a:avLst/>
                  <a:gdLst>
                    <a:gd name="T0" fmla="*/ 0 w 3421"/>
                    <a:gd name="T1" fmla="*/ 0 h 668"/>
                    <a:gd name="T2" fmla="*/ 0 w 3421"/>
                    <a:gd name="T3" fmla="*/ 668 h 668"/>
                    <a:gd name="T4" fmla="*/ 0 w 3421"/>
                    <a:gd name="T5" fmla="*/ 668 h 668"/>
                    <a:gd name="T6" fmla="*/ 0 60000 65536"/>
                    <a:gd name="T7" fmla="*/ 0 60000 65536"/>
                    <a:gd name="T8" fmla="*/ 0 60000 65536"/>
                    <a:gd name="T9" fmla="*/ 0 w 3421"/>
                    <a:gd name="T10" fmla="*/ 0 h 668"/>
                    <a:gd name="T11" fmla="*/ 3421 w 3421"/>
                    <a:gd name="T12" fmla="*/ 668 h 6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421" h="668">
                      <a:moveTo>
                        <a:pt x="0" y="0"/>
                      </a:moveTo>
                      <a:lnTo>
                        <a:pt x="0" y="668"/>
                      </a:lnTo>
                      <a:lnTo>
                        <a:pt x="3421" y="668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67" name="Freeform 16">
                  <a:extLst>
                    <a:ext uri="{FF2B5EF4-FFF2-40B4-BE49-F238E27FC236}">
                      <a16:creationId xmlns:a16="http://schemas.microsoft.com/office/drawing/2014/main" id="{B32A5823-6588-2CD6-6B8A-8FFF8FD1AD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55" y="1115"/>
                  <a:ext cx="1140" cy="668"/>
                </a:xfrm>
                <a:custGeom>
                  <a:avLst/>
                  <a:gdLst>
                    <a:gd name="T0" fmla="*/ 0 w 3421"/>
                    <a:gd name="T1" fmla="*/ 0 h 668"/>
                    <a:gd name="T2" fmla="*/ 0 w 3421"/>
                    <a:gd name="T3" fmla="*/ 668 h 668"/>
                    <a:gd name="T4" fmla="*/ 0 w 3421"/>
                    <a:gd name="T5" fmla="*/ 668 h 668"/>
                    <a:gd name="T6" fmla="*/ 0 60000 65536"/>
                    <a:gd name="T7" fmla="*/ 0 60000 65536"/>
                    <a:gd name="T8" fmla="*/ 0 60000 65536"/>
                    <a:gd name="T9" fmla="*/ 0 w 3421"/>
                    <a:gd name="T10" fmla="*/ 0 h 668"/>
                    <a:gd name="T11" fmla="*/ 3421 w 3421"/>
                    <a:gd name="T12" fmla="*/ 668 h 6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421" h="668">
                      <a:moveTo>
                        <a:pt x="0" y="0"/>
                      </a:moveTo>
                      <a:lnTo>
                        <a:pt x="0" y="668"/>
                      </a:lnTo>
                      <a:lnTo>
                        <a:pt x="3421" y="668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68" name="Line 17">
                  <a:extLst>
                    <a:ext uri="{FF2B5EF4-FFF2-40B4-BE49-F238E27FC236}">
                      <a16:creationId xmlns:a16="http://schemas.microsoft.com/office/drawing/2014/main" id="{00C9057C-566B-89F4-48FB-FE087B5C3F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96" y="1783"/>
                  <a:ext cx="114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69" name="Line 18">
                  <a:extLst>
                    <a:ext uri="{FF2B5EF4-FFF2-40B4-BE49-F238E27FC236}">
                      <a16:creationId xmlns:a16="http://schemas.microsoft.com/office/drawing/2014/main" id="{40B9D33F-1FD8-F3AB-0CD1-027DC0A183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98" y="2831"/>
                  <a:ext cx="114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70" name="Freeform 19">
                  <a:extLst>
                    <a:ext uri="{FF2B5EF4-FFF2-40B4-BE49-F238E27FC236}">
                      <a16:creationId xmlns:a16="http://schemas.microsoft.com/office/drawing/2014/main" id="{65ED0A0E-08F2-F968-9555-728F4060FB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59" y="3199"/>
                  <a:ext cx="1140" cy="668"/>
                </a:xfrm>
                <a:custGeom>
                  <a:avLst/>
                  <a:gdLst>
                    <a:gd name="T0" fmla="*/ 0 w 3421"/>
                    <a:gd name="T1" fmla="*/ 0 h 668"/>
                    <a:gd name="T2" fmla="*/ 0 w 3421"/>
                    <a:gd name="T3" fmla="*/ 668 h 668"/>
                    <a:gd name="T4" fmla="*/ 0 w 3421"/>
                    <a:gd name="T5" fmla="*/ 668 h 668"/>
                    <a:gd name="T6" fmla="*/ 0 60000 65536"/>
                    <a:gd name="T7" fmla="*/ 0 60000 65536"/>
                    <a:gd name="T8" fmla="*/ 0 60000 65536"/>
                    <a:gd name="T9" fmla="*/ 0 w 3421"/>
                    <a:gd name="T10" fmla="*/ 0 h 668"/>
                    <a:gd name="T11" fmla="*/ 3421 w 3421"/>
                    <a:gd name="T12" fmla="*/ 668 h 6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421" h="668">
                      <a:moveTo>
                        <a:pt x="0" y="0"/>
                      </a:moveTo>
                      <a:lnTo>
                        <a:pt x="0" y="668"/>
                      </a:lnTo>
                      <a:lnTo>
                        <a:pt x="3421" y="668"/>
                      </a:lnTo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71" name="Line 20">
                  <a:extLst>
                    <a:ext uri="{FF2B5EF4-FFF2-40B4-BE49-F238E27FC236}">
                      <a16:creationId xmlns:a16="http://schemas.microsoft.com/office/drawing/2014/main" id="{270CAF4F-F6FF-04A4-37B5-60777800A5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" y="3867"/>
                  <a:ext cx="114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72" name="Line 21">
                  <a:extLst>
                    <a:ext uri="{FF2B5EF4-FFF2-40B4-BE49-F238E27FC236}">
                      <a16:creationId xmlns:a16="http://schemas.microsoft.com/office/drawing/2014/main" id="{5C8DF2B3-FA06-2C46-0D1E-3D4B8E480A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1" y="3867"/>
                  <a:ext cx="114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73" name="Line 22">
                  <a:extLst>
                    <a:ext uri="{FF2B5EF4-FFF2-40B4-BE49-F238E27FC236}">
                      <a16:creationId xmlns:a16="http://schemas.microsoft.com/office/drawing/2014/main" id="{3C95B7B2-E0C4-104E-1998-5F3BB9C1F0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56" y="1676"/>
                  <a:ext cx="3422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74" name="Line 23">
                  <a:extLst>
                    <a:ext uri="{FF2B5EF4-FFF2-40B4-BE49-F238E27FC236}">
                      <a16:creationId xmlns:a16="http://schemas.microsoft.com/office/drawing/2014/main" id="{EED8DBF6-5F28-98BB-D9C9-DF1B01EB09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56" y="2755"/>
                  <a:ext cx="3422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75" name="Line 24">
                  <a:extLst>
                    <a:ext uri="{FF2B5EF4-FFF2-40B4-BE49-F238E27FC236}">
                      <a16:creationId xmlns:a16="http://schemas.microsoft.com/office/drawing/2014/main" id="{90043243-E08F-2DE5-3D60-FC31F5396A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37" y="1783"/>
                  <a:ext cx="114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76" name="Line 25">
                  <a:extLst>
                    <a:ext uri="{FF2B5EF4-FFF2-40B4-BE49-F238E27FC236}">
                      <a16:creationId xmlns:a16="http://schemas.microsoft.com/office/drawing/2014/main" id="{087E224B-7FF0-A578-FE43-88123AD80C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39" y="2831"/>
                  <a:ext cx="114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3346" name="Text Box 26">
              <a:extLst>
                <a:ext uri="{FF2B5EF4-FFF2-40B4-BE49-F238E27FC236}">
                  <a16:creationId xmlns:a16="http://schemas.microsoft.com/office/drawing/2014/main" id="{EF06CF77-A715-3F68-0321-41143AD0A2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5" y="907"/>
              <a:ext cx="582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576" tIns="0" rIns="36576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Primary</a:t>
              </a:r>
            </a:p>
          </p:txBody>
        </p:sp>
        <p:sp>
          <p:nvSpPr>
            <p:cNvPr id="13347" name="Text Box 27">
              <a:extLst>
                <a:ext uri="{FF2B5EF4-FFF2-40B4-BE49-F238E27FC236}">
                  <a16:creationId xmlns:a16="http://schemas.microsoft.com/office/drawing/2014/main" id="{82EA4122-C83A-DCFA-4689-087F61E1C1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5" y="907"/>
              <a:ext cx="782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576" tIns="0" rIns="36576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Secondary</a:t>
              </a:r>
            </a:p>
          </p:txBody>
        </p:sp>
        <p:sp>
          <p:nvSpPr>
            <p:cNvPr id="13348" name="Text Box 28">
              <a:extLst>
                <a:ext uri="{FF2B5EF4-FFF2-40B4-BE49-F238E27FC236}">
                  <a16:creationId xmlns:a16="http://schemas.microsoft.com/office/drawing/2014/main" id="{0526F43D-AA10-3B6B-650A-58D2ED57BD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9" y="907"/>
              <a:ext cx="574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576" tIns="0" rIns="36576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Tertiary</a:t>
              </a:r>
            </a:p>
          </p:txBody>
        </p:sp>
        <p:sp>
          <p:nvSpPr>
            <p:cNvPr id="13349" name="Text Box 29">
              <a:extLst>
                <a:ext uri="{FF2B5EF4-FFF2-40B4-BE49-F238E27FC236}">
                  <a16:creationId xmlns:a16="http://schemas.microsoft.com/office/drawing/2014/main" id="{045DA1FC-B9DC-A692-69FF-C6CBD30081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" y="1292"/>
              <a:ext cx="590" cy="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576" tIns="91440" rIns="36576" bIns="9144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Oil Rate</a:t>
              </a:r>
            </a:p>
          </p:txBody>
        </p:sp>
        <p:sp>
          <p:nvSpPr>
            <p:cNvPr id="13350" name="Text Box 30">
              <a:extLst>
                <a:ext uri="{FF2B5EF4-FFF2-40B4-BE49-F238E27FC236}">
                  <a16:creationId xmlns:a16="http://schemas.microsoft.com/office/drawing/2014/main" id="{E92C8C48-EC9B-4DDC-A086-CEAC0305FA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3" y="2337"/>
              <a:ext cx="142" cy="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576" tIns="91440" rIns="36576" bIns="9144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P</a:t>
              </a:r>
            </a:p>
          </p:txBody>
        </p:sp>
        <p:sp>
          <p:nvSpPr>
            <p:cNvPr id="13351" name="Text Box 31">
              <a:extLst>
                <a:ext uri="{FF2B5EF4-FFF2-40B4-BE49-F238E27FC236}">
                  <a16:creationId xmlns:a16="http://schemas.microsoft.com/office/drawing/2014/main" id="{BB3EAA72-34B2-8FE9-CFE1-531A2B435D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2" y="3360"/>
              <a:ext cx="545" cy="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576" tIns="91440" rIns="36576" bIns="9144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Ave. S</a:t>
              </a:r>
              <a:r>
                <a:rPr lang="en-US" altLang="en-US" sz="1800" baseline="-25000"/>
                <a:t>o</a:t>
              </a:r>
              <a:endParaRPr lang="en-US" altLang="en-US" sz="1800"/>
            </a:p>
          </p:txBody>
        </p:sp>
        <p:sp>
          <p:nvSpPr>
            <p:cNvPr id="13352" name="Text Box 32">
              <a:extLst>
                <a:ext uri="{FF2B5EF4-FFF2-40B4-BE49-F238E27FC236}">
                  <a16:creationId xmlns:a16="http://schemas.microsoft.com/office/drawing/2014/main" id="{9CB68020-E28D-8686-CE06-14953187C2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6" y="2662"/>
              <a:ext cx="27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576" tIns="0" rIns="36576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Lim</a:t>
              </a:r>
            </a:p>
          </p:txBody>
        </p:sp>
        <p:sp>
          <p:nvSpPr>
            <p:cNvPr id="13353" name="Text Box 33">
              <a:extLst>
                <a:ext uri="{FF2B5EF4-FFF2-40B4-BE49-F238E27FC236}">
                  <a16:creationId xmlns:a16="http://schemas.microsoft.com/office/drawing/2014/main" id="{0483C0E1-BDAD-6047-2CD6-71B76969FB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6" y="1605"/>
              <a:ext cx="20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576" tIns="0" rIns="36576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EL</a:t>
              </a:r>
            </a:p>
          </p:txBody>
        </p:sp>
        <p:sp>
          <p:nvSpPr>
            <p:cNvPr id="13354" name="Text Box 34">
              <a:extLst>
                <a:ext uri="{FF2B5EF4-FFF2-40B4-BE49-F238E27FC236}">
                  <a16:creationId xmlns:a16="http://schemas.microsoft.com/office/drawing/2014/main" id="{69568E21-7F4B-A872-A6D7-7E29FDB328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8" y="3936"/>
              <a:ext cx="382" cy="2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576" tIns="91440" rIns="36576" bIns="9144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Time</a:t>
              </a:r>
            </a:p>
          </p:txBody>
        </p:sp>
      </p:grpSp>
      <p:grpSp>
        <p:nvGrpSpPr>
          <p:cNvPr id="5" name="Group 35">
            <a:extLst>
              <a:ext uri="{FF2B5EF4-FFF2-40B4-BE49-F238E27FC236}">
                <a16:creationId xmlns:a16="http://schemas.microsoft.com/office/drawing/2014/main" id="{25CECE6B-9698-6C8E-416F-F394E4E91A25}"/>
              </a:ext>
            </a:extLst>
          </p:cNvPr>
          <p:cNvGrpSpPr>
            <a:grpSpLocks/>
          </p:cNvGrpSpPr>
          <p:nvPr/>
        </p:nvGrpSpPr>
        <p:grpSpPr bwMode="auto">
          <a:xfrm>
            <a:off x="2470150" y="1768475"/>
            <a:ext cx="1809750" cy="3381375"/>
            <a:chOff x="1556" y="1114"/>
            <a:chExt cx="1140" cy="2130"/>
          </a:xfrm>
        </p:grpSpPr>
        <p:sp>
          <p:nvSpPr>
            <p:cNvPr id="13335" name="Text Box 36">
              <a:extLst>
                <a:ext uri="{FF2B5EF4-FFF2-40B4-BE49-F238E27FC236}">
                  <a16:creationId xmlns:a16="http://schemas.microsoft.com/office/drawing/2014/main" id="{6AC094F4-E2E9-50A0-C372-A79C9818FF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1" y="2169"/>
              <a:ext cx="13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576" tIns="0" rIns="36576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13336" name="Text Box 37">
              <a:extLst>
                <a:ext uri="{FF2B5EF4-FFF2-40B4-BE49-F238E27FC236}">
                  <a16:creationId xmlns:a16="http://schemas.microsoft.com/office/drawing/2014/main" id="{BADD33F0-9617-72D9-1590-196670753D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8" y="2013"/>
              <a:ext cx="11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576" tIns="0" rIns="36576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chemeClr val="accent2"/>
                  </a:solidFill>
                </a:rPr>
                <a:t>_</a:t>
              </a:r>
            </a:p>
          </p:txBody>
        </p:sp>
        <p:sp>
          <p:nvSpPr>
            <p:cNvPr id="13337" name="Text Box 38">
              <a:extLst>
                <a:ext uri="{FF2B5EF4-FFF2-40B4-BE49-F238E27FC236}">
                  <a16:creationId xmlns:a16="http://schemas.microsoft.com/office/drawing/2014/main" id="{EB54E2EE-B787-19DF-BA6E-FCBD03DB16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0" y="2418"/>
              <a:ext cx="37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576" tIns="0" rIns="36576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chemeClr val="accent1"/>
                  </a:solidFill>
                </a:rPr>
                <a:t>Prod.</a:t>
              </a:r>
            </a:p>
          </p:txBody>
        </p:sp>
        <p:grpSp>
          <p:nvGrpSpPr>
            <p:cNvPr id="13338" name="Group 39">
              <a:extLst>
                <a:ext uri="{FF2B5EF4-FFF2-40B4-BE49-F238E27FC236}">
                  <a16:creationId xmlns:a16="http://schemas.microsoft.com/office/drawing/2014/main" id="{EEF8D8BA-8349-4D8E-18FB-86E4E786F1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6" y="1114"/>
              <a:ext cx="1140" cy="2130"/>
              <a:chOff x="1556" y="1114"/>
              <a:chExt cx="1140" cy="2130"/>
            </a:xfrm>
          </p:grpSpPr>
          <p:sp>
            <p:nvSpPr>
              <p:cNvPr id="13341" name="Freeform 40">
                <a:extLst>
                  <a:ext uri="{FF2B5EF4-FFF2-40B4-BE49-F238E27FC236}">
                    <a16:creationId xmlns:a16="http://schemas.microsoft.com/office/drawing/2014/main" id="{AD9A710F-F513-6AAB-A407-0A386B48EF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6" y="1114"/>
                <a:ext cx="1140" cy="669"/>
              </a:xfrm>
              <a:custGeom>
                <a:avLst/>
                <a:gdLst>
                  <a:gd name="T0" fmla="*/ 0 w 1140"/>
                  <a:gd name="T1" fmla="*/ 669 h 669"/>
                  <a:gd name="T2" fmla="*/ 60 w 1140"/>
                  <a:gd name="T3" fmla="*/ 530 h 669"/>
                  <a:gd name="T4" fmla="*/ 158 w 1140"/>
                  <a:gd name="T5" fmla="*/ 16 h 669"/>
                  <a:gd name="T6" fmla="*/ 336 w 1140"/>
                  <a:gd name="T7" fmla="*/ 18 h 669"/>
                  <a:gd name="T8" fmla="*/ 787 w 1140"/>
                  <a:gd name="T9" fmla="*/ 461 h 669"/>
                  <a:gd name="T10" fmla="*/ 1140 w 1140"/>
                  <a:gd name="T11" fmla="*/ 562 h 6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40"/>
                  <a:gd name="T19" fmla="*/ 0 h 669"/>
                  <a:gd name="T20" fmla="*/ 1140 w 1140"/>
                  <a:gd name="T21" fmla="*/ 669 h 6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40" h="669">
                    <a:moveTo>
                      <a:pt x="0" y="669"/>
                    </a:moveTo>
                    <a:cubicBezTo>
                      <a:pt x="20" y="650"/>
                      <a:pt x="32" y="636"/>
                      <a:pt x="60" y="530"/>
                    </a:cubicBezTo>
                    <a:cubicBezTo>
                      <a:pt x="88" y="424"/>
                      <a:pt x="130" y="32"/>
                      <a:pt x="158" y="16"/>
                    </a:cubicBezTo>
                    <a:cubicBezTo>
                      <a:pt x="186" y="0"/>
                      <a:pt x="306" y="4"/>
                      <a:pt x="336" y="18"/>
                    </a:cubicBezTo>
                    <a:cubicBezTo>
                      <a:pt x="366" y="32"/>
                      <a:pt x="673" y="376"/>
                      <a:pt x="787" y="461"/>
                    </a:cubicBezTo>
                    <a:cubicBezTo>
                      <a:pt x="901" y="546"/>
                      <a:pt x="1020" y="554"/>
                      <a:pt x="1140" y="562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2" name="Freeform 41">
                <a:extLst>
                  <a:ext uri="{FF2B5EF4-FFF2-40B4-BE49-F238E27FC236}">
                    <a16:creationId xmlns:a16="http://schemas.microsoft.com/office/drawing/2014/main" id="{5B7F7722-0E68-D628-7052-B625E85B3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6" y="2164"/>
                <a:ext cx="1138" cy="552"/>
              </a:xfrm>
              <a:custGeom>
                <a:avLst/>
                <a:gdLst>
                  <a:gd name="T0" fmla="*/ 0 w 1138"/>
                  <a:gd name="T1" fmla="*/ 0 h 552"/>
                  <a:gd name="T2" fmla="*/ 332 w 1138"/>
                  <a:gd name="T3" fmla="*/ 448 h 552"/>
                  <a:gd name="T4" fmla="*/ 1138 w 1138"/>
                  <a:gd name="T5" fmla="*/ 552 h 552"/>
                  <a:gd name="T6" fmla="*/ 0 60000 65536"/>
                  <a:gd name="T7" fmla="*/ 0 60000 65536"/>
                  <a:gd name="T8" fmla="*/ 0 60000 65536"/>
                  <a:gd name="T9" fmla="*/ 0 w 1138"/>
                  <a:gd name="T10" fmla="*/ 0 h 552"/>
                  <a:gd name="T11" fmla="*/ 1138 w 1138"/>
                  <a:gd name="T12" fmla="*/ 552 h 5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38" h="552">
                    <a:moveTo>
                      <a:pt x="0" y="0"/>
                    </a:moveTo>
                    <a:cubicBezTo>
                      <a:pt x="82" y="114"/>
                      <a:pt x="234" y="316"/>
                      <a:pt x="332" y="448"/>
                    </a:cubicBezTo>
                    <a:cubicBezTo>
                      <a:pt x="512" y="542"/>
                      <a:pt x="922" y="552"/>
                      <a:pt x="1138" y="552"/>
                    </a:cubicBezTo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3" name="Freeform 42">
                <a:extLst>
                  <a:ext uri="{FF2B5EF4-FFF2-40B4-BE49-F238E27FC236}">
                    <a16:creationId xmlns:a16="http://schemas.microsoft.com/office/drawing/2014/main" id="{77AE1286-89B3-D15F-3C4E-C711DD54C6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58" y="2170"/>
                <a:ext cx="1134" cy="586"/>
              </a:xfrm>
              <a:custGeom>
                <a:avLst/>
                <a:gdLst>
                  <a:gd name="T0" fmla="*/ 0 w 1134"/>
                  <a:gd name="T1" fmla="*/ 0 h 586"/>
                  <a:gd name="T2" fmla="*/ 16 w 1134"/>
                  <a:gd name="T3" fmla="*/ 158 h 586"/>
                  <a:gd name="T4" fmla="*/ 332 w 1134"/>
                  <a:gd name="T5" fmla="*/ 584 h 586"/>
                  <a:gd name="T6" fmla="*/ 1134 w 1134"/>
                  <a:gd name="T7" fmla="*/ 586 h 58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34"/>
                  <a:gd name="T13" fmla="*/ 0 h 586"/>
                  <a:gd name="T14" fmla="*/ 1134 w 1134"/>
                  <a:gd name="T15" fmla="*/ 586 h 58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34" h="586">
                    <a:moveTo>
                      <a:pt x="0" y="0"/>
                    </a:moveTo>
                    <a:cubicBezTo>
                      <a:pt x="0" y="78"/>
                      <a:pt x="2" y="120"/>
                      <a:pt x="16" y="158"/>
                    </a:cubicBezTo>
                    <a:cubicBezTo>
                      <a:pt x="80" y="254"/>
                      <a:pt x="190" y="406"/>
                      <a:pt x="332" y="584"/>
                    </a:cubicBezTo>
                    <a:cubicBezTo>
                      <a:pt x="476" y="584"/>
                      <a:pt x="926" y="586"/>
                      <a:pt x="1134" y="586"/>
                    </a:cubicBezTo>
                  </a:path>
                </a:pathLst>
              </a:cu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4" name="Line 43">
                <a:extLst>
                  <a:ext uri="{FF2B5EF4-FFF2-40B4-BE49-F238E27FC236}">
                    <a16:creationId xmlns:a16="http://schemas.microsoft.com/office/drawing/2014/main" id="{A584889F-D771-3A17-6139-C9C9028381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56" y="3244"/>
                <a:ext cx="11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339" name="Line 44">
              <a:extLst>
                <a:ext uri="{FF2B5EF4-FFF2-40B4-BE49-F238E27FC236}">
                  <a16:creationId xmlns:a16="http://schemas.microsoft.com/office/drawing/2014/main" id="{3A9F887D-38CB-858D-72A3-E9B12F84F0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2" y="2280"/>
              <a:ext cx="116" cy="11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triangl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0" name="Line 45">
              <a:extLst>
                <a:ext uri="{FF2B5EF4-FFF2-40B4-BE49-F238E27FC236}">
                  <a16:creationId xmlns:a16="http://schemas.microsoft.com/office/drawing/2014/main" id="{7636A71F-51E2-C2C1-33AB-21DFCB5EBE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0" y="2528"/>
              <a:ext cx="116" cy="116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triangle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46">
            <a:extLst>
              <a:ext uri="{FF2B5EF4-FFF2-40B4-BE49-F238E27FC236}">
                <a16:creationId xmlns:a16="http://schemas.microsoft.com/office/drawing/2014/main" id="{3B44746F-47CD-B4C5-6D95-7576EEE00231}"/>
              </a:ext>
            </a:extLst>
          </p:cNvPr>
          <p:cNvGrpSpPr>
            <a:grpSpLocks/>
          </p:cNvGrpSpPr>
          <p:nvPr/>
        </p:nvGrpSpPr>
        <p:grpSpPr bwMode="auto">
          <a:xfrm>
            <a:off x="4273550" y="1790700"/>
            <a:ext cx="1816100" cy="3651250"/>
            <a:chOff x="2692" y="1128"/>
            <a:chExt cx="1144" cy="2300"/>
          </a:xfrm>
        </p:grpSpPr>
        <p:sp>
          <p:nvSpPr>
            <p:cNvPr id="13328" name="Freeform 47">
              <a:extLst>
                <a:ext uri="{FF2B5EF4-FFF2-40B4-BE49-F238E27FC236}">
                  <a16:creationId xmlns:a16="http://schemas.microsoft.com/office/drawing/2014/main" id="{E0220708-C577-789F-8427-0C35821541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0" y="1241"/>
              <a:ext cx="1132" cy="435"/>
            </a:xfrm>
            <a:custGeom>
              <a:avLst/>
              <a:gdLst>
                <a:gd name="T0" fmla="*/ 0 w 1132"/>
                <a:gd name="T1" fmla="*/ 431 h 435"/>
                <a:gd name="T2" fmla="*/ 92 w 1132"/>
                <a:gd name="T3" fmla="*/ 359 h 435"/>
                <a:gd name="T4" fmla="*/ 196 w 1132"/>
                <a:gd name="T5" fmla="*/ 47 h 435"/>
                <a:gd name="T6" fmla="*/ 420 w 1132"/>
                <a:gd name="T7" fmla="*/ 79 h 435"/>
                <a:gd name="T8" fmla="*/ 776 w 1132"/>
                <a:gd name="T9" fmla="*/ 307 h 435"/>
                <a:gd name="T10" fmla="*/ 1132 w 1132"/>
                <a:gd name="T11" fmla="*/ 435 h 4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32"/>
                <a:gd name="T19" fmla="*/ 0 h 435"/>
                <a:gd name="T20" fmla="*/ 1132 w 1132"/>
                <a:gd name="T21" fmla="*/ 435 h 43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32" h="435">
                  <a:moveTo>
                    <a:pt x="0" y="431"/>
                  </a:moveTo>
                  <a:cubicBezTo>
                    <a:pt x="25" y="428"/>
                    <a:pt x="51" y="425"/>
                    <a:pt x="92" y="359"/>
                  </a:cubicBezTo>
                  <a:cubicBezTo>
                    <a:pt x="133" y="293"/>
                    <a:pt x="134" y="94"/>
                    <a:pt x="196" y="47"/>
                  </a:cubicBezTo>
                  <a:cubicBezTo>
                    <a:pt x="258" y="0"/>
                    <a:pt x="340" y="15"/>
                    <a:pt x="420" y="79"/>
                  </a:cubicBezTo>
                  <a:cubicBezTo>
                    <a:pt x="500" y="143"/>
                    <a:pt x="676" y="259"/>
                    <a:pt x="776" y="307"/>
                  </a:cubicBezTo>
                  <a:cubicBezTo>
                    <a:pt x="876" y="355"/>
                    <a:pt x="1008" y="403"/>
                    <a:pt x="1132" y="435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9" name="Freeform 48">
              <a:extLst>
                <a:ext uri="{FF2B5EF4-FFF2-40B4-BE49-F238E27FC236}">
                  <a16:creationId xmlns:a16="http://schemas.microsoft.com/office/drawing/2014/main" id="{BDC20DD6-6DE0-8D2E-9F8C-2B3E8EF67F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4" y="1128"/>
              <a:ext cx="911" cy="140"/>
            </a:xfrm>
            <a:custGeom>
              <a:avLst/>
              <a:gdLst>
                <a:gd name="T0" fmla="*/ 0 w 911"/>
                <a:gd name="T1" fmla="*/ 140 h 140"/>
                <a:gd name="T2" fmla="*/ 604 w 911"/>
                <a:gd name="T3" fmla="*/ 20 h 140"/>
                <a:gd name="T4" fmla="*/ 911 w 911"/>
                <a:gd name="T5" fmla="*/ 1 h 140"/>
                <a:gd name="T6" fmla="*/ 0 60000 65536"/>
                <a:gd name="T7" fmla="*/ 0 60000 65536"/>
                <a:gd name="T8" fmla="*/ 0 60000 65536"/>
                <a:gd name="T9" fmla="*/ 0 w 911"/>
                <a:gd name="T10" fmla="*/ 0 h 140"/>
                <a:gd name="T11" fmla="*/ 911 w 911"/>
                <a:gd name="T12" fmla="*/ 140 h 1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1" h="140">
                  <a:moveTo>
                    <a:pt x="0" y="140"/>
                  </a:moveTo>
                  <a:cubicBezTo>
                    <a:pt x="101" y="120"/>
                    <a:pt x="404" y="40"/>
                    <a:pt x="604" y="20"/>
                  </a:cubicBezTo>
                  <a:cubicBezTo>
                    <a:pt x="804" y="0"/>
                    <a:pt x="860" y="4"/>
                    <a:pt x="911" y="1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0" name="Line 49">
              <a:extLst>
                <a:ext uri="{FF2B5EF4-FFF2-40B4-BE49-F238E27FC236}">
                  <a16:creationId xmlns:a16="http://schemas.microsoft.com/office/drawing/2014/main" id="{F999557E-6629-FDD3-04AA-C4C7C95E82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2" y="2756"/>
              <a:ext cx="1140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1" name="Freeform 50">
              <a:extLst>
                <a:ext uri="{FF2B5EF4-FFF2-40B4-BE49-F238E27FC236}">
                  <a16:creationId xmlns:a16="http://schemas.microsoft.com/office/drawing/2014/main" id="{7E625537-C109-43E7-E5B3-87EB366333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6" y="2148"/>
              <a:ext cx="1136" cy="566"/>
            </a:xfrm>
            <a:custGeom>
              <a:avLst/>
              <a:gdLst>
                <a:gd name="T0" fmla="*/ 0 w 1136"/>
                <a:gd name="T1" fmla="*/ 7621 h 532"/>
                <a:gd name="T2" fmla="*/ 300 w 1136"/>
                <a:gd name="T3" fmla="*/ 867 h 532"/>
                <a:gd name="T4" fmla="*/ 1136 w 1136"/>
                <a:gd name="T5" fmla="*/ 217 h 532"/>
                <a:gd name="T6" fmla="*/ 0 60000 65536"/>
                <a:gd name="T7" fmla="*/ 0 60000 65536"/>
                <a:gd name="T8" fmla="*/ 0 60000 65536"/>
                <a:gd name="T9" fmla="*/ 0 w 1136"/>
                <a:gd name="T10" fmla="*/ 0 h 532"/>
                <a:gd name="T11" fmla="*/ 1136 w 1136"/>
                <a:gd name="T12" fmla="*/ 532 h 5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6" h="532">
                  <a:moveTo>
                    <a:pt x="0" y="532"/>
                  </a:moveTo>
                  <a:cubicBezTo>
                    <a:pt x="44" y="420"/>
                    <a:pt x="64" y="120"/>
                    <a:pt x="300" y="60"/>
                  </a:cubicBezTo>
                  <a:cubicBezTo>
                    <a:pt x="536" y="0"/>
                    <a:pt x="796" y="20"/>
                    <a:pt x="1136" y="1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2" name="Freeform 51">
              <a:extLst>
                <a:ext uri="{FF2B5EF4-FFF2-40B4-BE49-F238E27FC236}">
                  <a16:creationId xmlns:a16="http://schemas.microsoft.com/office/drawing/2014/main" id="{FFE34BDB-75C2-6952-6183-54F7D6774B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6" y="2308"/>
              <a:ext cx="1136" cy="406"/>
            </a:xfrm>
            <a:custGeom>
              <a:avLst/>
              <a:gdLst>
                <a:gd name="T0" fmla="*/ 0 w 1136"/>
                <a:gd name="T1" fmla="*/ 2 h 532"/>
                <a:gd name="T2" fmla="*/ 300 w 1136"/>
                <a:gd name="T3" fmla="*/ 2 h 532"/>
                <a:gd name="T4" fmla="*/ 1136 w 1136"/>
                <a:gd name="T5" fmla="*/ 2 h 532"/>
                <a:gd name="T6" fmla="*/ 0 60000 65536"/>
                <a:gd name="T7" fmla="*/ 0 60000 65536"/>
                <a:gd name="T8" fmla="*/ 0 60000 65536"/>
                <a:gd name="T9" fmla="*/ 0 w 1136"/>
                <a:gd name="T10" fmla="*/ 0 h 532"/>
                <a:gd name="T11" fmla="*/ 1136 w 1136"/>
                <a:gd name="T12" fmla="*/ 532 h 5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6" h="532">
                  <a:moveTo>
                    <a:pt x="0" y="532"/>
                  </a:moveTo>
                  <a:cubicBezTo>
                    <a:pt x="44" y="420"/>
                    <a:pt x="64" y="120"/>
                    <a:pt x="300" y="60"/>
                  </a:cubicBezTo>
                  <a:cubicBezTo>
                    <a:pt x="536" y="0"/>
                    <a:pt x="796" y="20"/>
                    <a:pt x="1136" y="16"/>
                  </a:cubicBezTo>
                </a:path>
              </a:pathLst>
            </a:cu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3" name="Freeform 52">
              <a:extLst>
                <a:ext uri="{FF2B5EF4-FFF2-40B4-BE49-F238E27FC236}">
                  <a16:creationId xmlns:a16="http://schemas.microsoft.com/office/drawing/2014/main" id="{4BFB9AD6-3703-2EF3-A07F-80C85FE99A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96" y="3244"/>
              <a:ext cx="1140" cy="184"/>
            </a:xfrm>
            <a:custGeom>
              <a:avLst/>
              <a:gdLst>
                <a:gd name="T0" fmla="*/ 0 w 1140"/>
                <a:gd name="T1" fmla="*/ 0 h 184"/>
                <a:gd name="T2" fmla="*/ 372 w 1140"/>
                <a:gd name="T3" fmla="*/ 148 h 184"/>
                <a:gd name="T4" fmla="*/ 1140 w 1140"/>
                <a:gd name="T5" fmla="*/ 184 h 184"/>
                <a:gd name="T6" fmla="*/ 0 60000 65536"/>
                <a:gd name="T7" fmla="*/ 0 60000 65536"/>
                <a:gd name="T8" fmla="*/ 0 60000 65536"/>
                <a:gd name="T9" fmla="*/ 0 w 1140"/>
                <a:gd name="T10" fmla="*/ 0 h 184"/>
                <a:gd name="T11" fmla="*/ 1140 w 1140"/>
                <a:gd name="T12" fmla="*/ 184 h 1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0" h="184">
                  <a:moveTo>
                    <a:pt x="0" y="0"/>
                  </a:moveTo>
                  <a:cubicBezTo>
                    <a:pt x="72" y="52"/>
                    <a:pt x="182" y="117"/>
                    <a:pt x="372" y="148"/>
                  </a:cubicBezTo>
                  <a:cubicBezTo>
                    <a:pt x="562" y="179"/>
                    <a:pt x="967" y="175"/>
                    <a:pt x="1140" y="184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4" name="Text Box 53">
              <a:extLst>
                <a:ext uri="{FF2B5EF4-FFF2-40B4-BE49-F238E27FC236}">
                  <a16:creationId xmlns:a16="http://schemas.microsoft.com/office/drawing/2014/main" id="{F0887BE5-6963-9734-5763-EE594552B7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8" y="1993"/>
              <a:ext cx="2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576" tIns="0" rIns="36576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>
                  <a:solidFill>
                    <a:schemeClr val="tx2"/>
                  </a:solidFill>
                </a:rPr>
                <a:t>Inj.</a:t>
              </a:r>
            </a:p>
          </p:txBody>
        </p:sp>
      </p:grpSp>
      <p:grpSp>
        <p:nvGrpSpPr>
          <p:cNvPr id="8" name="Group 54">
            <a:extLst>
              <a:ext uri="{FF2B5EF4-FFF2-40B4-BE49-F238E27FC236}">
                <a16:creationId xmlns:a16="http://schemas.microsoft.com/office/drawing/2014/main" id="{00534067-7089-F756-1638-1F01BFA8EBE6}"/>
              </a:ext>
            </a:extLst>
          </p:cNvPr>
          <p:cNvGrpSpPr>
            <a:grpSpLocks/>
          </p:cNvGrpSpPr>
          <p:nvPr/>
        </p:nvGrpSpPr>
        <p:grpSpPr bwMode="auto">
          <a:xfrm>
            <a:off x="6081713" y="1765300"/>
            <a:ext cx="1817687" cy="4159250"/>
            <a:chOff x="3831" y="1112"/>
            <a:chExt cx="1145" cy="2620"/>
          </a:xfrm>
        </p:grpSpPr>
        <p:sp>
          <p:nvSpPr>
            <p:cNvPr id="13322" name="Freeform 55">
              <a:extLst>
                <a:ext uri="{FF2B5EF4-FFF2-40B4-BE49-F238E27FC236}">
                  <a16:creationId xmlns:a16="http://schemas.microsoft.com/office/drawing/2014/main" id="{D0192EE0-195B-142F-0F33-A6A39A1A7A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1" y="1112"/>
              <a:ext cx="1145" cy="17"/>
            </a:xfrm>
            <a:custGeom>
              <a:avLst/>
              <a:gdLst>
                <a:gd name="T0" fmla="*/ 0 w 1145"/>
                <a:gd name="T1" fmla="*/ 17 h 17"/>
                <a:gd name="T2" fmla="*/ 1145 w 1145"/>
                <a:gd name="T3" fmla="*/ 0 h 17"/>
                <a:gd name="T4" fmla="*/ 0 60000 65536"/>
                <a:gd name="T5" fmla="*/ 0 60000 65536"/>
                <a:gd name="T6" fmla="*/ 0 w 1145"/>
                <a:gd name="T7" fmla="*/ 0 h 17"/>
                <a:gd name="T8" fmla="*/ 1145 w 1145"/>
                <a:gd name="T9" fmla="*/ 17 h 1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45" h="17">
                  <a:moveTo>
                    <a:pt x="0" y="17"/>
                  </a:moveTo>
                  <a:cubicBezTo>
                    <a:pt x="191" y="14"/>
                    <a:pt x="954" y="3"/>
                    <a:pt x="114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3" name="Freeform 56">
              <a:extLst>
                <a:ext uri="{FF2B5EF4-FFF2-40B4-BE49-F238E27FC236}">
                  <a16:creationId xmlns:a16="http://schemas.microsoft.com/office/drawing/2014/main" id="{D1996630-E1E8-35BB-FD59-E724068D01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6" y="1389"/>
              <a:ext cx="1140" cy="287"/>
            </a:xfrm>
            <a:custGeom>
              <a:avLst/>
              <a:gdLst>
                <a:gd name="T0" fmla="*/ 0 w 1140"/>
                <a:gd name="T1" fmla="*/ 287 h 287"/>
                <a:gd name="T2" fmla="*/ 84 w 1140"/>
                <a:gd name="T3" fmla="*/ 211 h 287"/>
                <a:gd name="T4" fmla="*/ 212 w 1140"/>
                <a:gd name="T5" fmla="*/ 35 h 287"/>
                <a:gd name="T6" fmla="*/ 436 w 1140"/>
                <a:gd name="T7" fmla="*/ 31 h 287"/>
                <a:gd name="T8" fmla="*/ 848 w 1140"/>
                <a:gd name="T9" fmla="*/ 219 h 287"/>
                <a:gd name="T10" fmla="*/ 1140 w 1140"/>
                <a:gd name="T11" fmla="*/ 287 h 2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40"/>
                <a:gd name="T19" fmla="*/ 0 h 287"/>
                <a:gd name="T20" fmla="*/ 1140 w 1140"/>
                <a:gd name="T21" fmla="*/ 287 h 2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40" h="287">
                  <a:moveTo>
                    <a:pt x="0" y="287"/>
                  </a:moveTo>
                  <a:cubicBezTo>
                    <a:pt x="26" y="270"/>
                    <a:pt x="53" y="254"/>
                    <a:pt x="84" y="211"/>
                  </a:cubicBezTo>
                  <a:cubicBezTo>
                    <a:pt x="115" y="168"/>
                    <a:pt x="160" y="63"/>
                    <a:pt x="212" y="35"/>
                  </a:cubicBezTo>
                  <a:cubicBezTo>
                    <a:pt x="264" y="7"/>
                    <a:pt x="326" y="0"/>
                    <a:pt x="436" y="31"/>
                  </a:cubicBezTo>
                  <a:cubicBezTo>
                    <a:pt x="546" y="62"/>
                    <a:pt x="724" y="178"/>
                    <a:pt x="848" y="219"/>
                  </a:cubicBezTo>
                  <a:cubicBezTo>
                    <a:pt x="972" y="260"/>
                    <a:pt x="1056" y="273"/>
                    <a:pt x="1140" y="287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4" name="Line 57">
              <a:extLst>
                <a:ext uri="{FF2B5EF4-FFF2-40B4-BE49-F238E27FC236}">
                  <a16:creationId xmlns:a16="http://schemas.microsoft.com/office/drawing/2014/main" id="{3773EF79-CF6A-F27C-0245-E311E3D2DE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2756"/>
              <a:ext cx="1140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5" name="Line 58">
              <a:extLst>
                <a:ext uri="{FF2B5EF4-FFF2-40B4-BE49-F238E27FC236}">
                  <a16:creationId xmlns:a16="http://schemas.microsoft.com/office/drawing/2014/main" id="{3A8218F8-3434-F986-2D24-EA4073A766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2" y="2164"/>
              <a:ext cx="114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6" name="Line 59">
              <a:extLst>
                <a:ext uri="{FF2B5EF4-FFF2-40B4-BE49-F238E27FC236}">
                  <a16:creationId xmlns:a16="http://schemas.microsoft.com/office/drawing/2014/main" id="{B59A94A7-01FE-B6CA-C3FD-A10286CC7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6" y="2320"/>
              <a:ext cx="1140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7" name="Freeform 60">
              <a:extLst>
                <a:ext uri="{FF2B5EF4-FFF2-40B4-BE49-F238E27FC236}">
                  <a16:creationId xmlns:a16="http://schemas.microsoft.com/office/drawing/2014/main" id="{6B15FCCD-14A6-FD88-D273-93676FCEB3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2" y="3428"/>
              <a:ext cx="1140" cy="304"/>
            </a:xfrm>
            <a:custGeom>
              <a:avLst/>
              <a:gdLst>
                <a:gd name="T0" fmla="*/ 0 w 1140"/>
                <a:gd name="T1" fmla="*/ 0 h 304"/>
                <a:gd name="T2" fmla="*/ 404 w 1140"/>
                <a:gd name="T3" fmla="*/ 216 h 304"/>
                <a:gd name="T4" fmla="*/ 1140 w 1140"/>
                <a:gd name="T5" fmla="*/ 304 h 304"/>
                <a:gd name="T6" fmla="*/ 0 60000 65536"/>
                <a:gd name="T7" fmla="*/ 0 60000 65536"/>
                <a:gd name="T8" fmla="*/ 0 60000 65536"/>
                <a:gd name="T9" fmla="*/ 0 w 1140"/>
                <a:gd name="T10" fmla="*/ 0 h 304"/>
                <a:gd name="T11" fmla="*/ 1140 w 1140"/>
                <a:gd name="T12" fmla="*/ 304 h 3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0" h="304">
                  <a:moveTo>
                    <a:pt x="0" y="0"/>
                  </a:moveTo>
                  <a:cubicBezTo>
                    <a:pt x="72" y="86"/>
                    <a:pt x="214" y="164"/>
                    <a:pt x="404" y="216"/>
                  </a:cubicBezTo>
                  <a:cubicBezTo>
                    <a:pt x="594" y="267"/>
                    <a:pt x="956" y="300"/>
                    <a:pt x="1140" y="304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61">
            <a:extLst>
              <a:ext uri="{FF2B5EF4-FFF2-40B4-BE49-F238E27FC236}">
                <a16:creationId xmlns:a16="http://schemas.microsoft.com/office/drawing/2014/main" id="{C32D40FE-0E62-1CD8-2914-68D475D8BE18}"/>
              </a:ext>
            </a:extLst>
          </p:cNvPr>
          <p:cNvGrpSpPr>
            <a:grpSpLocks/>
          </p:cNvGrpSpPr>
          <p:nvPr/>
        </p:nvGrpSpPr>
        <p:grpSpPr bwMode="auto">
          <a:xfrm>
            <a:off x="2698750" y="1963738"/>
            <a:ext cx="4151313" cy="574675"/>
            <a:chOff x="1700" y="1237"/>
            <a:chExt cx="2615" cy="362"/>
          </a:xfrm>
        </p:grpSpPr>
        <p:sp>
          <p:nvSpPr>
            <p:cNvPr id="13319" name="Text Box 62">
              <a:extLst>
                <a:ext uri="{FF2B5EF4-FFF2-40B4-BE49-F238E27FC236}">
                  <a16:creationId xmlns:a16="http://schemas.microsoft.com/office/drawing/2014/main" id="{51D33A31-7450-A712-5F4D-06C2AA9573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0" y="1237"/>
              <a:ext cx="29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576" tIns="0" rIns="36576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0.10</a:t>
              </a:r>
            </a:p>
          </p:txBody>
        </p:sp>
        <p:sp>
          <p:nvSpPr>
            <p:cNvPr id="13320" name="Text Box 63">
              <a:extLst>
                <a:ext uri="{FF2B5EF4-FFF2-40B4-BE49-F238E27FC236}">
                  <a16:creationId xmlns:a16="http://schemas.microsoft.com/office/drawing/2014/main" id="{D395F603-758C-834F-CB1A-01B7DB6542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8" y="1349"/>
              <a:ext cx="29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576" tIns="0" rIns="36576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0.25</a:t>
              </a:r>
            </a:p>
          </p:txBody>
        </p:sp>
        <p:sp>
          <p:nvSpPr>
            <p:cNvPr id="13321" name="Text Box 64">
              <a:extLst>
                <a:ext uri="{FF2B5EF4-FFF2-40B4-BE49-F238E27FC236}">
                  <a16:creationId xmlns:a16="http://schemas.microsoft.com/office/drawing/2014/main" id="{27A53B1D-8F7F-3E6C-7380-21077B9EF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0" y="1445"/>
              <a:ext cx="29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576" tIns="0" rIns="36576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-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30000"/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0.10</a:t>
              </a:r>
            </a:p>
          </p:txBody>
        </p:sp>
      </p:grpSp>
      <p:sp>
        <p:nvSpPr>
          <p:cNvPr id="13318" name="Rectangle 65">
            <a:extLst>
              <a:ext uri="{FF2B5EF4-FFF2-40B4-BE49-F238E27FC236}">
                <a16:creationId xmlns:a16="http://schemas.microsoft.com/office/drawing/2014/main" id="{56C2C461-052F-3E8B-BAE4-247588E353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73038"/>
            <a:ext cx="9144000" cy="11303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roducing Phases..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CA1C0A7-7DFC-1040-924E-A7B40E872E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203134" y="2520364"/>
            <a:ext cx="3886200" cy="368502"/>
          </a:xfrm>
        </p:spPr>
        <p:txBody>
          <a:bodyPr>
            <a:normAutofit/>
          </a:bodyPr>
          <a:lstStyle/>
          <a:p>
            <a:pPr marL="260604" indent="-260604">
              <a:buClr>
                <a:srgbClr val="CA6015"/>
              </a:buClr>
            </a:pPr>
            <a:r>
              <a:rPr lang="en-US" sz="1800" dirty="0"/>
              <a:t>Profit driven</a:t>
            </a:r>
          </a:p>
          <a:p>
            <a:pPr>
              <a:buClr>
                <a:srgbClr val="CA6015"/>
              </a:buClr>
            </a:pPr>
            <a:endParaRPr lang="en-US" sz="1800" dirty="0"/>
          </a:p>
        </p:txBody>
      </p:sp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25C815C2-5F89-1743-A36F-211BB163A2C6}"/>
              </a:ext>
            </a:extLst>
          </p:cNvPr>
          <p:cNvSpPr txBox="1">
            <a:spLocks/>
          </p:cNvSpPr>
          <p:nvPr/>
        </p:nvSpPr>
        <p:spPr>
          <a:xfrm>
            <a:off x="454444" y="2520364"/>
            <a:ext cx="1850834" cy="40248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0604" indent="-260604">
              <a:buClr>
                <a:srgbClr val="CA6015"/>
              </a:buClr>
            </a:pPr>
            <a:r>
              <a:rPr lang="en-US" sz="1800" dirty="0"/>
              <a:t>No revenue</a:t>
            </a:r>
          </a:p>
          <a:p>
            <a:pPr>
              <a:buClr>
                <a:srgbClr val="CA6015"/>
              </a:buClr>
            </a:pPr>
            <a:endParaRPr lang="en-US" sz="1800" dirty="0"/>
          </a:p>
        </p:txBody>
      </p:sp>
      <p:sp>
        <p:nvSpPr>
          <p:cNvPr id="7" name="Content Placeholder 3">
            <a:extLst>
              <a:ext uri="{FF2B5EF4-FFF2-40B4-BE49-F238E27FC236}">
                <a16:creationId xmlns:a16="http://schemas.microsoft.com/office/drawing/2014/main" id="{D865D842-2855-B645-BF99-80C9E5AB0F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4445" y="2880360"/>
            <a:ext cx="2280491" cy="386728"/>
          </a:xfrm>
        </p:spPr>
        <p:txBody>
          <a:bodyPr>
            <a:normAutofit/>
          </a:bodyPr>
          <a:lstStyle/>
          <a:p>
            <a:pPr marL="260604" indent="-260604">
              <a:buClr>
                <a:srgbClr val="CA6015"/>
              </a:buClr>
            </a:pPr>
            <a:r>
              <a:rPr lang="en-US" sz="1800" dirty="0"/>
              <a:t>Multiphase flow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AD5058-C7EF-444B-8BCF-C9686952F553}"/>
              </a:ext>
            </a:extLst>
          </p:cNvPr>
          <p:cNvSpPr/>
          <p:nvPr/>
        </p:nvSpPr>
        <p:spPr>
          <a:xfrm>
            <a:off x="454445" y="3236976"/>
            <a:ext cx="28350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Clr>
                <a:srgbClr val="CA6015"/>
              </a:buClr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No (proven) trap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83191EE-4481-6843-84EC-97F61658D9CF}"/>
              </a:ext>
            </a:extLst>
          </p:cNvPr>
          <p:cNvSpPr/>
          <p:nvPr/>
        </p:nvSpPr>
        <p:spPr>
          <a:xfrm>
            <a:off x="454445" y="3593592"/>
            <a:ext cx="24126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Clr>
                <a:srgbClr val="CA6015"/>
              </a:buClr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Injection well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3019317-F3F3-B147-89B2-A987278FC99F}"/>
              </a:ext>
            </a:extLst>
          </p:cNvPr>
          <p:cNvSpPr/>
          <p:nvPr/>
        </p:nvSpPr>
        <p:spPr>
          <a:xfrm>
            <a:off x="454445" y="3950208"/>
            <a:ext cx="35364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Clr>
                <a:srgbClr val="CA6015"/>
              </a:buClr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Semi-steady state operation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6867241-18FD-FF43-9498-94C754D9584B}"/>
              </a:ext>
            </a:extLst>
          </p:cNvPr>
          <p:cNvSpPr/>
          <p:nvPr/>
        </p:nvSpPr>
        <p:spPr>
          <a:xfrm>
            <a:off x="454444" y="4306824"/>
            <a:ext cx="34124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Clr>
                <a:srgbClr val="CA6015"/>
              </a:buClr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CO</a:t>
            </a:r>
            <a:r>
              <a:rPr lang="en-US" baseline="-25000" dirty="0">
                <a:cs typeface="Arial" panose="020B0604020202020204" pitchFamily="34" charset="0"/>
              </a:rPr>
              <a:t>2</a:t>
            </a:r>
            <a:r>
              <a:rPr lang="en-US" dirty="0">
                <a:cs typeface="Arial" panose="020B0604020202020204" pitchFamily="34" charset="0"/>
              </a:rPr>
              <a:t> captured and injected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55EC880-24C7-6941-9E4A-8CCF2E6D5764}"/>
              </a:ext>
            </a:extLst>
          </p:cNvPr>
          <p:cNvSpPr/>
          <p:nvPr/>
        </p:nvSpPr>
        <p:spPr>
          <a:xfrm>
            <a:off x="4203134" y="288036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57175" indent="-257175">
              <a:buClr>
                <a:srgbClr val="CA6015"/>
              </a:buClr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Multiphase flow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6BE81CC-3568-A94C-9076-29CDF44C46A6}"/>
              </a:ext>
            </a:extLst>
          </p:cNvPr>
          <p:cNvSpPr/>
          <p:nvPr/>
        </p:nvSpPr>
        <p:spPr>
          <a:xfrm>
            <a:off x="4203134" y="3236976"/>
            <a:ext cx="4572000" cy="3416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57175" indent="-257175">
              <a:lnSpc>
                <a:spcPct val="90000"/>
              </a:lnSpc>
              <a:spcBef>
                <a:spcPts val="750"/>
              </a:spcBef>
              <a:buClr>
                <a:srgbClr val="CA6015"/>
              </a:buClr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Field-demonstrated trap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E12784A-8264-744F-9D62-1BDC71601E2B}"/>
              </a:ext>
            </a:extLst>
          </p:cNvPr>
          <p:cNvSpPr/>
          <p:nvPr/>
        </p:nvSpPr>
        <p:spPr>
          <a:xfrm>
            <a:off x="4203134" y="3593592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57175" indent="-257175">
              <a:buClr>
                <a:srgbClr val="CA6015"/>
              </a:buClr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Injection and production well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7AD6DC4-46F2-C345-B459-09478B55F4B0}"/>
              </a:ext>
            </a:extLst>
          </p:cNvPr>
          <p:cNvSpPr/>
          <p:nvPr/>
        </p:nvSpPr>
        <p:spPr>
          <a:xfrm>
            <a:off x="4203134" y="395020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57175" indent="-257175">
              <a:buClr>
                <a:srgbClr val="CA6015"/>
              </a:buClr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Steady-state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1158B4F-792D-A845-8EEE-9D46B5DE7309}"/>
              </a:ext>
            </a:extLst>
          </p:cNvPr>
          <p:cNvSpPr/>
          <p:nvPr/>
        </p:nvSpPr>
        <p:spPr>
          <a:xfrm>
            <a:off x="4203134" y="4306824"/>
            <a:ext cx="48006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57175" indent="-257175">
              <a:buClr>
                <a:srgbClr val="CA6015"/>
              </a:buClr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CO</a:t>
            </a:r>
            <a:r>
              <a:rPr lang="en-US" baseline="-25000" dirty="0">
                <a:cs typeface="Arial" panose="020B0604020202020204" pitchFamily="34" charset="0"/>
              </a:rPr>
              <a:t>2</a:t>
            </a:r>
            <a:r>
              <a:rPr lang="en-US" dirty="0">
                <a:cs typeface="Arial" panose="020B0604020202020204" pitchFamily="34" charset="0"/>
              </a:rPr>
              <a:t> production, separation, reinjection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ECFC83D-83ED-854D-8268-B652F5EBE348}"/>
              </a:ext>
            </a:extLst>
          </p:cNvPr>
          <p:cNvSpPr/>
          <p:nvPr/>
        </p:nvSpPr>
        <p:spPr>
          <a:xfrm>
            <a:off x="4203134" y="4663440"/>
            <a:ext cx="21066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57175" indent="-257175">
              <a:buClr>
                <a:srgbClr val="CA6015"/>
              </a:buClr>
              <a:buFont typeface="Arial" panose="020B0604020202020204" pitchFamily="34" charset="0"/>
              <a:buChar char="•"/>
            </a:pPr>
            <a:r>
              <a:rPr lang="en-US" dirty="0">
                <a:cs typeface="Arial" panose="020B0604020202020204" pitchFamily="34" charset="0"/>
              </a:rPr>
              <a:t>CO</a:t>
            </a:r>
            <a:r>
              <a:rPr lang="en-US" baseline="-25000" dirty="0">
                <a:cs typeface="Arial" panose="020B0604020202020204" pitchFamily="34" charset="0"/>
              </a:rPr>
              <a:t>2</a:t>
            </a:r>
            <a:r>
              <a:rPr lang="en-US" dirty="0">
                <a:cs typeface="Arial" panose="020B0604020202020204" pitchFamily="34" charset="0"/>
              </a:rPr>
              <a:t> purchase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D7D03FD-48AD-E448-AB05-5CF0C671B07F}"/>
              </a:ext>
            </a:extLst>
          </p:cNvPr>
          <p:cNvSpPr/>
          <p:nvPr/>
        </p:nvSpPr>
        <p:spPr>
          <a:xfrm>
            <a:off x="4346142" y="1988820"/>
            <a:ext cx="134684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u="sng" dirty="0">
                <a:solidFill>
                  <a:srgbClr val="CA6016"/>
                </a:solidFill>
              </a:rPr>
              <a:t>CO</a:t>
            </a:r>
            <a:r>
              <a:rPr lang="en-US" sz="2100" u="sng" baseline="-25000" dirty="0">
                <a:solidFill>
                  <a:srgbClr val="CA6016"/>
                </a:solidFill>
              </a:rPr>
              <a:t>2</a:t>
            </a:r>
            <a:r>
              <a:rPr lang="en-US" sz="2100" u="sng" dirty="0">
                <a:solidFill>
                  <a:srgbClr val="CA6016"/>
                </a:solidFill>
              </a:rPr>
              <a:t> EOR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D6E6EC1-CCD7-8A44-B443-F781C6926593}"/>
              </a:ext>
            </a:extLst>
          </p:cNvPr>
          <p:cNvSpPr/>
          <p:nvPr/>
        </p:nvSpPr>
        <p:spPr>
          <a:xfrm>
            <a:off x="702911" y="1991017"/>
            <a:ext cx="75212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u="sng" dirty="0">
                <a:solidFill>
                  <a:srgbClr val="CA6016"/>
                </a:solidFill>
              </a:rPr>
              <a:t>CCS</a:t>
            </a:r>
          </a:p>
        </p:txBody>
      </p:sp>
      <p:sp>
        <p:nvSpPr>
          <p:cNvPr id="20" name="Title 19">
            <a:extLst>
              <a:ext uri="{FF2B5EF4-FFF2-40B4-BE49-F238E27FC236}">
                <a16:creationId xmlns:a16="http://schemas.microsoft.com/office/drawing/2014/main" id="{AC343414-0EA8-4B32-B9D7-0D27BC16F7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1703" y="1288096"/>
            <a:ext cx="8229600" cy="667481"/>
          </a:xfrm>
        </p:spPr>
        <p:txBody>
          <a:bodyPr>
            <a:normAutofit/>
          </a:bodyPr>
          <a:lstStyle/>
          <a:p>
            <a:r>
              <a:rPr lang="en-US" sz="2700" dirty="0"/>
              <a:t>Spot the Differences: CCS vs. CO</a:t>
            </a:r>
            <a:r>
              <a:rPr lang="en-US" sz="2700" baseline="-25000" dirty="0"/>
              <a:t>2</a:t>
            </a:r>
            <a:r>
              <a:rPr lang="en-US" sz="2700" dirty="0"/>
              <a:t> EOR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410858697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  <p:bldP spid="7" grpId="0" build="p"/>
      <p:bldP spid="3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D8E292-F9B2-484F-B147-2A33EA80FB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07247"/>
            <a:ext cx="8229600" cy="857250"/>
          </a:xfrm>
        </p:spPr>
        <p:txBody>
          <a:bodyPr>
            <a:normAutofit fontScale="90000"/>
          </a:bodyPr>
          <a:lstStyle/>
          <a:p>
            <a:r>
              <a:rPr lang="en-US" sz="2700" dirty="0"/>
              <a:t>50 </a:t>
            </a:r>
            <a:r>
              <a:rPr lang="en-US" sz="2700" dirty="0" err="1"/>
              <a:t>yr</a:t>
            </a:r>
            <a:r>
              <a:rPr lang="en-US" sz="2700" dirty="0"/>
              <a:t> experience with </a:t>
            </a:r>
            <a:r>
              <a:rPr lang="en-US" sz="2700" i="1" dirty="0"/>
              <a:t>aggregated reservoir performance: oil recovery</a:t>
            </a:r>
            <a:endParaRPr lang="en-US" sz="27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591D812-58CD-2648-DC9A-A42319ED80D4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504" y="2584402"/>
            <a:ext cx="5550412" cy="321034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43668809"/>
      </p:ext>
    </p:extLst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2">
            <a:extLst>
              <a:ext uri="{FF2B5EF4-FFF2-40B4-BE49-F238E27FC236}">
                <a16:creationId xmlns:a16="http://schemas.microsoft.com/office/drawing/2014/main" id="{BE620E76-7AC8-8143-B558-052A4BD9E8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1454522"/>
            <a:ext cx="6629400" cy="434579"/>
          </a:xfrm>
        </p:spPr>
        <p:txBody>
          <a:bodyPr>
            <a:noAutofit/>
          </a:bodyPr>
          <a:lstStyle/>
          <a:p>
            <a:r>
              <a:rPr lang="en-US" altLang="en-US" sz="2400" dirty="0"/>
              <a:t>Are we really storing CO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6B6641-5DE4-A047-ABB1-2C2C8DEF56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0" y="2050106"/>
            <a:ext cx="3564176" cy="2385256"/>
          </a:xfrm>
          <a:prstGeom prst="rect">
            <a:avLst/>
          </a:prstGeom>
          <a:noFill/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513D4393-458A-5147-B10A-781E4AB5E3BD}"/>
              </a:ext>
            </a:extLst>
          </p:cNvPr>
          <p:cNvGrpSpPr/>
          <p:nvPr/>
        </p:nvGrpSpPr>
        <p:grpSpPr>
          <a:xfrm>
            <a:off x="1310128" y="2617128"/>
            <a:ext cx="8269015" cy="2485062"/>
            <a:chOff x="1330367" y="1970890"/>
            <a:chExt cx="11025353" cy="33134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9AB8E93-77D9-B541-BBFE-35C013287D3C}"/>
                    </a:ext>
                  </a:extLst>
                </p:cNvPr>
                <p:cNvSpPr/>
                <p:nvPr/>
              </p:nvSpPr>
              <p:spPr>
                <a:xfrm>
                  <a:off x="4812379" y="1970890"/>
                  <a:ext cx="3437951" cy="83245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7</m:t>
                            </m:r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𝐌𝐂𝐅</m:t>
                                </m:r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  <m:sSub>
                                  <m:sSubPr>
                                    <m:ctrlPr>
                                      <a:rPr lang="en-US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0">
                                        <a:latin typeface="Cambria Math" panose="02040503050406030204" pitchFamily="18" charset="0"/>
                                      </a:rPr>
                                      <m:t>𝐎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𝐬𝐭𝐨𝐫𝐞𝐝</m:t>
                                </m:r>
                              </m:num>
                              <m:den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𝐢𝐧𝐜</m:t>
                                </m:r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. 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𝐛𝐛𝐥</m:t>
                                </m:r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𝐫𝐞𝐜𝐨𝐯𝐞𝐫𝐞𝐝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9AB8E93-77D9-B541-BBFE-35C013287D3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12379" y="1970890"/>
                  <a:ext cx="3437951" cy="832451"/>
                </a:xfrm>
                <a:prstGeom prst="rect">
                  <a:avLst/>
                </a:prstGeom>
                <a:blipFill>
                  <a:blip r:embed="rId3"/>
                  <a:stretch>
                    <a:fillRect b="-156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DE4036D0-0219-EA44-847B-2D70A0D25212}"/>
                    </a:ext>
                  </a:extLst>
                </p:cNvPr>
                <p:cNvSpPr/>
                <p:nvPr/>
              </p:nvSpPr>
              <p:spPr>
                <a:xfrm>
                  <a:off x="1330367" y="4317459"/>
                  <a:ext cx="10014964" cy="9668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}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𝐛𝐛𝐥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𝐨𝐢𝐥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𝟔𝟏𝟒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𝐟𝐭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</m:den>
                            </m:f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𝐟𝐭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  <m:d>
                                  <m:d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𝟔𝟐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e>
                                </m:d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𝐥𝐛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𝐨𝐢𝐥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</m:den>
                            </m:f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𝟎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𝐥𝐛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𝐨𝐢𝐥</m:t>
                                </m:r>
                              </m:num>
                              <m:den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𝐥𝐛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𝐦𝐨𝐥𝐞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𝐨𝐢𝐥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</m:den>
                            </m:f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𝐥𝐛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𝐦𝐨𝐥𝐞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𝐨𝐢𝐥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𝐥𝐛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𝐦𝐨𝐥𝐞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𝐎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den>
                            </m:f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𝐥𝐛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𝐦𝐨𝐥𝐞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𝟐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𝐥𝐛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DE4036D0-0219-EA44-847B-2D70A0D2521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0367" y="4317459"/>
                  <a:ext cx="10014964" cy="966847"/>
                </a:xfrm>
                <a:prstGeom prst="rect">
                  <a:avLst/>
                </a:prstGeom>
                <a:blipFill>
                  <a:blip r:embed="rId4"/>
                  <a:stretch>
                    <a:fillRect b="-68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9DEBF88-FA25-1241-BEEB-D71EB7CC005E}"/>
                    </a:ext>
                  </a:extLst>
                </p:cNvPr>
                <p:cNvSpPr/>
                <p:nvPr/>
              </p:nvSpPr>
              <p:spPr>
                <a:xfrm>
                  <a:off x="4639446" y="3429001"/>
                  <a:ext cx="4613741" cy="8850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𝐥𝐛</m:t>
                                </m:r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𝐦𝐨𝐥𝐞</m:t>
                                </m:r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  <m:sSub>
                                  <m:sSubPr>
                                    <m:ctrlPr>
                                      <a:rPr lang="en-US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0">
                                        <a:latin typeface="Cambria Math" panose="02040503050406030204" pitchFamily="18" charset="0"/>
                                      </a:rPr>
                                      <m:t>𝐎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num>
                              <m:den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0.379 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𝐌𝐂𝐅</m:t>
                                </m:r>
                              </m:den>
                            </m:f>
                            <m:f>
                              <m:fPr>
                                <m:ctrlPr>
                                  <a:rPr lang="en-US" b="1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1 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𝐥𝐛</m:t>
                                </m:r>
                              </m:num>
                              <m:den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1 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𝐥𝐛</m:t>
                                </m:r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𝐦𝐨𝐥𝐞</m:t>
                                </m:r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  <m:sSub>
                                  <m:sSubPr>
                                    <m:ctrlPr>
                                      <a:rPr lang="en-US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0">
                                        <a:latin typeface="Cambria Math" panose="02040503050406030204" pitchFamily="18" charset="0"/>
                                      </a:rPr>
                                      <m:t>𝐎</m:t>
                                    </m:r>
                                  </m:e>
                                  <m:sub>
                                    <m:r>
                                      <a:rPr lang="en-US" b="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9DEBF88-FA25-1241-BEEB-D71EB7CC005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9446" y="3429001"/>
                  <a:ext cx="4613741" cy="885028"/>
                </a:xfrm>
                <a:prstGeom prst="rect">
                  <a:avLst/>
                </a:prstGeom>
                <a:blipFill>
                  <a:blip r:embed="rId5"/>
                  <a:stretch>
                    <a:fillRect b="-94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182BC34-CBF8-0B47-8D54-31378595B6F7}"/>
                </a:ext>
              </a:extLst>
            </p:cNvPr>
            <p:cNvSpPr txBox="1"/>
            <p:nvPr/>
          </p:nvSpPr>
          <p:spPr>
            <a:xfrm>
              <a:off x="7911548" y="2146853"/>
              <a:ext cx="1049860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given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FDD4216-A3AB-AA4E-9FA1-37BD60562C63}"/>
                </a:ext>
              </a:extLst>
            </p:cNvPr>
            <p:cNvSpPr txBox="1"/>
            <p:nvPr/>
          </p:nvSpPr>
          <p:spPr>
            <a:xfrm>
              <a:off x="9305312" y="3948127"/>
              <a:ext cx="305040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Conversion factors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F517EA0-93A8-FC42-970B-86A348207126}"/>
                  </a:ext>
                </a:extLst>
              </p:cNvPr>
              <p:cNvSpPr/>
              <p:nvPr/>
            </p:nvSpPr>
            <p:spPr>
              <a:xfrm>
                <a:off x="3263283" y="5299200"/>
                <a:ext cx="1540806" cy="496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 (Body CS)"/>
                  </a:rPr>
                  <a:t>= 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 (Body CS)"/>
                      </a:rPr>
                      <m:t>𝟏</m:t>
                    </m:r>
                    <m:r>
                      <a:rPr lang="en-US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 (Body CS)"/>
                      </a:rPr>
                      <m:t> 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 (Body CS)"/>
                          </a:rPr>
                        </m:ctrlPr>
                      </m:fPr>
                      <m:num>
                        <m:r>
                          <a:rPr lang="en-US" b="1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𝐥𝐛</m:t>
                        </m:r>
                        <m:r>
                          <a:rPr lang="en-US" b="1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(Body CS)"/>
                          </a:rPr>
                          <m:t>𝐂</m:t>
                        </m:r>
                        <m:r>
                          <a:rPr lang="en-US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(Body CS)"/>
                          </a:rPr>
                          <m:t> </m:t>
                        </m:r>
                        <m:r>
                          <a:rPr lang="en-US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(Body CS)"/>
                          </a:rPr>
                          <m:t>𝐬𝐭𝐨𝐫𝐞𝐝</m:t>
                        </m:r>
                      </m:num>
                      <m:den>
                        <m:r>
                          <a:rPr lang="en-US" b="1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 (Body CS)"/>
                          </a:rPr>
                          <m:t> </m:t>
                        </m:r>
                        <m:r>
                          <a:rPr lang="en-US" b="1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𝐥𝐛</m:t>
                        </m:r>
                        <m:r>
                          <a:rPr lang="en-US" b="1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1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𝐂</m:t>
                        </m:r>
                        <m:r>
                          <a:rPr lang="en-US" b="1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𝐫𝐞𝐥𝐞𝐚𝐬</m:t>
                        </m:r>
                        <m:r>
                          <a:rPr lang="en-US" b="1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𝐝</m:t>
                        </m:r>
                      </m:den>
                    </m:f>
                  </m:oMath>
                </a14:m>
                <a:endParaRPr lang="en-US" sz="9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F517EA0-93A8-FC42-970B-86A3482071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3283" y="5299200"/>
                <a:ext cx="1540806" cy="496674"/>
              </a:xfrm>
              <a:prstGeom prst="rect">
                <a:avLst/>
              </a:prstGeom>
              <a:blipFill>
                <a:blip r:embed="rId6"/>
                <a:stretch>
                  <a:fillRect l="-3252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637908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2">
            <a:extLst>
              <a:ext uri="{FF2B5EF4-FFF2-40B4-BE49-F238E27FC236}">
                <a16:creationId xmlns:a16="http://schemas.microsoft.com/office/drawing/2014/main" id="{10D5A662-F00F-0342-8809-BDF080C02C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923710"/>
            <a:ext cx="6858000" cy="438582"/>
          </a:xfrm>
        </p:spPr>
        <p:txBody>
          <a:bodyPr/>
          <a:lstStyle/>
          <a:p>
            <a:pPr eaLnBrk="1" hangingPunct="1"/>
            <a:r>
              <a:rPr lang="en-US" altLang="en-US" sz="2250" dirty="0">
                <a:ea typeface="ＭＳ Ｐゴシック" panose="020B0600070205080204" pitchFamily="34" charset="-128"/>
              </a:rPr>
              <a:t>The Conundrum</a:t>
            </a:r>
          </a:p>
        </p:txBody>
      </p:sp>
      <p:pic>
        <p:nvPicPr>
          <p:cNvPr id="3074" name="Picture 1" descr="CIAData-aug2019.png">
            <a:extLst>
              <a:ext uri="{FF2B5EF4-FFF2-40B4-BE49-F238E27FC236}">
                <a16:creationId xmlns:a16="http://schemas.microsoft.com/office/drawing/2014/main" id="{9692B4E0-B45E-3042-BDB3-916343EF19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9312" y="1833041"/>
            <a:ext cx="6952171" cy="4565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4" descr="meth-causes-mmp-incr.gif                                       000FE2F5Macintosh HD                   BA4AEB95:">
            <a:extLst>
              <a:ext uri="{FF2B5EF4-FFF2-40B4-BE49-F238E27FC236}">
                <a16:creationId xmlns:a16="http://schemas.microsoft.com/office/drawing/2014/main" id="{F9C504CA-D44C-D544-B930-66AD326CB0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25" y="214313"/>
            <a:ext cx="3908425" cy="319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6" name="Picture 5" descr="ni-causes-mmp-incr.gif                                         000FE2F5Macintosh HD                   BA4AEB95:">
            <a:extLst>
              <a:ext uri="{FF2B5EF4-FFF2-40B4-BE49-F238E27FC236}">
                <a16:creationId xmlns:a16="http://schemas.microsoft.com/office/drawing/2014/main" id="{3A989A00-80B9-184F-84D3-09A6367B0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317500"/>
            <a:ext cx="3679825" cy="488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Picture 6" descr="h2s-causes-mmp-to-decrease.gif                                 000FE2F5Macintosh HD                   BA4AEB95:">
            <a:extLst>
              <a:ext uri="{FF2B5EF4-FFF2-40B4-BE49-F238E27FC236}">
                <a16:creationId xmlns:a16="http://schemas.microsoft.com/office/drawing/2014/main" id="{63C9F166-DB8E-A447-8064-59FDE86E6A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9363" y="3233738"/>
            <a:ext cx="3146425" cy="362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Text Box 8">
            <a:extLst>
              <a:ext uri="{FF2B5EF4-FFF2-40B4-BE49-F238E27FC236}">
                <a16:creationId xmlns:a16="http://schemas.microsoft.com/office/drawing/2014/main" id="{8AA6C4EE-DA32-A34B-B2E0-873179027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9675" y="317500"/>
            <a:ext cx="1111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Fig. 7-26</a:t>
            </a:r>
          </a:p>
        </p:txBody>
      </p:sp>
      <p:sp>
        <p:nvSpPr>
          <p:cNvPr id="57349" name="Rectangle 10">
            <a:extLst>
              <a:ext uri="{FF2B5EF4-FFF2-40B4-BE49-F238E27FC236}">
                <a16:creationId xmlns:a16="http://schemas.microsoft.com/office/drawing/2014/main" id="{150C3484-E380-6345-B948-13E5223307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332413"/>
            <a:ext cx="5083175" cy="579437"/>
          </a:xfrm>
          <a:noFill/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olvent Contamination</a:t>
            </a:r>
          </a:p>
        </p:txBody>
      </p:sp>
    </p:spTree>
    <p:extLst>
      <p:ext uri="{BB962C8B-B14F-4D97-AF65-F5344CB8AC3E}">
        <p14:creationId xmlns:p14="http://schemas.microsoft.com/office/powerpoint/2010/main" val="3905757713"/>
      </p:ext>
    </p:extLst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69" name="Picture 3" descr="vapor-pres-pure-subst.gif                                      000FE2F5Macintosh HD                   BA4AEB95:">
            <a:extLst>
              <a:ext uri="{FF2B5EF4-FFF2-40B4-BE49-F238E27FC236}">
                <a16:creationId xmlns:a16="http://schemas.microsoft.com/office/drawing/2014/main" id="{0B82794A-FFF7-C641-A6C4-45B8104E43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977900"/>
            <a:ext cx="7715250" cy="548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0" name="Rectangle 2">
            <a:extLst>
              <a:ext uri="{FF2B5EF4-FFF2-40B4-BE49-F238E27FC236}">
                <a16:creationId xmlns:a16="http://schemas.microsoft.com/office/drawing/2014/main" id="{D1F220C6-048E-2141-836C-8B4CB63376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328613"/>
            <a:ext cx="8839200" cy="579437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Vapor Pressure of Pure Substances...</a:t>
            </a:r>
          </a:p>
        </p:txBody>
      </p:sp>
    </p:spTree>
    <p:extLst>
      <p:ext uri="{BB962C8B-B14F-4D97-AF65-F5344CB8AC3E}">
        <p14:creationId xmlns:p14="http://schemas.microsoft.com/office/powerpoint/2010/main" val="3130826163"/>
      </p:ext>
    </p:extLst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18BEDB4-C441-0DC6-BD80-782A154BB43D}"/>
              </a:ext>
            </a:extLst>
          </p:cNvPr>
          <p:cNvSpPr txBox="1"/>
          <p:nvPr/>
        </p:nvSpPr>
        <p:spPr>
          <a:xfrm>
            <a:off x="2002219" y="2039006"/>
            <a:ext cx="59961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tx2"/>
                </a:solidFill>
              </a:rPr>
              <a:t>Numerical Simulation</a:t>
            </a:r>
          </a:p>
        </p:txBody>
      </p:sp>
    </p:spTree>
    <p:extLst>
      <p:ext uri="{BB962C8B-B14F-4D97-AF65-F5344CB8AC3E}">
        <p14:creationId xmlns:p14="http://schemas.microsoft.com/office/powerpoint/2010/main" val="2220126888"/>
      </p:ext>
    </p:extLst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>
            <a:extLst>
              <a:ext uri="{FF2B5EF4-FFF2-40B4-BE49-F238E27FC236}">
                <a16:creationId xmlns:a16="http://schemas.microsoft.com/office/drawing/2014/main" id="{3C4C0B3F-EC1D-0281-D49D-496A9078A2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Equations...</a:t>
            </a:r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0F49D1C2-EF4B-A2BE-B78E-79AF438E4A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17800" y="1838325"/>
            <a:ext cx="3676650" cy="4254500"/>
          </a:xfrm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altLang="en-US"/>
              <a:t>Conservation of</a:t>
            </a:r>
          </a:p>
          <a:p>
            <a:pPr lvl="1">
              <a:spcBef>
                <a:spcPct val="3000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Mass</a:t>
            </a:r>
          </a:p>
          <a:p>
            <a:pPr lvl="1">
              <a:spcBef>
                <a:spcPct val="3000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Energy</a:t>
            </a:r>
          </a:p>
          <a:p>
            <a:pPr>
              <a:spcBef>
                <a:spcPct val="30000"/>
              </a:spcBef>
            </a:pPr>
            <a:r>
              <a:rPr lang="en-US" altLang="en-US"/>
              <a:t>Empirical laws</a:t>
            </a:r>
          </a:p>
          <a:p>
            <a:pPr lvl="1">
              <a:spcBef>
                <a:spcPct val="3000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Darcy</a:t>
            </a:r>
          </a:p>
          <a:p>
            <a:pPr lvl="1">
              <a:spcBef>
                <a:spcPct val="3000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Capillary pressure</a:t>
            </a:r>
          </a:p>
          <a:p>
            <a:pPr lvl="1">
              <a:spcBef>
                <a:spcPct val="3000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Phase behavior</a:t>
            </a:r>
          </a:p>
          <a:p>
            <a:pPr lvl="1">
              <a:spcBef>
                <a:spcPct val="3000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Fick</a:t>
            </a:r>
          </a:p>
          <a:p>
            <a:pPr lvl="1">
              <a:spcBef>
                <a:spcPct val="3000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Reaction rates</a:t>
            </a:r>
          </a:p>
        </p:txBody>
      </p:sp>
    </p:spTree>
    <p:extLst>
      <p:ext uri="{BB962C8B-B14F-4D97-AF65-F5344CB8AC3E}">
        <p14:creationId xmlns:p14="http://schemas.microsoft.com/office/powerpoint/2010/main" val="105734399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68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68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8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9">
            <a:extLst>
              <a:ext uri="{FF2B5EF4-FFF2-40B4-BE49-F238E27FC236}">
                <a16:creationId xmlns:a16="http://schemas.microsoft.com/office/drawing/2014/main" id="{DE7EB536-640B-EFB0-7E86-94351CF3A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" y="1593850"/>
            <a:ext cx="87503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>
            <a:extLst>
              <a:ext uri="{FF2B5EF4-FFF2-40B4-BE49-F238E27FC236}">
                <a16:creationId xmlns:a16="http://schemas.microsoft.com/office/drawing/2014/main" id="{0775734F-6754-4ECD-EEAB-FAEC22D66A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79438"/>
            <a:ext cx="7772400" cy="579437"/>
          </a:xfrm>
        </p:spPr>
        <p:txBody>
          <a:bodyPr/>
          <a:lstStyle/>
          <a:p>
            <a:r>
              <a:rPr lang="en-US" altLang="en-US"/>
              <a:t>Basic Equations...</a:t>
            </a:r>
          </a:p>
        </p:txBody>
      </p:sp>
    </p:spTree>
    <p:extLst>
      <p:ext uri="{BB962C8B-B14F-4D97-AF65-F5344CB8AC3E}">
        <p14:creationId xmlns:p14="http://schemas.microsoft.com/office/powerpoint/2010/main" val="1066751212"/>
      </p:ext>
    </p:extLst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1F9B1FE4-9ECB-0192-BDB3-270A4FA0D9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42888"/>
            <a:ext cx="7772400" cy="579437"/>
          </a:xfrm>
        </p:spPr>
        <p:txBody>
          <a:bodyPr/>
          <a:lstStyle/>
          <a:p>
            <a:r>
              <a:rPr lang="en-US" altLang="en-US"/>
              <a:t>Simulation Schematic...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B88DE8E3-036C-3B3E-D821-AA10AB2980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54100" y="4419600"/>
            <a:ext cx="7035800" cy="2100263"/>
          </a:xfrm>
        </p:spPr>
        <p:txBody>
          <a:bodyPr/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en-US"/>
              <a:t>Conservation law...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{Rate In} - {Rate Out} = {Accumulation}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For each component (oil, gas, water, energy)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For each cell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F3028485-FAEB-B83B-F6BC-1C0C7CD8C905}"/>
              </a:ext>
            </a:extLst>
          </p:cNvPr>
          <p:cNvGrpSpPr>
            <a:grpSpLocks/>
          </p:cNvGrpSpPr>
          <p:nvPr/>
        </p:nvGrpSpPr>
        <p:grpSpPr bwMode="auto">
          <a:xfrm>
            <a:off x="2787650" y="1131888"/>
            <a:ext cx="5180013" cy="2794000"/>
            <a:chOff x="1756" y="713"/>
            <a:chExt cx="3263" cy="1760"/>
          </a:xfrm>
        </p:grpSpPr>
        <p:grpSp>
          <p:nvGrpSpPr>
            <p:cNvPr id="27690" name="Group 5">
              <a:extLst>
                <a:ext uri="{FF2B5EF4-FFF2-40B4-BE49-F238E27FC236}">
                  <a16:creationId xmlns:a16="http://schemas.microsoft.com/office/drawing/2014/main" id="{A5319E34-A7FF-7E10-6D13-371D72DF74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6" y="713"/>
              <a:ext cx="1743" cy="1760"/>
              <a:chOff x="1756" y="713"/>
              <a:chExt cx="1743" cy="1760"/>
            </a:xfrm>
          </p:grpSpPr>
          <p:grpSp>
            <p:nvGrpSpPr>
              <p:cNvPr id="27694" name="Group 6">
                <a:extLst>
                  <a:ext uri="{FF2B5EF4-FFF2-40B4-BE49-F238E27FC236}">
                    <a16:creationId xmlns:a16="http://schemas.microsoft.com/office/drawing/2014/main" id="{489DA524-A031-A2BA-62BF-4A1444D408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84" y="964"/>
                <a:ext cx="1214" cy="1218"/>
                <a:chOff x="2370" y="988"/>
                <a:chExt cx="1214" cy="1218"/>
              </a:xfrm>
            </p:grpSpPr>
            <p:sp>
              <p:nvSpPr>
                <p:cNvPr id="27697" name="Line 7">
                  <a:extLst>
                    <a:ext uri="{FF2B5EF4-FFF2-40B4-BE49-F238E27FC236}">
                      <a16:creationId xmlns:a16="http://schemas.microsoft.com/office/drawing/2014/main" id="{CF2CE5D6-6B4C-9A63-075D-23EAB04DBC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70" y="1908"/>
                  <a:ext cx="298" cy="29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98" name="Line 8">
                  <a:extLst>
                    <a:ext uri="{FF2B5EF4-FFF2-40B4-BE49-F238E27FC236}">
                      <a16:creationId xmlns:a16="http://schemas.microsoft.com/office/drawing/2014/main" id="{845FC4E2-5DB2-31EE-27D8-E0F5EB0056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3" y="988"/>
                  <a:ext cx="221" cy="232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99" name="Line 9">
                  <a:extLst>
                    <a:ext uri="{FF2B5EF4-FFF2-40B4-BE49-F238E27FC236}">
                      <a16:creationId xmlns:a16="http://schemas.microsoft.com/office/drawing/2014/main" id="{384A59CD-F1F7-FFD3-D44E-FDCBD62510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78" y="1235"/>
                  <a:ext cx="667" cy="665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7695" name="Text Box 10">
                <a:extLst>
                  <a:ext uri="{FF2B5EF4-FFF2-40B4-BE49-F238E27FC236}">
                    <a16:creationId xmlns:a16="http://schemas.microsoft.com/office/drawing/2014/main" id="{2EB0C32F-B7FF-8BC5-2AE2-6F8F5A23CC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6" y="2185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chemeClr val="tx2"/>
                    </a:solidFill>
                  </a:rPr>
                  <a:t>In</a:t>
                </a:r>
              </a:p>
            </p:txBody>
          </p:sp>
          <p:sp>
            <p:nvSpPr>
              <p:cNvPr id="27696" name="Text Box 11">
                <a:extLst>
                  <a:ext uri="{FF2B5EF4-FFF2-40B4-BE49-F238E27FC236}">
                    <a16:creationId xmlns:a16="http://schemas.microsoft.com/office/drawing/2014/main" id="{9111279C-4AF1-B502-434C-84AF493AFC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2" y="713"/>
                <a:ext cx="4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chemeClr val="tx2"/>
                    </a:solidFill>
                  </a:rPr>
                  <a:t>Out</a:t>
                </a:r>
              </a:p>
            </p:txBody>
          </p:sp>
        </p:grpSp>
        <p:grpSp>
          <p:nvGrpSpPr>
            <p:cNvPr id="27691" name="Group 12">
              <a:extLst>
                <a:ext uri="{FF2B5EF4-FFF2-40B4-BE49-F238E27FC236}">
                  <a16:creationId xmlns:a16="http://schemas.microsoft.com/office/drawing/2014/main" id="{9AD39DCD-B4FE-9BE0-C9A0-EDD1BDA837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0" y="1137"/>
              <a:ext cx="509" cy="539"/>
              <a:chOff x="4510" y="1137"/>
              <a:chExt cx="509" cy="539"/>
            </a:xfrm>
          </p:grpSpPr>
          <p:sp>
            <p:nvSpPr>
              <p:cNvPr id="27692" name="Line 13">
                <a:extLst>
                  <a:ext uri="{FF2B5EF4-FFF2-40B4-BE49-F238E27FC236}">
                    <a16:creationId xmlns:a16="http://schemas.microsoft.com/office/drawing/2014/main" id="{643C1766-9E09-9E81-DA6A-B0F7806A29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4510" y="1362"/>
                <a:ext cx="310" cy="314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93" name="Text Box 14">
                <a:extLst>
                  <a:ext uri="{FF2B5EF4-FFF2-40B4-BE49-F238E27FC236}">
                    <a16:creationId xmlns:a16="http://schemas.microsoft.com/office/drawing/2014/main" id="{47D43BC9-4422-49BE-9FF6-E5FD0D6659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96" y="1137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chemeClr val="tx2"/>
                    </a:solidFill>
                  </a:rPr>
                  <a:t>y</a:t>
                </a:r>
              </a:p>
            </p:txBody>
          </p:sp>
        </p:grpSp>
      </p:grpSp>
      <p:grpSp>
        <p:nvGrpSpPr>
          <p:cNvPr id="6" name="Group 15">
            <a:extLst>
              <a:ext uri="{FF2B5EF4-FFF2-40B4-BE49-F238E27FC236}">
                <a16:creationId xmlns:a16="http://schemas.microsoft.com/office/drawing/2014/main" id="{BCF77231-7630-3A98-9EEE-BFC7884CAF1C}"/>
              </a:ext>
            </a:extLst>
          </p:cNvPr>
          <p:cNvGrpSpPr>
            <a:grpSpLocks/>
          </p:cNvGrpSpPr>
          <p:nvPr/>
        </p:nvGrpSpPr>
        <p:grpSpPr bwMode="auto">
          <a:xfrm>
            <a:off x="3562350" y="1182688"/>
            <a:ext cx="3765550" cy="2997200"/>
            <a:chOff x="2244" y="745"/>
            <a:chExt cx="2372" cy="1888"/>
          </a:xfrm>
        </p:grpSpPr>
        <p:grpSp>
          <p:nvGrpSpPr>
            <p:cNvPr id="27679" name="Group 16">
              <a:extLst>
                <a:ext uri="{FF2B5EF4-FFF2-40B4-BE49-F238E27FC236}">
                  <a16:creationId xmlns:a16="http://schemas.microsoft.com/office/drawing/2014/main" id="{9ECC8772-89F3-477A-449B-11A69D55AB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4" y="745"/>
              <a:ext cx="447" cy="1888"/>
              <a:chOff x="2244" y="745"/>
              <a:chExt cx="447" cy="1888"/>
            </a:xfrm>
          </p:grpSpPr>
          <p:grpSp>
            <p:nvGrpSpPr>
              <p:cNvPr id="27683" name="Group 17">
                <a:extLst>
                  <a:ext uri="{FF2B5EF4-FFF2-40B4-BE49-F238E27FC236}">
                    <a16:creationId xmlns:a16="http://schemas.microsoft.com/office/drawing/2014/main" id="{7D34CDEC-8E04-1F23-1129-27DBD2E904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9" y="1009"/>
                <a:ext cx="2" cy="1372"/>
                <a:chOff x="2855" y="1033"/>
                <a:chExt cx="2" cy="1372"/>
              </a:xfrm>
            </p:grpSpPr>
            <p:sp>
              <p:nvSpPr>
                <p:cNvPr id="27686" name="Line 18">
                  <a:extLst>
                    <a:ext uri="{FF2B5EF4-FFF2-40B4-BE49-F238E27FC236}">
                      <a16:creationId xmlns:a16="http://schemas.microsoft.com/office/drawing/2014/main" id="{E64A4C88-131E-9AD3-2518-C651C7C627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56" y="2248"/>
                  <a:ext cx="0" cy="157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87" name="Line 19">
                  <a:extLst>
                    <a:ext uri="{FF2B5EF4-FFF2-40B4-BE49-F238E27FC236}">
                      <a16:creationId xmlns:a16="http://schemas.microsoft.com/office/drawing/2014/main" id="{154F3564-C4F0-95E0-C175-2BDD44B5F1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>
                  <a:off x="2855" y="2060"/>
                  <a:ext cx="0" cy="176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prstDash val="sysDot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88" name="Line 20">
                  <a:extLst>
                    <a:ext uri="{FF2B5EF4-FFF2-40B4-BE49-F238E27FC236}">
                      <a16:creationId xmlns:a16="http://schemas.microsoft.com/office/drawing/2014/main" id="{66CDFBCF-53A9-09F1-3A2A-D8B5E67AAC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56" y="1389"/>
                  <a:ext cx="0" cy="688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89" name="Line 21">
                  <a:extLst>
                    <a:ext uri="{FF2B5EF4-FFF2-40B4-BE49-F238E27FC236}">
                      <a16:creationId xmlns:a16="http://schemas.microsoft.com/office/drawing/2014/main" id="{9B5F6173-8906-F994-B163-EA545DAB02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>
                  <a:off x="2857" y="1033"/>
                  <a:ext cx="0" cy="355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7684" name="Text Box 22">
                <a:extLst>
                  <a:ext uri="{FF2B5EF4-FFF2-40B4-BE49-F238E27FC236}">
                    <a16:creationId xmlns:a16="http://schemas.microsoft.com/office/drawing/2014/main" id="{D62AFF63-F344-DE72-4319-8A46925920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6" y="2345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chemeClr val="accent1"/>
                    </a:solidFill>
                  </a:rPr>
                  <a:t>In</a:t>
                </a:r>
              </a:p>
            </p:txBody>
          </p:sp>
          <p:sp>
            <p:nvSpPr>
              <p:cNvPr id="27685" name="Text Box 23">
                <a:extLst>
                  <a:ext uri="{FF2B5EF4-FFF2-40B4-BE49-F238E27FC236}">
                    <a16:creationId xmlns:a16="http://schemas.microsoft.com/office/drawing/2014/main" id="{9B2F6273-48AC-16C3-0626-FD434CAA0F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4" y="745"/>
                <a:ext cx="4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chemeClr val="accent1"/>
                    </a:solidFill>
                  </a:rPr>
                  <a:t>Out</a:t>
                </a:r>
              </a:p>
            </p:txBody>
          </p:sp>
        </p:grpSp>
        <p:grpSp>
          <p:nvGrpSpPr>
            <p:cNvPr id="27680" name="Group 24">
              <a:extLst>
                <a:ext uri="{FF2B5EF4-FFF2-40B4-BE49-F238E27FC236}">
                  <a16:creationId xmlns:a16="http://schemas.microsoft.com/office/drawing/2014/main" id="{8E2785C1-6EFA-C15D-E230-FA85043CE7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04" y="1073"/>
              <a:ext cx="212" cy="599"/>
              <a:chOff x="4404" y="1073"/>
              <a:chExt cx="212" cy="599"/>
            </a:xfrm>
          </p:grpSpPr>
          <p:sp>
            <p:nvSpPr>
              <p:cNvPr id="27681" name="Line 25">
                <a:extLst>
                  <a:ext uri="{FF2B5EF4-FFF2-40B4-BE49-F238E27FC236}">
                    <a16:creationId xmlns:a16="http://schemas.microsoft.com/office/drawing/2014/main" id="{E63EA3BC-869D-31D4-A3F2-EB5D2CC53F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0" y="1360"/>
                <a:ext cx="0" cy="312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2" name="Text Box 26">
                <a:extLst>
                  <a:ext uri="{FF2B5EF4-FFF2-40B4-BE49-F238E27FC236}">
                    <a16:creationId xmlns:a16="http://schemas.microsoft.com/office/drawing/2014/main" id="{B43E4EF4-2ED1-F10D-18BE-154D5DDDB6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04" y="1073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chemeClr val="accent1"/>
                    </a:solidFill>
                  </a:rPr>
                  <a:t>z</a:t>
                </a:r>
              </a:p>
            </p:txBody>
          </p:sp>
        </p:grpSp>
      </p:grpSp>
      <p:grpSp>
        <p:nvGrpSpPr>
          <p:cNvPr id="10" name="Group 27">
            <a:extLst>
              <a:ext uri="{FF2B5EF4-FFF2-40B4-BE49-F238E27FC236}">
                <a16:creationId xmlns:a16="http://schemas.microsoft.com/office/drawing/2014/main" id="{7D41E96B-37F1-1347-DDE2-A6AFC311690F}"/>
              </a:ext>
            </a:extLst>
          </p:cNvPr>
          <p:cNvGrpSpPr>
            <a:grpSpLocks/>
          </p:cNvGrpSpPr>
          <p:nvPr/>
        </p:nvGrpSpPr>
        <p:grpSpPr bwMode="auto">
          <a:xfrm>
            <a:off x="1758950" y="2414588"/>
            <a:ext cx="6297613" cy="520700"/>
            <a:chOff x="1108" y="1521"/>
            <a:chExt cx="3967" cy="328"/>
          </a:xfrm>
        </p:grpSpPr>
        <p:grpSp>
          <p:nvGrpSpPr>
            <p:cNvPr id="27668" name="Group 28">
              <a:extLst>
                <a:ext uri="{FF2B5EF4-FFF2-40B4-BE49-F238E27FC236}">
                  <a16:creationId xmlns:a16="http://schemas.microsoft.com/office/drawing/2014/main" id="{BD1D7E4E-5EDD-7A53-C5CC-90F6D59CEB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8" y="1561"/>
              <a:ext cx="2767" cy="288"/>
              <a:chOff x="1108" y="1561"/>
              <a:chExt cx="2767" cy="288"/>
            </a:xfrm>
          </p:grpSpPr>
          <p:grpSp>
            <p:nvGrpSpPr>
              <p:cNvPr id="27672" name="Group 29">
                <a:extLst>
                  <a:ext uri="{FF2B5EF4-FFF2-40B4-BE49-F238E27FC236}">
                    <a16:creationId xmlns:a16="http://schemas.microsoft.com/office/drawing/2014/main" id="{B14A14DC-BDF6-0859-F7EE-1EA7A44836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3" y="1704"/>
                <a:ext cx="2022" cy="0"/>
                <a:chOff x="1799" y="1728"/>
                <a:chExt cx="2022" cy="0"/>
              </a:xfrm>
            </p:grpSpPr>
            <p:sp>
              <p:nvSpPr>
                <p:cNvPr id="27675" name="Line 30">
                  <a:extLst>
                    <a:ext uri="{FF2B5EF4-FFF2-40B4-BE49-F238E27FC236}">
                      <a16:creationId xmlns:a16="http://schemas.microsoft.com/office/drawing/2014/main" id="{124C6B7B-7C14-E868-49A5-E7AB96707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88" y="1728"/>
                  <a:ext cx="333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76" name="Line 31">
                  <a:extLst>
                    <a:ext uri="{FF2B5EF4-FFF2-40B4-BE49-F238E27FC236}">
                      <a16:creationId xmlns:a16="http://schemas.microsoft.com/office/drawing/2014/main" id="{37C2129C-C2FE-1E17-8E4B-FC8EA7F07D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40" y="1728"/>
                  <a:ext cx="168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sysDot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77" name="Line 32">
                  <a:extLst>
                    <a:ext uri="{FF2B5EF4-FFF2-40B4-BE49-F238E27FC236}">
                      <a16:creationId xmlns:a16="http://schemas.microsoft.com/office/drawing/2014/main" id="{0D125879-90AC-5C83-488B-1B5BB4DC04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99" y="1728"/>
                  <a:ext cx="249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678" name="Line 33">
                  <a:extLst>
                    <a:ext uri="{FF2B5EF4-FFF2-40B4-BE49-F238E27FC236}">
                      <a16:creationId xmlns:a16="http://schemas.microsoft.com/office/drawing/2014/main" id="{A1331FB3-14DB-1232-F395-3765B2E8AE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36" y="1728"/>
                  <a:ext cx="1322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7673" name="Text Box 34">
                <a:extLst>
                  <a:ext uri="{FF2B5EF4-FFF2-40B4-BE49-F238E27FC236}">
                    <a16:creationId xmlns:a16="http://schemas.microsoft.com/office/drawing/2014/main" id="{6D487CA4-805A-FA65-819D-99CB068E62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8" y="1561"/>
                <a:ext cx="28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chemeClr val="accent2"/>
                    </a:solidFill>
                  </a:rPr>
                  <a:t>In</a:t>
                </a:r>
              </a:p>
            </p:txBody>
          </p:sp>
          <p:sp>
            <p:nvSpPr>
              <p:cNvPr id="27674" name="Text Box 35">
                <a:extLst>
                  <a:ext uri="{FF2B5EF4-FFF2-40B4-BE49-F238E27FC236}">
                    <a16:creationId xmlns:a16="http://schemas.microsoft.com/office/drawing/2014/main" id="{1ACA93F0-B74A-F854-A376-8289FBE7DA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8" y="1561"/>
                <a:ext cx="4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r>
                  <a:rPr lang="en-US" altLang="en-US">
                    <a:solidFill>
                      <a:schemeClr val="accent2"/>
                    </a:solidFill>
                  </a:rPr>
                  <a:t>Out</a:t>
                </a:r>
              </a:p>
            </p:txBody>
          </p:sp>
        </p:grpSp>
        <p:grpSp>
          <p:nvGrpSpPr>
            <p:cNvPr id="27669" name="Group 36">
              <a:extLst>
                <a:ext uri="{FF2B5EF4-FFF2-40B4-BE49-F238E27FC236}">
                  <a16:creationId xmlns:a16="http://schemas.microsoft.com/office/drawing/2014/main" id="{F984F49B-3222-3EDB-FE19-F1ACA32B3A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0" y="1521"/>
              <a:ext cx="565" cy="288"/>
              <a:chOff x="4510" y="1521"/>
              <a:chExt cx="565" cy="288"/>
            </a:xfrm>
          </p:grpSpPr>
          <p:sp>
            <p:nvSpPr>
              <p:cNvPr id="27670" name="Line 37">
                <a:extLst>
                  <a:ext uri="{FF2B5EF4-FFF2-40B4-BE49-F238E27FC236}">
                    <a16:creationId xmlns:a16="http://schemas.microsoft.com/office/drawing/2014/main" id="{C5328BBA-72FA-B04F-4800-90C1BF0109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0" y="1676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1" name="Text Box 38">
                <a:extLst>
                  <a:ext uri="{FF2B5EF4-FFF2-40B4-BE49-F238E27FC236}">
                    <a16:creationId xmlns:a16="http://schemas.microsoft.com/office/drawing/2014/main" id="{8EAD77C7-467F-C406-0035-5F419E1B2C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52" y="1521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en-US">
                    <a:solidFill>
                      <a:schemeClr val="accent2"/>
                    </a:solidFill>
                  </a:rPr>
                  <a:t>x</a:t>
                </a:r>
              </a:p>
            </p:txBody>
          </p:sp>
        </p:grpSp>
      </p:grpSp>
      <p:grpSp>
        <p:nvGrpSpPr>
          <p:cNvPr id="14" name="Group 39">
            <a:extLst>
              <a:ext uri="{FF2B5EF4-FFF2-40B4-BE49-F238E27FC236}">
                <a16:creationId xmlns:a16="http://schemas.microsoft.com/office/drawing/2014/main" id="{D53320D5-5667-D965-E8BB-0E0ABD5AA415}"/>
              </a:ext>
            </a:extLst>
          </p:cNvPr>
          <p:cNvGrpSpPr>
            <a:grpSpLocks/>
          </p:cNvGrpSpPr>
          <p:nvPr/>
        </p:nvGrpSpPr>
        <p:grpSpPr bwMode="auto">
          <a:xfrm>
            <a:off x="1085850" y="1119188"/>
            <a:ext cx="4117975" cy="2405062"/>
            <a:chOff x="684" y="705"/>
            <a:chExt cx="2594" cy="1515"/>
          </a:xfrm>
        </p:grpSpPr>
        <p:grpSp>
          <p:nvGrpSpPr>
            <p:cNvPr id="27656" name="Group 40">
              <a:extLst>
                <a:ext uri="{FF2B5EF4-FFF2-40B4-BE49-F238E27FC236}">
                  <a16:creationId xmlns:a16="http://schemas.microsoft.com/office/drawing/2014/main" id="{F4BB72E1-93DE-6772-E996-190BED0C3C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8" y="1192"/>
              <a:ext cx="1620" cy="1028"/>
              <a:chOff x="2044" y="1216"/>
              <a:chExt cx="1620" cy="1028"/>
            </a:xfrm>
          </p:grpSpPr>
          <p:sp>
            <p:nvSpPr>
              <p:cNvPr id="27659" name="Line 41">
                <a:extLst>
                  <a:ext uri="{FF2B5EF4-FFF2-40B4-BE49-F238E27FC236}">
                    <a16:creationId xmlns:a16="http://schemas.microsoft.com/office/drawing/2014/main" id="{E7D4034B-2585-62F9-F2E7-573BD5D9CD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64" y="1216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0" name="Rectangle 42">
                <a:extLst>
                  <a:ext uri="{FF2B5EF4-FFF2-40B4-BE49-F238E27FC236}">
                    <a16:creationId xmlns:a16="http://schemas.microsoft.com/office/drawing/2014/main" id="{46BE26DD-668C-FE73-7B30-0EB6C41C12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4" y="1568"/>
                <a:ext cx="1272" cy="67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endParaRPr lang="en-US" altLang="en-US" sz="1800"/>
              </a:p>
            </p:txBody>
          </p:sp>
          <p:sp>
            <p:nvSpPr>
              <p:cNvPr id="27661" name="Line 43">
                <a:extLst>
                  <a:ext uri="{FF2B5EF4-FFF2-40B4-BE49-F238E27FC236}">
                    <a16:creationId xmlns:a16="http://schemas.microsoft.com/office/drawing/2014/main" id="{26987722-5E61-7995-234B-0D9BBFBB8C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4" y="1216"/>
                <a:ext cx="348" cy="3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2" name="Line 44">
                <a:extLst>
                  <a:ext uri="{FF2B5EF4-FFF2-40B4-BE49-F238E27FC236}">
                    <a16:creationId xmlns:a16="http://schemas.microsoft.com/office/drawing/2014/main" id="{4B68D648-AB8A-97FD-1E97-0311F65302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4" y="1892"/>
                <a:ext cx="348" cy="3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3" name="Line 45">
                <a:extLst>
                  <a:ext uri="{FF2B5EF4-FFF2-40B4-BE49-F238E27FC236}">
                    <a16:creationId xmlns:a16="http://schemas.microsoft.com/office/drawing/2014/main" id="{0BA92E00-801D-9F2B-EE1C-5B0609D456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6" y="1892"/>
                <a:ext cx="348" cy="3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4" name="Line 46">
                <a:extLst>
                  <a:ext uri="{FF2B5EF4-FFF2-40B4-BE49-F238E27FC236}">
                    <a16:creationId xmlns:a16="http://schemas.microsoft.com/office/drawing/2014/main" id="{7C824B6C-9E32-A9A4-1E1E-CBF250A8B8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1216"/>
                <a:ext cx="348" cy="3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5" name="Line 47">
                <a:extLst>
                  <a:ext uri="{FF2B5EF4-FFF2-40B4-BE49-F238E27FC236}">
                    <a16:creationId xmlns:a16="http://schemas.microsoft.com/office/drawing/2014/main" id="{642455A7-D3A6-22AF-FDFF-9C25CCEF4C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2" y="1216"/>
                <a:ext cx="0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6" name="Line 48">
                <a:extLst>
                  <a:ext uri="{FF2B5EF4-FFF2-40B4-BE49-F238E27FC236}">
                    <a16:creationId xmlns:a16="http://schemas.microsoft.com/office/drawing/2014/main" id="{1C737510-72C8-0DCA-8DA4-D2B0DF32E9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2" y="1892"/>
                <a:ext cx="12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7" name="Line 49">
                <a:extLst>
                  <a:ext uri="{FF2B5EF4-FFF2-40B4-BE49-F238E27FC236}">
                    <a16:creationId xmlns:a16="http://schemas.microsoft.com/office/drawing/2014/main" id="{8F5FA7CF-9BCC-5662-1084-E9A6DB73A3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2" y="1216"/>
                <a:ext cx="12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657" name="Text Box 50">
              <a:extLst>
                <a:ext uri="{FF2B5EF4-FFF2-40B4-BE49-F238E27FC236}">
                  <a16:creationId xmlns:a16="http://schemas.microsoft.com/office/drawing/2014/main" id="{A18E3575-C8BA-CF18-6BE8-C77246B2CB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4" y="705"/>
              <a:ext cx="106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/>
                <a:t>Grid block</a:t>
              </a:r>
              <a:br>
                <a:rPr lang="en-US" altLang="en-US"/>
              </a:br>
              <a:r>
                <a:rPr lang="en-US" altLang="en-US"/>
                <a:t>or cell</a:t>
              </a:r>
            </a:p>
          </p:txBody>
        </p:sp>
        <p:sp>
          <p:nvSpPr>
            <p:cNvPr id="27658" name="Freeform 51">
              <a:extLst>
                <a:ext uri="{FF2B5EF4-FFF2-40B4-BE49-F238E27FC236}">
                  <a16:creationId xmlns:a16="http://schemas.microsoft.com/office/drawing/2014/main" id="{06D5C971-DFE6-CA76-917C-893D4CFE9E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58" y="1088"/>
              <a:ext cx="480" cy="232"/>
            </a:xfrm>
            <a:custGeom>
              <a:avLst/>
              <a:gdLst>
                <a:gd name="T0" fmla="*/ 0 w 480"/>
                <a:gd name="T1" fmla="*/ 0 h 232"/>
                <a:gd name="T2" fmla="*/ 320 w 480"/>
                <a:gd name="T3" fmla="*/ 56 h 232"/>
                <a:gd name="T4" fmla="*/ 160 w 480"/>
                <a:gd name="T5" fmla="*/ 168 h 232"/>
                <a:gd name="T6" fmla="*/ 480 w 480"/>
                <a:gd name="T7" fmla="*/ 232 h 2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32"/>
                <a:gd name="T14" fmla="*/ 480 w 480"/>
                <a:gd name="T15" fmla="*/ 232 h 2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32">
                  <a:moveTo>
                    <a:pt x="0" y="0"/>
                  </a:moveTo>
                  <a:cubicBezTo>
                    <a:pt x="53" y="9"/>
                    <a:pt x="293" y="28"/>
                    <a:pt x="320" y="56"/>
                  </a:cubicBezTo>
                  <a:cubicBezTo>
                    <a:pt x="347" y="84"/>
                    <a:pt x="133" y="139"/>
                    <a:pt x="160" y="168"/>
                  </a:cubicBezTo>
                  <a:cubicBezTo>
                    <a:pt x="187" y="197"/>
                    <a:pt x="332" y="218"/>
                    <a:pt x="480" y="232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90870679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>
            <a:extLst>
              <a:ext uri="{FF2B5EF4-FFF2-40B4-BE49-F238E27FC236}">
                <a16:creationId xmlns:a16="http://schemas.microsoft.com/office/drawing/2014/main" id="{FC703E71-80ED-8328-D007-05D84BA081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4338" name="Rectangle 3">
            <a:extLst>
              <a:ext uri="{FF2B5EF4-FFF2-40B4-BE49-F238E27FC236}">
                <a16:creationId xmlns:a16="http://schemas.microsoft.com/office/drawing/2014/main" id="{2B3D2E97-1333-93D3-A0A5-92A21603E8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pic>
        <p:nvPicPr>
          <p:cNvPr id="14339" name="Picture 4">
            <a:extLst>
              <a:ext uri="{FF2B5EF4-FFF2-40B4-BE49-F238E27FC236}">
                <a16:creationId xmlns:a16="http://schemas.microsoft.com/office/drawing/2014/main" id="{D184E1F2-0527-A723-721B-6926A3BF6F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0825"/>
            <a:ext cx="8534400" cy="635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5">
            <a:extLst>
              <a:ext uri="{FF2B5EF4-FFF2-40B4-BE49-F238E27FC236}">
                <a16:creationId xmlns:a16="http://schemas.microsoft.com/office/drawing/2014/main" id="{CD41E7CE-3EDF-E03C-CAC9-339B2E148F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6096000"/>
            <a:ext cx="27686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9ED65ED-DC8B-279B-6E43-D48E3B32F5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0843482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65">
            <a:extLst>
              <a:ext uri="{FF2B5EF4-FFF2-40B4-BE49-F238E27FC236}">
                <a16:creationId xmlns:a16="http://schemas.microsoft.com/office/drawing/2014/main" id="{FE5E2D03-6795-5493-C918-65E000EEE1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2563"/>
            <a:ext cx="9144000" cy="1130300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roducing Phases...</a:t>
            </a:r>
          </a:p>
        </p:txBody>
      </p:sp>
      <p:pic>
        <p:nvPicPr>
          <p:cNvPr id="15362" name="Picture 65" descr=":cdcf-rate v time schem.png">
            <a:extLst>
              <a:ext uri="{FF2B5EF4-FFF2-40B4-BE49-F238E27FC236}">
                <a16:creationId xmlns:a16="http://schemas.microsoft.com/office/drawing/2014/main" id="{FAB7B569-9A23-2922-F825-7D34DAE702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263" y="2171700"/>
            <a:ext cx="6513512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3" name="Object 2">
            <a:extLst>
              <a:ext uri="{FF2B5EF4-FFF2-40B4-BE49-F238E27FC236}">
                <a16:creationId xmlns:a16="http://schemas.microsoft.com/office/drawing/2014/main" id="{D12DE4F6-2681-2F71-5089-EC566DB7A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25" y="1069975"/>
          <a:ext cx="5473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73700" imgH="952500" progId="Equation.DSMT4">
                  <p:embed/>
                </p:oleObj>
              </mc:Choice>
              <mc:Fallback>
                <p:oleObj name="Equation" r:id="rId3" imgW="5473700" imgH="952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1069975"/>
                        <a:ext cx="54737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>
            <a:extLst>
              <a:ext uri="{FF2B5EF4-FFF2-40B4-BE49-F238E27FC236}">
                <a16:creationId xmlns:a16="http://schemas.microsoft.com/office/drawing/2014/main" id="{D0B8C3AD-C550-7F4A-0ABB-22030BFAB4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Enhanced Oil Recovery (EOR) is…</a:t>
            </a:r>
          </a:p>
        </p:txBody>
      </p:sp>
      <p:sp>
        <p:nvSpPr>
          <p:cNvPr id="243715" name="Rectangle 3">
            <a:extLst>
              <a:ext uri="{FF2B5EF4-FFF2-40B4-BE49-F238E27FC236}">
                <a16:creationId xmlns:a16="http://schemas.microsoft.com/office/drawing/2014/main" id="{3468B7FD-E543-E88D-593E-A361C630D1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16063"/>
            <a:ext cx="7772400" cy="2160587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Oil recovery by injection of fluids not normally present in reservoir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Excludes pressure maintenance or waterflooding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Not necessarily tertiary recovery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End of the road</a:t>
            </a:r>
          </a:p>
        </p:txBody>
      </p:sp>
      <p:sp>
        <p:nvSpPr>
          <p:cNvPr id="243716" name="Rectangle 4">
            <a:extLst>
              <a:ext uri="{FF2B5EF4-FFF2-40B4-BE49-F238E27FC236}">
                <a16:creationId xmlns:a16="http://schemas.microsoft.com/office/drawing/2014/main" id="{EB7BEAD3-8E31-6DC1-DA32-A5A002396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22763"/>
            <a:ext cx="883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chemeClr val="tx2"/>
                </a:solidFill>
              </a:rPr>
              <a:t>Improved Oil Recovery (IOR) is…</a:t>
            </a:r>
          </a:p>
        </p:txBody>
      </p:sp>
      <p:sp>
        <p:nvSpPr>
          <p:cNvPr id="243717" name="Rectangle 5">
            <a:extLst>
              <a:ext uri="{FF2B5EF4-FFF2-40B4-BE49-F238E27FC236}">
                <a16:creationId xmlns:a16="http://schemas.microsoft.com/office/drawing/2014/main" id="{01D62606-AB58-F823-5ED9-756A43CDB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886325"/>
            <a:ext cx="8624888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EOR plus additional technologies dealing with drilling, production, operations, and reservoir characterization</a:t>
            </a:r>
          </a:p>
          <a:p>
            <a:r>
              <a:rPr lang="en-US" altLang="en-US"/>
              <a:t>An attempt to avoid negative connotation of EOR</a:t>
            </a:r>
          </a:p>
        </p:txBody>
      </p:sp>
    </p:spTree>
    <p:extLst>
      <p:ext uri="{BB962C8B-B14F-4D97-AF65-F5344CB8AC3E}">
        <p14:creationId xmlns:p14="http://schemas.microsoft.com/office/powerpoint/2010/main" val="111373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autoUpdateAnimBg="0"/>
      <p:bldP spid="243716" grpId="0"/>
      <p:bldP spid="2437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026">
            <a:extLst>
              <a:ext uri="{FF2B5EF4-FFF2-40B4-BE49-F238E27FC236}">
                <a16:creationId xmlns:a16="http://schemas.microsoft.com/office/drawing/2014/main" id="{54FAEA77-B39A-93F0-5FB5-F48EBE214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81000"/>
            <a:ext cx="6985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defRPr/>
            </a:pP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</a:rPr>
              <a:t>EOR is End Of the Road</a:t>
            </a:r>
            <a:endParaRPr lang="en-US" sz="4400" dirty="0">
              <a:solidFill>
                <a:schemeClr val="tx2"/>
              </a:solidFill>
              <a:latin typeface="Times New Roman" panose="02020603050405020304" pitchFamily="18" charset="0"/>
              <a:ea typeface="+mn-ea"/>
            </a:endParaRPr>
          </a:p>
        </p:txBody>
      </p:sp>
      <p:pic>
        <p:nvPicPr>
          <p:cNvPr id="12290" name="Picture 1034" descr="C:\Documents and Settings\user\My Documents\My Pictures\picture2.34.bmp">
            <a:extLst>
              <a:ext uri="{FF2B5EF4-FFF2-40B4-BE49-F238E27FC236}">
                <a16:creationId xmlns:a16="http://schemas.microsoft.com/office/drawing/2014/main" id="{C168C58B-09BB-5962-8433-1268B6B1CB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143000"/>
            <a:ext cx="3276600" cy="228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8" name="Picture 1036" descr="http://ace.imageg.net/graphics/product_images/p1188664reg.jpg">
            <a:extLst>
              <a:ext uri="{FF2B5EF4-FFF2-40B4-BE49-F238E27FC236}">
                <a16:creationId xmlns:a16="http://schemas.microsoft.com/office/drawing/2014/main" id="{6D8B0051-F11A-72FF-C0E9-4D19F2427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52800"/>
            <a:ext cx="2514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90" name="Picture 1038" descr="55gl Upholstery Dry Cleaning Conc">
            <a:extLst>
              <a:ext uri="{FF2B5EF4-FFF2-40B4-BE49-F238E27FC236}">
                <a16:creationId xmlns:a16="http://schemas.microsoft.com/office/drawing/2014/main" id="{0BAA7944-6AB7-3402-07A0-471108CE2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429000"/>
            <a:ext cx="19304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92" name="Picture 1040" descr="http://www.magicsteam.co.uk/images/man-with-wand.jpg">
            <a:extLst>
              <a:ext uri="{FF2B5EF4-FFF2-40B4-BE49-F238E27FC236}">
                <a16:creationId xmlns:a16="http://schemas.microsoft.com/office/drawing/2014/main" id="{78F22134-25EC-4463-CA22-A37F5E7CC8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590800"/>
            <a:ext cx="208597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93" name="Text Box 1041">
            <a:extLst>
              <a:ext uri="{FF2B5EF4-FFF2-40B4-BE49-F238E27FC236}">
                <a16:creationId xmlns:a16="http://schemas.microsoft.com/office/drawing/2014/main" id="{B03C34F4-CC88-34F8-BB6F-4EF40D6B3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5705475"/>
            <a:ext cx="1120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Times New Roman" panose="02020603050405020304" pitchFamily="18" charset="0"/>
              </a:rPr>
              <a:t>Chemical</a:t>
            </a:r>
          </a:p>
        </p:txBody>
      </p:sp>
      <p:sp>
        <p:nvSpPr>
          <p:cNvPr id="101394" name="Text Box 1042">
            <a:extLst>
              <a:ext uri="{FF2B5EF4-FFF2-40B4-BE49-F238E27FC236}">
                <a16:creationId xmlns:a16="http://schemas.microsoft.com/office/drawing/2014/main" id="{2B241067-94EF-E4F7-F6AF-33BD31712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6338888"/>
            <a:ext cx="1365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Times New Roman" panose="02020603050405020304" pitchFamily="18" charset="0"/>
              </a:rPr>
              <a:t>Solvent/Gas</a:t>
            </a:r>
          </a:p>
        </p:txBody>
      </p:sp>
      <p:sp>
        <p:nvSpPr>
          <p:cNvPr id="101395" name="Text Box 1043">
            <a:extLst>
              <a:ext uri="{FF2B5EF4-FFF2-40B4-BE49-F238E27FC236}">
                <a16:creationId xmlns:a16="http://schemas.microsoft.com/office/drawing/2014/main" id="{2E283C11-8292-1562-5F2F-92587F6E7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715000"/>
            <a:ext cx="1044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30000"/>
              <a:buChar char="-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30000"/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Times New Roman" panose="02020603050405020304" pitchFamily="18" charset="0"/>
              </a:rPr>
              <a:t>Thermal</a:t>
            </a:r>
          </a:p>
        </p:txBody>
      </p:sp>
    </p:spTree>
    <p:extLst>
      <p:ext uri="{BB962C8B-B14F-4D97-AF65-F5344CB8AC3E}">
        <p14:creationId xmlns:p14="http://schemas.microsoft.com/office/powerpoint/2010/main" val="15510409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3" grpId="0" autoUpdateAnimBg="0"/>
      <p:bldP spid="101394" grpId="0" autoUpdateAnimBg="0"/>
      <p:bldP spid="10139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18BEDB4-C441-0DC6-BD80-782A154BB43D}"/>
              </a:ext>
            </a:extLst>
          </p:cNvPr>
          <p:cNvSpPr txBox="1"/>
          <p:nvPr/>
        </p:nvSpPr>
        <p:spPr>
          <a:xfrm>
            <a:off x="2380592" y="2060027"/>
            <a:ext cx="4761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tx2"/>
                </a:solidFill>
              </a:rPr>
              <a:t>CO</a:t>
            </a:r>
            <a:r>
              <a:rPr lang="en-US" sz="3600" baseline="-25000" dirty="0">
                <a:solidFill>
                  <a:schemeClr val="tx2"/>
                </a:solidFill>
              </a:rPr>
              <a:t>2</a:t>
            </a:r>
            <a:r>
              <a:rPr lang="en-US" sz="3600" dirty="0">
                <a:solidFill>
                  <a:schemeClr val="tx2"/>
                </a:solidFill>
              </a:rPr>
              <a:t> Background</a:t>
            </a:r>
          </a:p>
        </p:txBody>
      </p:sp>
    </p:spTree>
    <p:extLst>
      <p:ext uri="{BB962C8B-B14F-4D97-AF65-F5344CB8AC3E}">
        <p14:creationId xmlns:p14="http://schemas.microsoft.com/office/powerpoint/2010/main" val="4079213159"/>
      </p:ext>
    </p:extLst>
  </p:cSld>
  <p:clrMapOvr>
    <a:masterClrMapping/>
  </p:clrMapOvr>
  <p:transition>
    <p:zoom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FF6600"/>
      </a:dk2>
      <a:lt2>
        <a:srgbClr val="5F5F5F"/>
      </a:lt2>
      <a:accent1>
        <a:srgbClr val="009900"/>
      </a:accent1>
      <a:accent2>
        <a:srgbClr val="0000FF"/>
      </a:accent2>
      <a:accent3>
        <a:srgbClr val="FFFFFF"/>
      </a:accent3>
      <a:accent4>
        <a:srgbClr val="000000"/>
      </a:accent4>
      <a:accent5>
        <a:srgbClr val="AACAAA"/>
      </a:accent5>
      <a:accent6>
        <a:srgbClr val="0000E7"/>
      </a:accent6>
      <a:hlink>
        <a:srgbClr val="FF0000"/>
      </a:hlink>
      <a:folHlink>
        <a:srgbClr val="00CC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65</TotalTime>
  <Words>771</Words>
  <Application>Microsoft Macintosh PowerPoint</Application>
  <PresentationFormat>On-screen Show (4:3)</PresentationFormat>
  <Paragraphs>218</Paragraphs>
  <Slides>5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7" baseType="lpstr">
      <vt:lpstr>Arial</vt:lpstr>
      <vt:lpstr>Calibri</vt:lpstr>
      <vt:lpstr>Cambria Math</vt:lpstr>
      <vt:lpstr>Times New Roman</vt:lpstr>
      <vt:lpstr>Wingdings</vt:lpstr>
      <vt:lpstr>Blank Presentation</vt:lpstr>
      <vt:lpstr>Equation</vt:lpstr>
      <vt:lpstr>CO2-EOR Technology</vt:lpstr>
      <vt:lpstr>The University of Texas at Austin</vt:lpstr>
      <vt:lpstr>PowerPoint Presentation</vt:lpstr>
      <vt:lpstr>Producing Phases...</vt:lpstr>
      <vt:lpstr>PowerPoint Presentation</vt:lpstr>
      <vt:lpstr>Producing Phases...</vt:lpstr>
      <vt:lpstr>Enhanced Oil Recovery (EOR) is…</vt:lpstr>
      <vt:lpstr>PowerPoint Presentation</vt:lpstr>
      <vt:lpstr>PowerPoint Presentation</vt:lpstr>
      <vt:lpstr>Solvent CO2 Flooding</vt:lpstr>
      <vt:lpstr>Schematic of  Solvent Flooding…</vt:lpstr>
      <vt:lpstr>PowerPoint Presentation</vt:lpstr>
      <vt:lpstr>Solvents-A fluid that recovers oil by mass transfer</vt:lpstr>
      <vt:lpstr>PowerPoint Presentation</vt:lpstr>
      <vt:lpstr>Naturally Occurring CO2</vt:lpstr>
      <vt:lpstr>PowerPoint Presentation</vt:lpstr>
      <vt:lpstr>Existing CO2 EOR Infrastructure and Projects</vt:lpstr>
      <vt:lpstr>Mississippi/Louisiana CO2 EOR Projects</vt:lpstr>
      <vt:lpstr>US Lower 48 CO2 Supplies – DOE 2012</vt:lpstr>
      <vt:lpstr>Naturally Occurring CO2</vt:lpstr>
      <vt:lpstr>CO2 Sources</vt:lpstr>
      <vt:lpstr>Global CO2 Storage</vt:lpstr>
      <vt:lpstr>PowerPoint Presentation</vt:lpstr>
      <vt:lpstr>Basic Properties….</vt:lpstr>
      <vt:lpstr>Properties of CO2...</vt:lpstr>
      <vt:lpstr>Properties of CO2...</vt:lpstr>
      <vt:lpstr>Solvent Comparisons</vt:lpstr>
      <vt:lpstr>PowerPoint Presentation</vt:lpstr>
      <vt:lpstr>Summary of Slim Tube Experiments...</vt:lpstr>
      <vt:lpstr>MMP Measurements</vt:lpstr>
      <vt:lpstr>PowerPoint Presentation</vt:lpstr>
      <vt:lpstr>Basic Oil Recovery Equation</vt:lpstr>
      <vt:lpstr>Areal Sweep Efficiency Schematic...</vt:lpstr>
      <vt:lpstr>Five-Spot Areal Sweep...</vt:lpstr>
      <vt:lpstr>PowerPoint Presentation</vt:lpstr>
      <vt:lpstr>Viscous Fingering in a Quarter Five-spot Model, Mo = 17</vt:lpstr>
      <vt:lpstr>Basic Oil Recovery Equation</vt:lpstr>
      <vt:lpstr>PowerPoint Presentation</vt:lpstr>
      <vt:lpstr>Volumetric Sweep Efficiency</vt:lpstr>
      <vt:lpstr>Spot the Differences: CCS vs. CO2 EOR</vt:lpstr>
      <vt:lpstr>50 yr experience with aggregated reservoir performance: oil recovery</vt:lpstr>
      <vt:lpstr>Are we really storing CO2?</vt:lpstr>
      <vt:lpstr>The Conundrum</vt:lpstr>
      <vt:lpstr>Solvent Contamination</vt:lpstr>
      <vt:lpstr>Vapor Pressure of Pure Substances...</vt:lpstr>
      <vt:lpstr>PowerPoint Presentation</vt:lpstr>
      <vt:lpstr>Basic Equations...</vt:lpstr>
      <vt:lpstr>Basic Equations...</vt:lpstr>
      <vt:lpstr>Simulation Schematic...</vt:lpstr>
      <vt:lpstr>PowerPoint Presentation</vt:lpstr>
    </vt:vector>
  </TitlesOfParts>
  <Company>CPGE, UT-Aust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pillary Desaturation Curve (CDC) for Pore Doublet...</dc:title>
  <dc:creator>Joanna L. Castillo</dc:creator>
  <cp:lastModifiedBy>Lake, Larry W</cp:lastModifiedBy>
  <cp:revision>346</cp:revision>
  <dcterms:created xsi:type="dcterms:W3CDTF">2011-09-18T13:08:37Z</dcterms:created>
  <dcterms:modified xsi:type="dcterms:W3CDTF">2022-07-18T21:59:42Z</dcterms:modified>
</cp:coreProperties>
</file>